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151.xml" ContentType="application/vnd.openxmlformats-officedocument.presentationml.tags+xml"/>
  <Override PartName="/ppt/notesSlides/notesSlide1.xml" ContentType="application/vnd.openxmlformats-officedocument.presentationml.notesSlide+xml"/>
  <Override PartName="/ppt/tags/tag152.xml" ContentType="application/vnd.openxmlformats-officedocument.presentationml.tags+xml"/>
  <Override PartName="/ppt/notesSlides/notesSlide2.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3.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4.xml" ContentType="application/vnd.openxmlformats-officedocument.presentationml.notesSlide+xml"/>
  <Override PartName="/ppt/tags/tag184.xml" ContentType="application/vnd.openxmlformats-officedocument.presentationml.tags+xml"/>
  <Override PartName="/ppt/notesSlides/notesSlide5.xml" ContentType="application/vnd.openxmlformats-officedocument.presentationml.notesSlide+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notesSlides/notesSlide6.xml" ContentType="application/vnd.openxmlformats-officedocument.presentationml.notesSlide+xml"/>
  <Override PartName="/ppt/tags/tag193.xml" ContentType="application/vnd.openxmlformats-officedocument.presentationml.tags+xml"/>
  <Override PartName="/ppt/notesSlides/notesSlide7.xml" ContentType="application/vnd.openxmlformats-officedocument.presentationml.notesSlide+xml"/>
  <Override PartName="/ppt/tags/tag194.xml" ContentType="application/vnd.openxmlformats-officedocument.presentationml.tags+xml"/>
  <Override PartName="/ppt/notesSlides/notesSlide8.xml" ContentType="application/vnd.openxmlformats-officedocument.presentationml.notesSlide+xml"/>
  <Override PartName="/ppt/tags/tag195.xml" ContentType="application/vnd.openxmlformats-officedocument.presentationml.tags+xml"/>
  <Override PartName="/ppt/notesSlides/notesSlide9.xml" ContentType="application/vnd.openxmlformats-officedocument.presentationml.notesSlide+xml"/>
  <Override PartName="/ppt/tags/tag196.xml" ContentType="application/vnd.openxmlformats-officedocument.presentationml.tags+xml"/>
  <Override PartName="/ppt/notesSlides/notesSlide10.xml" ContentType="application/vnd.openxmlformats-officedocument.presentationml.notesSlide+xml"/>
  <Override PartName="/ppt/tags/tag197.xml" ContentType="application/vnd.openxmlformats-officedocument.presentationml.tags+xml"/>
  <Override PartName="/ppt/tags/tag198.xml" ContentType="application/vnd.openxmlformats-officedocument.presentationml.tags+xml"/>
  <Override PartName="/ppt/notesSlides/notesSlide11.xml" ContentType="application/vnd.openxmlformats-officedocument.presentationml.notesSlide+xml"/>
  <Override PartName="/ppt/tags/tag199.xml" ContentType="application/vnd.openxmlformats-officedocument.presentationml.tags+xml"/>
  <Override PartName="/ppt/notesSlides/notesSlide12.xml" ContentType="application/vnd.openxmlformats-officedocument.presentationml.notesSlide+xml"/>
  <Override PartName="/ppt/tags/tag200.xml" ContentType="application/vnd.openxmlformats-officedocument.presentationml.tags+xml"/>
  <Override PartName="/ppt/notesSlides/notesSlide13.xml" ContentType="application/vnd.openxmlformats-officedocument.presentationml.notesSlide+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notesSlides/notesSlide14.xml" ContentType="application/vnd.openxmlformats-officedocument.presentationml.notesSlide+xml"/>
  <Override PartName="/ppt/tags/tag209.xml" ContentType="application/vnd.openxmlformats-officedocument.presentationml.tags+xml"/>
  <Override PartName="/ppt/tags/tag210.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notesSlides/notesSlide15.xml" ContentType="application/vnd.openxmlformats-officedocument.presentationml.notesSlide+xml"/>
  <Override PartName="/ppt/tags/tag220.xml" ContentType="application/vnd.openxmlformats-officedocument.presentationml.tags+xml"/>
  <Override PartName="/ppt/tags/tag221.xml" ContentType="application/vnd.openxmlformats-officedocument.presentationml.tags+xml"/>
  <Override PartName="/ppt/notesSlides/notesSlide16.xml" ContentType="application/vnd.openxmlformats-officedocument.presentationml.notesSlide+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notesSlides/notesSlide17.xml" ContentType="application/vnd.openxmlformats-officedocument.presentationml.notesSlide+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notesSlides/notesSlide18.xml" ContentType="application/vnd.openxmlformats-officedocument.presentationml.notesSlide+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notesSlides/notesSlide19.xml" ContentType="application/vnd.openxmlformats-officedocument.presentationml.notesSlide+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notesSlides/notesSlide20.xml" ContentType="application/vnd.openxmlformats-officedocument.presentationml.notesSlide+xml"/>
  <Override PartName="/ppt/tags/tag283.xml" ContentType="application/vnd.openxmlformats-officedocument.presentationml.tags+xml"/>
  <Override PartName="/ppt/notesSlides/notesSlide21.xml" ContentType="application/vnd.openxmlformats-officedocument.presentationml.notesSlide+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notesSlides/notesSlide22.xml" ContentType="application/vnd.openxmlformats-officedocument.presentationml.notesSlide+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notesSlides/notesSlide23.xml" ContentType="application/vnd.openxmlformats-officedocument.presentationml.notesSlide+xml"/>
  <Override PartName="/ppt/tags/tag297.xml" ContentType="application/vnd.openxmlformats-officedocument.presentationml.tags+xml"/>
  <Override PartName="/ppt/tags/tag298.xml" ContentType="application/vnd.openxmlformats-officedocument.presentationml.tags+xml"/>
  <Override PartName="/ppt/notesSlides/notesSlide24.xml" ContentType="application/vnd.openxmlformats-officedocument.presentationml.notesSlide+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notesSlides/notesSlide25.xml" ContentType="application/vnd.openxmlformats-officedocument.presentationml.notesSlide+xml"/>
  <Override PartName="/ppt/tags/tag302.xml" ContentType="application/vnd.openxmlformats-officedocument.presentationml.tags+xml"/>
  <Override PartName="/ppt/notesSlides/notesSlide26.xml" ContentType="application/vnd.openxmlformats-officedocument.presentationml.notesSlide+xml"/>
  <Override PartName="/ppt/tags/tag303.xml" ContentType="application/vnd.openxmlformats-officedocument.presentationml.tags+xml"/>
  <Override PartName="/ppt/tags/tag304.xml" ContentType="application/vnd.openxmlformats-officedocument.presentationml.tags+xml"/>
  <Override PartName="/ppt/notesSlides/notesSlide27.xml" ContentType="application/vnd.openxmlformats-officedocument.presentationml.notesSlide+xml"/>
  <Override PartName="/ppt/tags/tag305.xml" ContentType="application/vnd.openxmlformats-officedocument.presentationml.tags+xml"/>
  <Override PartName="/ppt/notesSlides/notesSlide28.xml" ContentType="application/vnd.openxmlformats-officedocument.presentationml.notesSlide+xml"/>
  <Override PartName="/ppt/tags/tag306.xml" ContentType="application/vnd.openxmlformats-officedocument.presentationml.tags+xml"/>
  <Override PartName="/ppt/tags/tag307.xml" ContentType="application/vnd.openxmlformats-officedocument.presentationml.tags+xml"/>
  <Override PartName="/ppt/notesSlides/notesSlide29.xml" ContentType="application/vnd.openxmlformats-officedocument.presentationml.notesSlide+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notesSlides/notesSlide30.xml" ContentType="application/vnd.openxmlformats-officedocument.presentationml.notesSlide+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notesSlides/notesSlide31.xml" ContentType="application/vnd.openxmlformats-officedocument.presentationml.notesSlide+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notesSlides/notesSlide32.xml" ContentType="application/vnd.openxmlformats-officedocument.presentationml.notesSlide+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notesSlides/notesSlide33.xml" ContentType="application/vnd.openxmlformats-officedocument.presentationml.notesSlide+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notesSlides/notesSlide34.xml" ContentType="application/vnd.openxmlformats-officedocument.presentationml.notesSlide+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notesSlides/notesSlide35.xml" ContentType="application/vnd.openxmlformats-officedocument.presentationml.notesSlide+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notesSlides/notesSlide36.xml" ContentType="application/vnd.openxmlformats-officedocument.presentationml.notesSlide+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3490.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02"/>
  </p:notesMasterIdLst>
  <p:handoutMasterIdLst>
    <p:handoutMasterId r:id="rId103"/>
  </p:handoutMasterIdLst>
  <p:sldIdLst>
    <p:sldId id="365" r:id="rId2"/>
    <p:sldId id="1183" r:id="rId3"/>
    <p:sldId id="791" r:id="rId4"/>
    <p:sldId id="952" r:id="rId5"/>
    <p:sldId id="958" r:id="rId6"/>
    <p:sldId id="950" r:id="rId7"/>
    <p:sldId id="959" r:id="rId8"/>
    <p:sldId id="569" r:id="rId9"/>
    <p:sldId id="570" r:id="rId10"/>
    <p:sldId id="573" r:id="rId11"/>
    <p:sldId id="598" r:id="rId12"/>
    <p:sldId id="695" r:id="rId13"/>
    <p:sldId id="1082" r:id="rId14"/>
    <p:sldId id="1186" r:id="rId15"/>
    <p:sldId id="1187" r:id="rId16"/>
    <p:sldId id="1188" r:id="rId17"/>
    <p:sldId id="1193" r:id="rId18"/>
    <p:sldId id="1194" r:id="rId19"/>
    <p:sldId id="1195" r:id="rId20"/>
    <p:sldId id="1205" r:id="rId21"/>
    <p:sldId id="1208" r:id="rId22"/>
    <p:sldId id="1210" r:id="rId23"/>
    <p:sldId id="1211" r:id="rId24"/>
    <p:sldId id="1212" r:id="rId25"/>
    <p:sldId id="1217" r:id="rId26"/>
    <p:sldId id="1236" r:id="rId27"/>
    <p:sldId id="1240" r:id="rId28"/>
    <p:sldId id="1248" r:id="rId29"/>
    <p:sldId id="1254" r:id="rId30"/>
    <p:sldId id="1307" r:id="rId31"/>
    <p:sldId id="1309" r:id="rId32"/>
    <p:sldId id="1321" r:id="rId33"/>
    <p:sldId id="1334" r:id="rId34"/>
    <p:sldId id="1337" r:id="rId35"/>
    <p:sldId id="1342" r:id="rId36"/>
    <p:sldId id="1351" r:id="rId37"/>
    <p:sldId id="1352" r:id="rId38"/>
    <p:sldId id="1363" r:id="rId39"/>
    <p:sldId id="1367" r:id="rId40"/>
    <p:sldId id="1372" r:id="rId41"/>
    <p:sldId id="1376" r:id="rId42"/>
    <p:sldId id="1377" r:id="rId43"/>
    <p:sldId id="1392" r:id="rId44"/>
    <p:sldId id="1393" r:id="rId45"/>
    <p:sldId id="1395" r:id="rId46"/>
    <p:sldId id="1433" r:id="rId47"/>
    <p:sldId id="1438" r:id="rId48"/>
    <p:sldId id="1441" r:id="rId49"/>
    <p:sldId id="1442" r:id="rId50"/>
    <p:sldId id="1519" r:id="rId51"/>
    <p:sldId id="1461" r:id="rId52"/>
    <p:sldId id="1472" r:id="rId53"/>
    <p:sldId id="1473" r:id="rId54"/>
    <p:sldId id="1474" r:id="rId55"/>
    <p:sldId id="1482" r:id="rId56"/>
    <p:sldId id="1484" r:id="rId57"/>
    <p:sldId id="1520" r:id="rId58"/>
    <p:sldId id="1522" r:id="rId59"/>
    <p:sldId id="1524" r:id="rId60"/>
    <p:sldId id="1527" r:id="rId61"/>
    <p:sldId id="1616" r:id="rId62"/>
    <p:sldId id="1619" r:id="rId63"/>
    <p:sldId id="1621" r:id="rId64"/>
    <p:sldId id="1551" r:id="rId65"/>
    <p:sldId id="1577" r:id="rId66"/>
    <p:sldId id="1580" r:id="rId67"/>
    <p:sldId id="1581" r:id="rId68"/>
    <p:sldId id="1589" r:id="rId69"/>
    <p:sldId id="1591" r:id="rId70"/>
    <p:sldId id="1594" r:id="rId71"/>
    <p:sldId id="1615" r:id="rId72"/>
    <p:sldId id="1622" r:id="rId73"/>
    <p:sldId id="1623" r:id="rId74"/>
    <p:sldId id="1648" r:id="rId75"/>
    <p:sldId id="1624" r:id="rId76"/>
    <p:sldId id="1625" r:id="rId77"/>
    <p:sldId id="1626" r:id="rId78"/>
    <p:sldId id="1627" r:id="rId79"/>
    <p:sldId id="1628" r:id="rId80"/>
    <p:sldId id="1629" r:id="rId81"/>
    <p:sldId id="1630" r:id="rId82"/>
    <p:sldId id="1631" r:id="rId83"/>
    <p:sldId id="1632" r:id="rId84"/>
    <p:sldId id="1633" r:id="rId85"/>
    <p:sldId id="1634" r:id="rId86"/>
    <p:sldId id="1635" r:id="rId87"/>
    <p:sldId id="1636" r:id="rId88"/>
    <p:sldId id="1637" r:id="rId89"/>
    <p:sldId id="1638" r:id="rId90"/>
    <p:sldId id="1639" r:id="rId91"/>
    <p:sldId id="1640" r:id="rId92"/>
    <p:sldId id="1641" r:id="rId93"/>
    <p:sldId id="1642" r:id="rId94"/>
    <p:sldId id="1643" r:id="rId95"/>
    <p:sldId id="1644" r:id="rId96"/>
    <p:sldId id="1645" r:id="rId97"/>
    <p:sldId id="1646" r:id="rId98"/>
    <p:sldId id="1674" r:id="rId99"/>
    <p:sldId id="1675" r:id="rId100"/>
    <p:sldId id="1647" r:id="rId101"/>
  </p:sldIdLst>
  <p:sldSz cx="12192000" cy="6858000"/>
  <p:notesSz cx="7099300" cy="10234613"/>
  <p:embeddedFontLst>
    <p:embeddedFont>
      <p:font typeface="Cambria Math" panose="02040503050406030204" pitchFamily="18" charset="0"/>
      <p:regular r:id="rId104"/>
    </p:embeddedFont>
    <p:embeddedFont>
      <p:font typeface="Helvetica" panose="020B0604020202020204" pitchFamily="34" charset="0"/>
      <p:regular r:id="rId105"/>
      <p:bold r:id="rId106"/>
      <p:italic r:id="rId107"/>
      <p:boldItalic r:id="rId108"/>
    </p:embeddedFont>
    <p:embeddedFont>
      <p:font typeface="微软雅黑" panose="020B0503020204020204" pitchFamily="34" charset="-122"/>
      <p:regular r:id="rId109"/>
      <p:bold r:id="rId110"/>
    </p:embeddedFont>
  </p:embeddedFontLst>
  <p:custDataLst>
    <p:tags r:id="rId111"/>
  </p:custDataLst>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496">
          <p15:clr>
            <a:srgbClr val="A4A3A4"/>
          </p15:clr>
        </p15:guide>
        <p15:guide id="2" pos="390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1"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344458"/>
    <a:srgbClr val="0000FF"/>
    <a:srgbClr val="FF3300"/>
    <a:srgbClr val="FF0066"/>
    <a:srgbClr val="003366"/>
    <a:srgbClr val="0099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3800"/>
  </p:normalViewPr>
  <p:slideViewPr>
    <p:cSldViewPr snapToGrid="0" showGuides="1">
      <p:cViewPr varScale="1">
        <p:scale>
          <a:sx n="87" d="100"/>
          <a:sy n="87" d="100"/>
        </p:scale>
        <p:origin x="389" y="77"/>
      </p:cViewPr>
      <p:guideLst>
        <p:guide orient="horz" pos="2496"/>
        <p:guide pos="390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commentAuthors" Target="commentAuthors.xml"/><Relationship Id="rId16" Type="http://schemas.openxmlformats.org/officeDocument/2006/relationships/slide" Target="slides/slide15.xml"/><Relationship Id="rId107" Type="http://schemas.openxmlformats.org/officeDocument/2006/relationships/font" Target="fonts/font4.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108" Type="http://schemas.openxmlformats.org/officeDocument/2006/relationships/font" Target="fonts/font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3.fntdata"/><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6.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7.fntdata"/><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CC16A6D-FBE4-4D7D-8924-1A868E3E39A5}" type="doc">
      <dgm:prSet loTypeId="urn:microsoft.com/office/officeart/2005/8/layout/equation1" loCatId="relationship" qsTypeId="urn:microsoft.com/office/officeart/2005/8/quickstyle/simple1#1" qsCatId="simple" csTypeId="urn:microsoft.com/office/officeart/2005/8/colors/accent1_2#1" csCatId="accent1" phldr="0"/>
      <dgm:spPr/>
    </dgm:pt>
    <dgm:pt modelId="{581580C3-2AD7-4027-A070-853644A6AD63}">
      <dgm:prSet phldrT="[文本]" phldr="0" custT="0"/>
      <dgm:spPr/>
      <dgm:t>
        <a:bodyPr vert="horz" wrap="square"/>
        <a:lstStyle/>
        <a:p>
          <a:pPr>
            <a:lnSpc>
              <a:spcPct val="100000"/>
            </a:lnSpc>
            <a:spcBef>
              <a:spcPct val="0"/>
            </a:spcBef>
            <a:spcAft>
              <a:spcPct val="35000"/>
            </a:spcAft>
          </a:pPr>
          <a:r>
            <a:rPr lang="zh-CN" altLang="en-US"/>
            <a:t>程序</a:t>
          </a:r>
        </a:p>
      </dgm:t>
    </dgm:pt>
    <dgm:pt modelId="{DB71C421-2C04-4A27-A16A-8A2D4CEF38D7}" type="parTrans" cxnId="{454EAE63-DB96-4406-98F8-FFC1F4D416E3}">
      <dgm:prSet/>
      <dgm:spPr/>
    </dgm:pt>
    <dgm:pt modelId="{C6CA7FBF-0A96-4697-A004-AF5EA54741E9}" type="sibTrans" cxnId="{454EAE63-DB96-4406-98F8-FFC1F4D416E3}">
      <dgm:prSet/>
      <dgm:spPr/>
      <dgm:t>
        <a:bodyPr/>
        <a:lstStyle/>
        <a:p>
          <a:endParaRPr lang="zh-CN" altLang="en-US"/>
        </a:p>
      </dgm:t>
    </dgm:pt>
    <dgm:pt modelId="{CE5E2533-9287-424E-9BBB-99100BB555BE}">
      <dgm:prSet phldrT="[文本]" phldr="0" custT="0"/>
      <dgm:spPr/>
      <dgm:t>
        <a:bodyPr vert="horz" wrap="square"/>
        <a:lstStyle/>
        <a:p>
          <a:pPr>
            <a:lnSpc>
              <a:spcPct val="100000"/>
            </a:lnSpc>
            <a:spcBef>
              <a:spcPct val="0"/>
            </a:spcBef>
            <a:spcAft>
              <a:spcPct val="35000"/>
            </a:spcAft>
          </a:pPr>
          <a:r>
            <a:rPr lang="zh-CN" altLang="en-US"/>
            <a:t>体系结构</a:t>
          </a:r>
        </a:p>
      </dgm:t>
    </dgm:pt>
    <dgm:pt modelId="{DF2F75AC-DBBC-41CA-9907-37CAD7ACE6FD}" type="parTrans" cxnId="{868D9516-FCB9-49D3-AB1A-34C9C7A4598D}">
      <dgm:prSet/>
      <dgm:spPr/>
    </dgm:pt>
    <dgm:pt modelId="{50EA5145-449C-4B3D-AF43-7C8E897ECF58}" type="sibTrans" cxnId="{868D9516-FCB9-49D3-AB1A-34C9C7A4598D}">
      <dgm:prSet/>
      <dgm:spPr/>
      <dgm:t>
        <a:bodyPr/>
        <a:lstStyle/>
        <a:p>
          <a:endParaRPr lang="zh-CN" altLang="en-US"/>
        </a:p>
      </dgm:t>
    </dgm:pt>
    <dgm:pt modelId="{4A9495EA-F159-42B0-8FBA-37EA03112423}">
      <dgm:prSet phldrT="[文本]" phldr="0" custT="0"/>
      <dgm:spPr/>
      <dgm:t>
        <a:bodyPr vert="horz" wrap="square"/>
        <a:lstStyle/>
        <a:p>
          <a:pPr>
            <a:lnSpc>
              <a:spcPct val="100000"/>
            </a:lnSpc>
            <a:spcBef>
              <a:spcPct val="0"/>
            </a:spcBef>
            <a:spcAft>
              <a:spcPct val="35000"/>
            </a:spcAft>
          </a:pPr>
          <a:r>
            <a:rPr lang="zh-CN" altLang="en-US"/>
            <a:t>智能体</a:t>
          </a:r>
        </a:p>
      </dgm:t>
    </dgm:pt>
    <dgm:pt modelId="{6C1C5DA7-2DF7-401C-8FD1-C92A83243071}" type="parTrans" cxnId="{B74A027B-8D94-4CCA-9C7E-9C6FE274C7E6}">
      <dgm:prSet/>
      <dgm:spPr/>
    </dgm:pt>
    <dgm:pt modelId="{5C750A99-5016-4522-ABB3-8CBA84A2CE1F}" type="sibTrans" cxnId="{B74A027B-8D94-4CCA-9C7E-9C6FE274C7E6}">
      <dgm:prSet/>
      <dgm:spPr/>
    </dgm:pt>
    <dgm:pt modelId="{1FCEDCE4-88CC-4712-BBBC-6B84BD66B74B}" type="pres">
      <dgm:prSet presAssocID="{4CC16A6D-FBE4-4D7D-8924-1A868E3E39A5}" presName="linearFlow" presStyleCnt="0">
        <dgm:presLayoutVars>
          <dgm:dir val="rev"/>
          <dgm:resizeHandles val="exact"/>
        </dgm:presLayoutVars>
      </dgm:prSet>
      <dgm:spPr/>
    </dgm:pt>
    <dgm:pt modelId="{9E2ED5AF-ED0B-42AC-8931-92524B23DC6C}" type="pres">
      <dgm:prSet presAssocID="{581580C3-2AD7-4027-A070-853644A6AD63}" presName="node" presStyleLbl="node1" presStyleIdx="0" presStyleCnt="3">
        <dgm:presLayoutVars>
          <dgm:bulletEnabled val="1"/>
        </dgm:presLayoutVars>
      </dgm:prSet>
      <dgm:spPr/>
    </dgm:pt>
    <dgm:pt modelId="{9CA9B672-4493-46EB-991F-452E90CF40BD}" type="pres">
      <dgm:prSet presAssocID="{C6CA7FBF-0A96-4697-A004-AF5EA54741E9}" presName="spacerL" presStyleCnt="0"/>
      <dgm:spPr/>
    </dgm:pt>
    <dgm:pt modelId="{9D0A0829-D75B-4023-B25E-249C847BBB02}" type="pres">
      <dgm:prSet presAssocID="{C6CA7FBF-0A96-4697-A004-AF5EA54741E9}" presName="sibTrans" presStyleLbl="sibTrans2D1" presStyleIdx="0" presStyleCnt="2"/>
      <dgm:spPr/>
    </dgm:pt>
    <dgm:pt modelId="{60BDDED0-C980-40A3-963C-4E7332F3BF20}" type="pres">
      <dgm:prSet presAssocID="{C6CA7FBF-0A96-4697-A004-AF5EA54741E9}" presName="spacerR" presStyleCnt="0"/>
      <dgm:spPr/>
    </dgm:pt>
    <dgm:pt modelId="{7D35403D-EAAE-44AC-83DF-5EA15CDF3026}" type="pres">
      <dgm:prSet presAssocID="{CE5E2533-9287-424E-9BBB-99100BB555BE}" presName="node" presStyleLbl="node1" presStyleIdx="1" presStyleCnt="3">
        <dgm:presLayoutVars>
          <dgm:bulletEnabled val="1"/>
        </dgm:presLayoutVars>
      </dgm:prSet>
      <dgm:spPr/>
    </dgm:pt>
    <dgm:pt modelId="{8B93EFF9-4E14-4E33-B012-0C11DB3D7742}" type="pres">
      <dgm:prSet presAssocID="{50EA5145-449C-4B3D-AF43-7C8E897ECF58}" presName="spacerL" presStyleCnt="0"/>
      <dgm:spPr/>
    </dgm:pt>
    <dgm:pt modelId="{0EEA513F-368F-429D-B181-8D03EF33D12E}" type="pres">
      <dgm:prSet presAssocID="{50EA5145-449C-4B3D-AF43-7C8E897ECF58}" presName="sibTrans" presStyleLbl="sibTrans2D1" presStyleIdx="1" presStyleCnt="2"/>
      <dgm:spPr/>
    </dgm:pt>
    <dgm:pt modelId="{8CF65313-C216-417D-87C5-1F985DC8C3E6}" type="pres">
      <dgm:prSet presAssocID="{50EA5145-449C-4B3D-AF43-7C8E897ECF58}" presName="spacerR" presStyleCnt="0"/>
      <dgm:spPr/>
    </dgm:pt>
    <dgm:pt modelId="{B586FDC3-05D8-4C83-99A7-65CA5D80A3D8}" type="pres">
      <dgm:prSet presAssocID="{4A9495EA-F159-42B0-8FBA-37EA03112423}" presName="node" presStyleLbl="node1" presStyleIdx="2" presStyleCnt="3">
        <dgm:presLayoutVars>
          <dgm:bulletEnabled val="1"/>
        </dgm:presLayoutVars>
      </dgm:prSet>
      <dgm:spPr/>
    </dgm:pt>
  </dgm:ptLst>
  <dgm:cxnLst>
    <dgm:cxn modelId="{31C68C15-E216-498B-9472-1C5500B4D902}" type="presOf" srcId="{4A9495EA-F159-42B0-8FBA-37EA03112423}" destId="{B586FDC3-05D8-4C83-99A7-65CA5D80A3D8}" srcOrd="0" destOrd="0" presId="urn:microsoft.com/office/officeart/2005/8/layout/equation1"/>
    <dgm:cxn modelId="{868D9516-FCB9-49D3-AB1A-34C9C7A4598D}" srcId="{4CC16A6D-FBE4-4D7D-8924-1A868E3E39A5}" destId="{CE5E2533-9287-424E-9BBB-99100BB555BE}" srcOrd="1" destOrd="0" parTransId="{DF2F75AC-DBBC-41CA-9907-37CAD7ACE6FD}" sibTransId="{50EA5145-449C-4B3D-AF43-7C8E897ECF58}"/>
    <dgm:cxn modelId="{272C6429-0605-4500-82CF-1DB40A863A5F}" type="presOf" srcId="{CE5E2533-9287-424E-9BBB-99100BB555BE}" destId="{7D35403D-EAAE-44AC-83DF-5EA15CDF3026}" srcOrd="0" destOrd="0" presId="urn:microsoft.com/office/officeart/2005/8/layout/equation1"/>
    <dgm:cxn modelId="{454EAE63-DB96-4406-98F8-FFC1F4D416E3}" srcId="{4CC16A6D-FBE4-4D7D-8924-1A868E3E39A5}" destId="{581580C3-2AD7-4027-A070-853644A6AD63}" srcOrd="0" destOrd="0" parTransId="{DB71C421-2C04-4A27-A16A-8A2D4CEF38D7}" sibTransId="{C6CA7FBF-0A96-4697-A004-AF5EA54741E9}"/>
    <dgm:cxn modelId="{94162C66-19C3-4D84-BF35-46E5D677C37F}" type="presOf" srcId="{50EA5145-449C-4B3D-AF43-7C8E897ECF58}" destId="{0EEA513F-368F-429D-B181-8D03EF33D12E}" srcOrd="0" destOrd="0" presId="urn:microsoft.com/office/officeart/2005/8/layout/equation1"/>
    <dgm:cxn modelId="{8580A347-A412-46F5-ADB7-2E9A313C42E6}" type="presOf" srcId="{581580C3-2AD7-4027-A070-853644A6AD63}" destId="{9E2ED5AF-ED0B-42AC-8931-92524B23DC6C}" srcOrd="0" destOrd="0" presId="urn:microsoft.com/office/officeart/2005/8/layout/equation1"/>
    <dgm:cxn modelId="{B74A027B-8D94-4CCA-9C7E-9C6FE274C7E6}" srcId="{4CC16A6D-FBE4-4D7D-8924-1A868E3E39A5}" destId="{4A9495EA-F159-42B0-8FBA-37EA03112423}" srcOrd="2" destOrd="0" parTransId="{6C1C5DA7-2DF7-401C-8FD1-C92A83243071}" sibTransId="{5C750A99-5016-4522-ABB3-8CBA84A2CE1F}"/>
    <dgm:cxn modelId="{0A23797D-292A-4007-BE37-3B6EAD7E3E72}" type="presOf" srcId="{4CC16A6D-FBE4-4D7D-8924-1A868E3E39A5}" destId="{1FCEDCE4-88CC-4712-BBBC-6B84BD66B74B}" srcOrd="0" destOrd="0" presId="urn:microsoft.com/office/officeart/2005/8/layout/equation1"/>
    <dgm:cxn modelId="{4004E2BD-E9F8-42F5-93C7-E1F8047BADEC}" type="presOf" srcId="{C6CA7FBF-0A96-4697-A004-AF5EA54741E9}" destId="{9D0A0829-D75B-4023-B25E-249C847BBB02}" srcOrd="0" destOrd="0" presId="urn:microsoft.com/office/officeart/2005/8/layout/equation1"/>
    <dgm:cxn modelId="{A0F2C33A-6D5A-461F-8973-255DF36E1361}" type="presParOf" srcId="{1FCEDCE4-88CC-4712-BBBC-6B84BD66B74B}" destId="{9E2ED5AF-ED0B-42AC-8931-92524B23DC6C}" srcOrd="0" destOrd="0" presId="urn:microsoft.com/office/officeart/2005/8/layout/equation1"/>
    <dgm:cxn modelId="{D7171EC5-0499-44F0-904B-F0EA37A16533}" type="presParOf" srcId="{1FCEDCE4-88CC-4712-BBBC-6B84BD66B74B}" destId="{9CA9B672-4493-46EB-991F-452E90CF40BD}" srcOrd="1" destOrd="0" presId="urn:microsoft.com/office/officeart/2005/8/layout/equation1"/>
    <dgm:cxn modelId="{22404738-3506-474D-A44A-21FC4066DE92}" type="presParOf" srcId="{1FCEDCE4-88CC-4712-BBBC-6B84BD66B74B}" destId="{9D0A0829-D75B-4023-B25E-249C847BBB02}" srcOrd="2" destOrd="0" presId="urn:microsoft.com/office/officeart/2005/8/layout/equation1"/>
    <dgm:cxn modelId="{A5D125C2-FA77-4B92-9436-BEC475B42B26}" type="presParOf" srcId="{1FCEDCE4-88CC-4712-BBBC-6B84BD66B74B}" destId="{60BDDED0-C980-40A3-963C-4E7332F3BF20}" srcOrd="3" destOrd="0" presId="urn:microsoft.com/office/officeart/2005/8/layout/equation1"/>
    <dgm:cxn modelId="{2420F3C5-5FC5-4BDC-86B0-A7554314D111}" type="presParOf" srcId="{1FCEDCE4-88CC-4712-BBBC-6B84BD66B74B}" destId="{7D35403D-EAAE-44AC-83DF-5EA15CDF3026}" srcOrd="4" destOrd="0" presId="urn:microsoft.com/office/officeart/2005/8/layout/equation1"/>
    <dgm:cxn modelId="{DC647E69-877D-43CA-9C48-9D059E6C72F9}" type="presParOf" srcId="{1FCEDCE4-88CC-4712-BBBC-6B84BD66B74B}" destId="{8B93EFF9-4E14-4E33-B012-0C11DB3D7742}" srcOrd="5" destOrd="0" presId="urn:microsoft.com/office/officeart/2005/8/layout/equation1"/>
    <dgm:cxn modelId="{755F94DB-5801-48E4-8D4A-2D5A7515B570}" type="presParOf" srcId="{1FCEDCE4-88CC-4712-BBBC-6B84BD66B74B}" destId="{0EEA513F-368F-429D-B181-8D03EF33D12E}" srcOrd="6" destOrd="0" presId="urn:microsoft.com/office/officeart/2005/8/layout/equation1"/>
    <dgm:cxn modelId="{753E6758-04D6-4479-B3F6-52D7F00DBC52}" type="presParOf" srcId="{1FCEDCE4-88CC-4712-BBBC-6B84BD66B74B}" destId="{8CF65313-C216-417D-87C5-1F985DC8C3E6}" srcOrd="7" destOrd="0" presId="urn:microsoft.com/office/officeart/2005/8/layout/equation1"/>
    <dgm:cxn modelId="{298D7545-E448-4042-9FCE-FFDBF21F0D29}" type="presParOf" srcId="{1FCEDCE4-88CC-4712-BBBC-6B84BD66B74B}" destId="{B586FDC3-05D8-4C83-99A7-65CA5D80A3D8}" srcOrd="8" destOrd="0" presId="urn:microsoft.com/office/officeart/2005/8/layout/equati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2ED5AF-ED0B-42AC-8931-92524B23DC6C}">
      <dsp:nvSpPr>
        <dsp:cNvPr id="0" name=""/>
        <dsp:cNvSpPr/>
      </dsp:nvSpPr>
      <dsp:spPr bwMode="white">
        <a:xfrm>
          <a:off x="4166846" y="420809"/>
          <a:ext cx="1195461" cy="119546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100000"/>
            </a:lnSpc>
            <a:spcBef>
              <a:spcPct val="0"/>
            </a:spcBef>
            <a:spcAft>
              <a:spcPct val="35000"/>
            </a:spcAft>
            <a:buNone/>
          </a:pPr>
          <a:r>
            <a:rPr lang="zh-CN" altLang="en-US" sz="1800" kern="1200"/>
            <a:t>程序</a:t>
          </a:r>
        </a:p>
      </dsp:txBody>
      <dsp:txXfrm>
        <a:off x="4341917" y="595880"/>
        <a:ext cx="845319" cy="845319"/>
      </dsp:txXfrm>
    </dsp:sp>
    <dsp:sp modelId="{9D0A0829-D75B-4023-B25E-249C847BBB02}">
      <dsp:nvSpPr>
        <dsp:cNvPr id="0" name=""/>
        <dsp:cNvSpPr/>
      </dsp:nvSpPr>
      <dsp:spPr bwMode="white">
        <a:xfrm>
          <a:off x="3376407" y="671856"/>
          <a:ext cx="693367" cy="69336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3468313" y="937000"/>
        <a:ext cx="509555" cy="163079"/>
      </dsp:txXfrm>
    </dsp:sp>
    <dsp:sp modelId="{7D35403D-EAAE-44AC-83DF-5EA15CDF3026}">
      <dsp:nvSpPr>
        <dsp:cNvPr id="0" name=""/>
        <dsp:cNvSpPr/>
      </dsp:nvSpPr>
      <dsp:spPr bwMode="white">
        <a:xfrm>
          <a:off x="2083874" y="420809"/>
          <a:ext cx="1195461" cy="119546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100000"/>
            </a:lnSpc>
            <a:spcBef>
              <a:spcPct val="0"/>
            </a:spcBef>
            <a:spcAft>
              <a:spcPct val="35000"/>
            </a:spcAft>
            <a:buNone/>
          </a:pPr>
          <a:r>
            <a:rPr lang="zh-CN" altLang="en-US" sz="1800" kern="1200"/>
            <a:t>体系结构</a:t>
          </a:r>
        </a:p>
      </dsp:txBody>
      <dsp:txXfrm>
        <a:off x="2258945" y="595880"/>
        <a:ext cx="845319" cy="845319"/>
      </dsp:txXfrm>
    </dsp:sp>
    <dsp:sp modelId="{0EEA513F-368F-429D-B181-8D03EF33D12E}">
      <dsp:nvSpPr>
        <dsp:cNvPr id="0" name=""/>
        <dsp:cNvSpPr/>
      </dsp:nvSpPr>
      <dsp:spPr bwMode="white">
        <a:xfrm>
          <a:off x="1293434" y="671856"/>
          <a:ext cx="693367" cy="693367"/>
        </a:xfrm>
        <a:prstGeom prst="mathEqual">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a:p>
      </dsp:txBody>
      <dsp:txXfrm>
        <a:off x="1385340" y="814690"/>
        <a:ext cx="509555" cy="407699"/>
      </dsp:txXfrm>
    </dsp:sp>
    <dsp:sp modelId="{B586FDC3-05D8-4C83-99A7-65CA5D80A3D8}">
      <dsp:nvSpPr>
        <dsp:cNvPr id="0" name=""/>
        <dsp:cNvSpPr/>
      </dsp:nvSpPr>
      <dsp:spPr bwMode="white">
        <a:xfrm>
          <a:off x="901" y="420809"/>
          <a:ext cx="1195461" cy="119546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100000"/>
            </a:lnSpc>
            <a:spcBef>
              <a:spcPct val="0"/>
            </a:spcBef>
            <a:spcAft>
              <a:spcPct val="35000"/>
            </a:spcAft>
            <a:buNone/>
          </a:pPr>
          <a:r>
            <a:rPr lang="zh-CN" altLang="en-US" sz="1800" kern="1200"/>
            <a:t>智能体</a:t>
          </a:r>
        </a:p>
      </dsp:txBody>
      <dsp:txXfrm>
        <a:off x="175972" y="595880"/>
        <a:ext cx="845319" cy="845319"/>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 Type="http://schemas.openxmlformats.org/officeDocument/2006/relationships/image" Target="../media/image49.wmf"/><Relationship Id="rId16" Type="http://schemas.openxmlformats.org/officeDocument/2006/relationships/image" Target="../media/image63.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3410" name="Rectangle 2"/>
          <p:cNvSpPr>
            <a:spLocks noGrp="1" noChangeArrowheads="1"/>
          </p:cNvSpPr>
          <p:nvPr>
            <p:ph type="hdr" sz="quarter"/>
          </p:nvPr>
        </p:nvSpPr>
        <p:spPr bwMode="auto">
          <a:xfrm>
            <a:off x="1" y="0"/>
            <a:ext cx="3075741" cy="511814"/>
          </a:xfrm>
          <a:prstGeom prst="rect">
            <a:avLst/>
          </a:prstGeom>
          <a:noFill/>
          <a:ln w="9525">
            <a:noFill/>
            <a:miter lim="800000"/>
          </a:ln>
          <a:effectLst/>
        </p:spPr>
        <p:txBody>
          <a:bodyPr vert="horz" wrap="square" lIns="99038" tIns="49519" rIns="99038" bIns="49519" numCol="1" anchor="t" anchorCtr="0" compatLnSpc="1"/>
          <a:lstStyle>
            <a:lvl1pPr eaLnBrk="1" hangingPunct="1">
              <a:defRPr sz="1300">
                <a:latin typeface="Arial" panose="020B0604020202020204" pitchFamily="34" charset="0"/>
              </a:defRPr>
            </a:lvl1pPr>
          </a:lstStyle>
          <a:p>
            <a:pPr defTabSz="965200">
              <a:defRPr/>
            </a:pPr>
            <a:endParaRPr lang="zh-CN" altLang="en-US"/>
          </a:p>
        </p:txBody>
      </p:sp>
      <p:sp>
        <p:nvSpPr>
          <p:cNvPr id="273411" name="Rectangle 3"/>
          <p:cNvSpPr>
            <a:spLocks noGrp="1" noChangeArrowheads="1"/>
          </p:cNvSpPr>
          <p:nvPr>
            <p:ph type="dt" sz="quarter" idx="1"/>
          </p:nvPr>
        </p:nvSpPr>
        <p:spPr bwMode="auto">
          <a:xfrm>
            <a:off x="4023559" y="0"/>
            <a:ext cx="3075741" cy="511814"/>
          </a:xfrm>
          <a:prstGeom prst="rect">
            <a:avLst/>
          </a:prstGeom>
          <a:noFill/>
          <a:ln w="9525">
            <a:noFill/>
            <a:miter lim="800000"/>
          </a:ln>
          <a:effectLst/>
        </p:spPr>
        <p:txBody>
          <a:bodyPr vert="horz" wrap="square" lIns="99038" tIns="49519" rIns="99038" bIns="49519" numCol="1" anchor="t" anchorCtr="0" compatLnSpc="1"/>
          <a:lstStyle>
            <a:lvl1pPr algn="r" eaLnBrk="1" hangingPunct="1">
              <a:defRPr sz="1300">
                <a:latin typeface="Arial" panose="020B0604020202020204" pitchFamily="34" charset="0"/>
              </a:defRPr>
            </a:lvl1pPr>
          </a:lstStyle>
          <a:p>
            <a:pPr defTabSz="965200">
              <a:defRPr/>
            </a:pPr>
            <a:endParaRPr lang="en-US" altLang="zh-CN"/>
          </a:p>
        </p:txBody>
      </p:sp>
      <p:sp>
        <p:nvSpPr>
          <p:cNvPr id="273412" name="Rectangle 4"/>
          <p:cNvSpPr>
            <a:spLocks noGrp="1" noChangeArrowheads="1"/>
          </p:cNvSpPr>
          <p:nvPr>
            <p:ph type="ftr" sz="quarter" idx="2"/>
          </p:nvPr>
        </p:nvSpPr>
        <p:spPr bwMode="auto">
          <a:xfrm>
            <a:off x="1" y="9722799"/>
            <a:ext cx="3075741" cy="511814"/>
          </a:xfrm>
          <a:prstGeom prst="rect">
            <a:avLst/>
          </a:prstGeom>
          <a:noFill/>
          <a:ln w="9525">
            <a:noFill/>
            <a:miter lim="800000"/>
          </a:ln>
          <a:effectLst/>
        </p:spPr>
        <p:txBody>
          <a:bodyPr vert="horz" wrap="square" lIns="99038" tIns="49519" rIns="99038" bIns="49519" numCol="1" anchor="b" anchorCtr="0" compatLnSpc="1"/>
          <a:lstStyle>
            <a:lvl1pPr eaLnBrk="1" hangingPunct="1">
              <a:defRPr sz="1300">
                <a:latin typeface="Arial" panose="020B0604020202020204" pitchFamily="34" charset="0"/>
              </a:defRPr>
            </a:lvl1pPr>
          </a:lstStyle>
          <a:p>
            <a:pPr defTabSz="965200">
              <a:defRPr/>
            </a:pPr>
            <a:endParaRPr lang="en-US" altLang="zh-CN"/>
          </a:p>
        </p:txBody>
      </p:sp>
      <p:sp>
        <p:nvSpPr>
          <p:cNvPr id="273413" name="Rectangle 5"/>
          <p:cNvSpPr>
            <a:spLocks noGrp="1" noChangeArrowheads="1"/>
          </p:cNvSpPr>
          <p:nvPr>
            <p:ph type="sldNum" sz="quarter" idx="3"/>
          </p:nvPr>
        </p:nvSpPr>
        <p:spPr bwMode="auto">
          <a:xfrm>
            <a:off x="4023559" y="9722799"/>
            <a:ext cx="3075741" cy="511814"/>
          </a:xfrm>
          <a:prstGeom prst="rect">
            <a:avLst/>
          </a:prstGeom>
          <a:noFill/>
          <a:ln w="9525">
            <a:noFill/>
            <a:miter lim="800000"/>
          </a:ln>
          <a:effectLst/>
        </p:spPr>
        <p:txBody>
          <a:bodyPr vert="horz" wrap="square" lIns="99038" tIns="49519" rIns="99038" bIns="49519" numCol="1" anchor="b" anchorCtr="0" compatLnSpc="1"/>
          <a:lstStyle>
            <a:lvl1pPr algn="r" eaLnBrk="1" hangingPunct="1">
              <a:defRPr sz="1300"/>
            </a:lvl1pPr>
          </a:lstStyle>
          <a:p>
            <a:pPr defTabSz="965200">
              <a:defRPr/>
            </a:pPr>
            <a:fld id="{34F3F26E-386D-40DB-A0BF-A5594DC53708}" type="slidenum">
              <a:rPr lang="zh-CN" altLang="en-US"/>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4258" name="Rectangle 2"/>
          <p:cNvSpPr>
            <a:spLocks noGrp="1" noChangeArrowheads="1"/>
          </p:cNvSpPr>
          <p:nvPr>
            <p:ph type="hdr" sz="quarter"/>
          </p:nvPr>
        </p:nvSpPr>
        <p:spPr bwMode="auto">
          <a:xfrm>
            <a:off x="1" y="0"/>
            <a:ext cx="3075741" cy="511814"/>
          </a:xfrm>
          <a:prstGeom prst="rect">
            <a:avLst/>
          </a:prstGeom>
          <a:noFill/>
          <a:ln w="9525">
            <a:noFill/>
            <a:miter lim="800000"/>
          </a:ln>
          <a:effectLst/>
        </p:spPr>
        <p:txBody>
          <a:bodyPr vert="horz" wrap="square" lIns="99038" tIns="49519" rIns="99038" bIns="49519" numCol="1" anchor="t" anchorCtr="0" compatLnSpc="1"/>
          <a:lstStyle>
            <a:lvl1pPr eaLnBrk="1" hangingPunct="1">
              <a:defRPr sz="1300">
                <a:latin typeface="Arial" panose="020B0604020202020204" pitchFamily="34" charset="0"/>
              </a:defRPr>
            </a:lvl1pPr>
          </a:lstStyle>
          <a:p>
            <a:pPr defTabSz="965200">
              <a:defRPr/>
            </a:pPr>
            <a:endParaRPr lang="zh-CN" altLang="en-US"/>
          </a:p>
        </p:txBody>
      </p:sp>
      <p:sp>
        <p:nvSpPr>
          <p:cNvPr id="224259" name="Rectangle 3"/>
          <p:cNvSpPr>
            <a:spLocks noGrp="1" noChangeArrowheads="1"/>
          </p:cNvSpPr>
          <p:nvPr>
            <p:ph type="dt" idx="1"/>
          </p:nvPr>
        </p:nvSpPr>
        <p:spPr bwMode="auto">
          <a:xfrm>
            <a:off x="4023559" y="0"/>
            <a:ext cx="3075741" cy="511814"/>
          </a:xfrm>
          <a:prstGeom prst="rect">
            <a:avLst/>
          </a:prstGeom>
          <a:noFill/>
          <a:ln w="9525">
            <a:noFill/>
            <a:miter lim="800000"/>
          </a:ln>
          <a:effectLst/>
        </p:spPr>
        <p:txBody>
          <a:bodyPr vert="horz" wrap="square" lIns="99038" tIns="49519" rIns="99038" bIns="49519" numCol="1" anchor="t" anchorCtr="0" compatLnSpc="1"/>
          <a:lstStyle>
            <a:lvl1pPr algn="r" eaLnBrk="1" hangingPunct="1">
              <a:defRPr sz="1300">
                <a:latin typeface="Arial" panose="020B0604020202020204" pitchFamily="34" charset="0"/>
              </a:defRPr>
            </a:lvl1pPr>
          </a:lstStyle>
          <a:p>
            <a:pPr defTabSz="965200">
              <a:defRPr/>
            </a:pPr>
            <a:endParaRPr lang="en-US" altLang="zh-CN"/>
          </a:p>
        </p:txBody>
      </p:sp>
      <p:sp>
        <p:nvSpPr>
          <p:cNvPr id="3076" name="Rectangle 4"/>
          <p:cNvSpPr>
            <a:spLocks noGrp="1" noRot="1" noChangeAspect="1" noTextEdit="1"/>
          </p:cNvSpPr>
          <p:nvPr>
            <p:ph type="sldImg" idx="2"/>
          </p:nvPr>
        </p:nvSpPr>
        <p:spPr>
          <a:xfrm>
            <a:off x="139700" y="768350"/>
            <a:ext cx="6819900" cy="3836988"/>
          </a:xfrm>
          <a:prstGeom prst="rect">
            <a:avLst/>
          </a:prstGeom>
          <a:noFill/>
          <a:ln w="9525" cap="flat" cmpd="sng">
            <a:solidFill>
              <a:srgbClr val="000000"/>
            </a:solidFill>
            <a:prstDash val="solid"/>
            <a:miter/>
            <a:headEnd type="none" w="med" len="med"/>
            <a:tailEnd type="none" w="med" len="med"/>
          </a:ln>
        </p:spPr>
      </p:sp>
      <p:sp>
        <p:nvSpPr>
          <p:cNvPr id="224261" name="Rectangle 5"/>
          <p:cNvSpPr>
            <a:spLocks noGrp="1" noChangeArrowheads="1"/>
          </p:cNvSpPr>
          <p:nvPr>
            <p:ph type="body" sz="quarter" idx="3"/>
          </p:nvPr>
        </p:nvSpPr>
        <p:spPr bwMode="auto">
          <a:xfrm>
            <a:off x="946122" y="4860569"/>
            <a:ext cx="5207058" cy="4606323"/>
          </a:xfrm>
          <a:prstGeom prst="rect">
            <a:avLst/>
          </a:prstGeom>
          <a:noFill/>
          <a:ln w="9525">
            <a:noFill/>
            <a:miter lim="800000"/>
          </a:ln>
          <a:effectLst/>
        </p:spPr>
        <p:txBody>
          <a:bodyPr vert="horz" wrap="square" lIns="99038" tIns="49519" rIns="99038" bIns="49519" numCol="1" anchor="t" anchorCtr="0" compatLnSpc="1"/>
          <a:lstStyle/>
          <a:p>
            <a:pPr marL="0" marR="0" lvl="0" indent="0" algn="l" defTabSz="965200" rtl="0" eaLnBrk="0" fontAlgn="base" latinLnBrk="0" hangingPunct="0">
              <a:lnSpc>
                <a:spcPct val="100000"/>
              </a:lnSpc>
              <a:spcBef>
                <a:spcPct val="30000"/>
              </a:spcBef>
              <a:spcAft>
                <a:spcPct val="0"/>
              </a:spcAft>
              <a:buClrTx/>
              <a:buSzTx/>
              <a:buFontTx/>
              <a:buNone/>
              <a:defRPr/>
            </a:pPr>
            <a:r>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82600" marR="0" lvl="1" indent="0" algn="l" defTabSz="965200" rtl="0" eaLnBrk="0" fontAlgn="base" latinLnBrk="0" hangingPunct="0">
              <a:lnSpc>
                <a:spcPct val="100000"/>
              </a:lnSpc>
              <a:spcBef>
                <a:spcPct val="30000"/>
              </a:spcBef>
              <a:spcAft>
                <a:spcPct val="0"/>
              </a:spcAft>
              <a:buClrTx/>
              <a:buSzTx/>
              <a:buFontTx/>
              <a:buNone/>
              <a:defRPr/>
            </a:pPr>
            <a:r>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65200" marR="0" lvl="2" indent="0" algn="l" defTabSz="965200" rtl="0" eaLnBrk="0" fontAlgn="base" latinLnBrk="0" hangingPunct="0">
              <a:lnSpc>
                <a:spcPct val="100000"/>
              </a:lnSpc>
              <a:spcBef>
                <a:spcPct val="30000"/>
              </a:spcBef>
              <a:spcAft>
                <a:spcPct val="0"/>
              </a:spcAft>
              <a:buClrTx/>
              <a:buSzTx/>
              <a:buFontTx/>
              <a:buNone/>
              <a:defRPr/>
            </a:pPr>
            <a:r>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447165" marR="0" lvl="3" indent="0" algn="l" defTabSz="965200" rtl="0" eaLnBrk="0" fontAlgn="base" latinLnBrk="0" hangingPunct="0">
              <a:lnSpc>
                <a:spcPct val="100000"/>
              </a:lnSpc>
              <a:spcBef>
                <a:spcPct val="30000"/>
              </a:spcBef>
              <a:spcAft>
                <a:spcPct val="0"/>
              </a:spcAft>
              <a:buClrTx/>
              <a:buSzTx/>
              <a:buFontTx/>
              <a:buNone/>
              <a:defRPr/>
            </a:pPr>
            <a:r>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929765" marR="0" lvl="4" indent="0" algn="l" defTabSz="965200" rtl="0" eaLnBrk="0" fontAlgn="base" latinLnBrk="0" hangingPunct="0">
              <a:lnSpc>
                <a:spcPct val="100000"/>
              </a:lnSpc>
              <a:spcBef>
                <a:spcPct val="30000"/>
              </a:spcBef>
              <a:spcAft>
                <a:spcPct val="0"/>
              </a:spcAft>
              <a:buClrTx/>
              <a:buSzTx/>
              <a:buFontTx/>
              <a:buNone/>
              <a:defRPr/>
            </a:pPr>
            <a:r>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224262" name="Rectangle 6"/>
          <p:cNvSpPr>
            <a:spLocks noGrp="1" noChangeArrowheads="1"/>
          </p:cNvSpPr>
          <p:nvPr>
            <p:ph type="ftr" sz="quarter" idx="4"/>
          </p:nvPr>
        </p:nvSpPr>
        <p:spPr bwMode="auto">
          <a:xfrm>
            <a:off x="1" y="9722799"/>
            <a:ext cx="3075741" cy="511814"/>
          </a:xfrm>
          <a:prstGeom prst="rect">
            <a:avLst/>
          </a:prstGeom>
          <a:noFill/>
          <a:ln w="9525">
            <a:noFill/>
            <a:miter lim="800000"/>
          </a:ln>
          <a:effectLst/>
        </p:spPr>
        <p:txBody>
          <a:bodyPr vert="horz" wrap="square" lIns="99038" tIns="49519" rIns="99038" bIns="49519" numCol="1" anchor="b" anchorCtr="0" compatLnSpc="1"/>
          <a:lstStyle>
            <a:lvl1pPr eaLnBrk="1" hangingPunct="1">
              <a:defRPr sz="1300">
                <a:latin typeface="Arial" panose="020B0604020202020204" pitchFamily="34" charset="0"/>
              </a:defRPr>
            </a:lvl1pPr>
          </a:lstStyle>
          <a:p>
            <a:pPr defTabSz="965200">
              <a:defRPr/>
            </a:pPr>
            <a:endParaRPr lang="en-US" altLang="zh-CN"/>
          </a:p>
        </p:txBody>
      </p:sp>
      <p:sp>
        <p:nvSpPr>
          <p:cNvPr id="224263" name="Rectangle 7"/>
          <p:cNvSpPr>
            <a:spLocks noGrp="1" noChangeArrowheads="1"/>
          </p:cNvSpPr>
          <p:nvPr>
            <p:ph type="sldNum" sz="quarter" idx="5"/>
          </p:nvPr>
        </p:nvSpPr>
        <p:spPr bwMode="auto">
          <a:xfrm>
            <a:off x="4023559" y="9722799"/>
            <a:ext cx="3075741" cy="511814"/>
          </a:xfrm>
          <a:prstGeom prst="rect">
            <a:avLst/>
          </a:prstGeom>
          <a:noFill/>
          <a:ln w="9525">
            <a:noFill/>
            <a:miter lim="800000"/>
          </a:ln>
          <a:effectLst/>
        </p:spPr>
        <p:txBody>
          <a:bodyPr vert="horz" wrap="square" lIns="99038" tIns="49519" rIns="99038" bIns="49519" numCol="1" anchor="b" anchorCtr="0" compatLnSpc="1"/>
          <a:lstStyle>
            <a:lvl1pPr algn="r" eaLnBrk="1" hangingPunct="1">
              <a:defRPr sz="1300"/>
            </a:lvl1pPr>
          </a:lstStyle>
          <a:p>
            <a:pPr defTabSz="965200">
              <a:defRPr/>
            </a:pPr>
            <a:fld id="{9313103D-D64E-4A36-8915-8D398C933670}" type="slidenum">
              <a:rPr lang="zh-CN" altLang="en-US" smtClean="0"/>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p:cNvSpPr>
          <p:nvPr>
            <p:ph type="sldNum" sz="quarter"/>
          </p:nvPr>
        </p:nvSpPr>
        <p:spPr>
          <a:xfrm>
            <a:off x="4023559" y="9722799"/>
            <a:ext cx="3075741" cy="511814"/>
          </a:xfrm>
          <a:prstGeom prst="rect">
            <a:avLst/>
          </a:prstGeom>
          <a:noFill/>
          <a:ln w="9525">
            <a:noFill/>
          </a:ln>
        </p:spPr>
        <p:txBody>
          <a:bodyPr lIns="99038" tIns="49519" rIns="99038" bIns="49519" anchor="b" anchorCtr="0"/>
          <a:lstStyle/>
          <a:p>
            <a:pPr lvl="0" algn="r" eaLnBrk="1" hangingPunct="1"/>
            <a:fld id="{9A0DB2DC-4C9A-4742-B13C-FB6460FD3503}" type="slidenum">
              <a:rPr lang="zh-CN" altLang="en-US" dirty="0"/>
              <a:t>1</a:t>
            </a:fld>
            <a:endParaRPr lang="zh-CN" altLang="en-US" dirty="0"/>
          </a:p>
        </p:txBody>
      </p:sp>
      <p:sp>
        <p:nvSpPr>
          <p:cNvPr id="6147" name="Rectangle 2"/>
          <p:cNvSpPr>
            <a:spLocks noGrp="1" noRot="1" noChangeAspect="1" noTextEdit="1"/>
          </p:cNvSpPr>
          <p:nvPr>
            <p:ph type="sldImg"/>
          </p:nvPr>
        </p:nvSpPr>
        <p:spPr>
          <a:xfrm>
            <a:off x="139700" y="768350"/>
            <a:ext cx="6819900" cy="3836988"/>
          </a:xfrm>
        </p:spPr>
      </p:sp>
      <p:sp>
        <p:nvSpPr>
          <p:cNvPr id="6148" name="Rectangle 3"/>
          <p:cNvSpPr>
            <a:spLocks noGrp="1"/>
          </p:cNvSpPr>
          <p:nvPr>
            <p:ph type="body" idx="1"/>
          </p:nvPr>
        </p:nvSpPr>
        <p:spPr/>
        <p:txBody>
          <a:bodyPr wrap="square" lIns="99038" tIns="49519" rIns="99038" bIns="49519" anchor="t" anchorCtr="0"/>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pPr marL="361950" indent="-361950" defTabSz="965200">
              <a:spcBef>
                <a:spcPct val="20000"/>
              </a:spcBef>
              <a:spcAft>
                <a:spcPct val="10000"/>
              </a:spcAft>
              <a:buClr>
                <a:schemeClr val="folHlink"/>
              </a:buClr>
              <a:buFont typeface="Wingdings" panose="05000000000000000000" pitchFamily="2" charset="2"/>
              <a:buChar char="§"/>
              <a:defRPr/>
            </a:pPr>
            <a:r>
              <a:rPr lang="zh-CN" altLang="en-US"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发起人</a:t>
            </a:r>
            <a:r>
              <a:rPr lang="en-US" altLang="zh-CN"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人</a:t>
            </a:r>
            <a:r>
              <a:rPr lang="en-US" altLang="zh-CN"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麦卡锡</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J.McCarthy</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Dartmouth</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的年轻数学家、计算机专家，后为</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MI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教授</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明斯基</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M.L.Minsky</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哈佛大学数学家、神经学家，后为</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MI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教授</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洛切斯特</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N.Lochester</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IBM</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公司信息中心负责人</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香农</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C.E.Shannon</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贝尔实验室信息部数学研究员</a:t>
            </a:r>
            <a:r>
              <a:rPr lang="en-US" altLang="zh-CN" kern="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信息论的创始人</a:t>
            </a:r>
            <a:endParaRPr lang="en-US" altLang="zh-CN"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buFont typeface="Wingdings" panose="05000000000000000000" pitchFamily="2" charset="2"/>
              <a:buChar char="§"/>
              <a:defRPr/>
            </a:pPr>
            <a:r>
              <a:rPr lang="zh-CN" altLang="en-US"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参加人（</a:t>
            </a:r>
            <a:r>
              <a:rPr lang="en-US" altLang="zh-CN"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6</a:t>
            </a:r>
            <a:r>
              <a:rPr lang="zh-CN" altLang="en-US" b="1"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人）</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莫尔</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T.more</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塞缪尔</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A.L.Samuel</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IBM</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公司</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塞尔夫里奇</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O.Selfridge</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索罗蒙夫</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R.Solomonff</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MIT</a:t>
            </a:r>
            <a:endParaRPr lang="en-US" altLang="zh-CN"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纽厄尔</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A.Newell</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兰德</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RAND)</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公司</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pPr marL="361950" indent="-361950" defTabSz="965200">
              <a:spcBef>
                <a:spcPct val="20000"/>
              </a:spcBef>
              <a:spcAft>
                <a:spcPct val="10000"/>
              </a:spcAft>
              <a:buClr>
                <a:schemeClr val="folHlink"/>
              </a:buClr>
              <a:defRPr/>
            </a:pP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      西蒙</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H.A.Simon</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卡内基</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kern="0" noProof="0" dirty="0" err="1">
                <a:latin typeface="微软雅黑" panose="020B0503020204020204" pitchFamily="34" charset="-122"/>
                <a:ea typeface="微软雅黑" panose="020B0503020204020204" pitchFamily="34" charset="-122"/>
                <a:cs typeface="微软雅黑" panose="020B0503020204020204" pitchFamily="34" charset="-122"/>
                <a:sym typeface="+mn-ea"/>
              </a:rPr>
              <a:t>Carnagie</a:t>
            </a:r>
            <a:r>
              <a:rPr lang="en-US" altLang="zh-CN"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kern="0" noProof="0" dirty="0">
                <a:latin typeface="微软雅黑" panose="020B0503020204020204" pitchFamily="34" charset="-122"/>
                <a:ea typeface="微软雅黑" panose="020B0503020204020204" pitchFamily="34" charset="-122"/>
                <a:cs typeface="微软雅黑" panose="020B0503020204020204" pitchFamily="34" charset="-122"/>
                <a:sym typeface="+mn-ea"/>
              </a:rPr>
              <a:t>工科大学，</a:t>
            </a:r>
            <a:r>
              <a:rPr lang="zh-CN" altLang="en-US" kern="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诺贝尔经济学奖得主</a:t>
            </a:r>
            <a:endParaRPr lang="zh-CN" altLang="en-US" kern="0"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zh-CN" altLang="en-US"/>
              <a:t>本章我们希望能解释</a:t>
            </a:r>
            <a:r>
              <a:rPr lang="en-US" altLang="zh-CN"/>
              <a:t> </a:t>
            </a:r>
            <a:r>
              <a:rPr lang="zh-CN" altLang="en-US"/>
              <a:t>为什么我们认为人工智能是一个最值得研究的学科，并希望能准确地界定什么是人工智能。</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xfrm>
            <a:off x="139700" y="768350"/>
            <a:ext cx="6819900" cy="3836988"/>
          </a:xfrm>
        </p:spPr>
      </p:sp>
      <p:sp>
        <p:nvSpPr>
          <p:cNvPr id="24579" name="备注占位符 2"/>
          <p:cNvSpPr>
            <a:spLocks noGrp="1"/>
          </p:cNvSpPr>
          <p:nvPr>
            <p:ph type="body" idx="1"/>
          </p:nvPr>
        </p:nvSpPr>
        <p:spPr/>
        <p:txBody>
          <a:bodyPr wrap="square" lIns="104525" tIns="52263" rIns="104525" bIns="52263" anchor="t" anchorCtr="0"/>
          <a:lstStyle/>
          <a:p>
            <a:pPr lvl="0"/>
            <a:endParaRPr lang="zh-CN" altLang="en-US" dirty="0"/>
          </a:p>
        </p:txBody>
      </p:sp>
      <p:sp>
        <p:nvSpPr>
          <p:cNvPr id="24580" name="灯片编号占位符 3"/>
          <p:cNvSpPr txBox="1">
            <a:spLocks noGrp="1"/>
          </p:cNvSpPr>
          <p:nvPr>
            <p:ph type="sldNum" sz="quarter"/>
          </p:nvPr>
        </p:nvSpPr>
        <p:spPr>
          <a:xfrm>
            <a:off x="4296543" y="10178115"/>
            <a:ext cx="3285991" cy="535078"/>
          </a:xfrm>
          <a:prstGeom prst="rect">
            <a:avLst/>
          </a:prstGeom>
          <a:noFill/>
          <a:ln w="9525">
            <a:noFill/>
          </a:ln>
        </p:spPr>
        <p:txBody>
          <a:bodyPr lIns="104525" tIns="52263" rIns="104525" bIns="52263" anchor="b" anchorCtr="0"/>
          <a:lstStyle/>
          <a:p>
            <a:pPr lvl="0" algn="r" eaLnBrk="1" hangingPunct="1"/>
            <a:fld id="{9A0DB2DC-4C9A-4742-B13C-FB6460FD3503}" type="slidenum">
              <a:rPr lang="zh-CN" altLang="en-US" sz="1400" dirty="0"/>
              <a:t>20</a:t>
            </a:fld>
            <a:endParaRPr lang="zh-CN" altLang="en-US" sz="14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zh-CN" altLang="en-US"/>
              <a:t>本次课的主要内容</a:t>
            </a:r>
          </a:p>
          <a:p>
            <a:endParaRPr lang="zh-CN" altLang="en-US"/>
          </a:p>
          <a:p>
            <a:r>
              <a:rPr lang="zh-CN" altLang="en-US">
                <a:sym typeface="+mn-ea"/>
              </a:rPr>
              <a:t>首先要讨论</a:t>
            </a:r>
            <a:r>
              <a:rPr lang="en-US" altLang="zh-CN">
                <a:sym typeface="+mn-ea"/>
              </a:rPr>
              <a:t>“</a:t>
            </a:r>
            <a:r>
              <a:rPr lang="zh-CN" altLang="en-US">
                <a:sym typeface="+mn-ea"/>
              </a:rPr>
              <a:t>问题及其解</a:t>
            </a:r>
            <a:r>
              <a:rPr lang="en-US" altLang="zh-CN">
                <a:sym typeface="+mn-ea"/>
              </a:rPr>
              <a:t>”</a:t>
            </a:r>
            <a:r>
              <a:rPr lang="zh-CN" altLang="en-US">
                <a:sym typeface="+mn-ea"/>
              </a:rPr>
              <a:t>的精确定义</a:t>
            </a:r>
            <a:endParaRPr lang="zh-CN" altLang="en-US"/>
          </a:p>
          <a:p>
            <a:r>
              <a:rPr lang="zh-CN" altLang="en-US">
                <a:sym typeface="+mn-ea"/>
              </a:rPr>
              <a:t>通过一个实例来说明如何去描述一个问题及其解</a:t>
            </a:r>
            <a:endParaRPr lang="zh-CN" altLang="en-US"/>
          </a:p>
          <a:p>
            <a:endParaRPr lang="zh-CN" altLang="en-US"/>
          </a:p>
          <a:p>
            <a:r>
              <a:rPr lang="zh-CN" altLang="en-US">
                <a:sym typeface="+mn-ea"/>
              </a:rPr>
              <a:t>搜索：指从问题出发寻找解的过程</a:t>
            </a:r>
            <a:endParaRPr lang="zh-CN" altLang="en-US"/>
          </a:p>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zh-CN" altLang="en-US"/>
              <a:t>回顾一下</a:t>
            </a:r>
            <a:r>
              <a:rPr lang="en-US" altLang="zh-CN"/>
              <a:t>“</a:t>
            </a:r>
            <a:r>
              <a:rPr lang="zh-CN" altLang="en-US"/>
              <a:t>基于目标的智能体</a:t>
            </a:r>
            <a:r>
              <a:rPr lang="en-US" altLang="zh-CN"/>
              <a:t>”</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p:cNvSpPr>
          <p:nvPr>
            <p:ph type="sldNum" sz="quarter"/>
          </p:nvPr>
        </p:nvSpPr>
        <p:spPr>
          <a:xfrm>
            <a:off x="4296543" y="10178115"/>
            <a:ext cx="3285991" cy="535078"/>
          </a:xfrm>
          <a:prstGeom prst="rect">
            <a:avLst/>
          </a:prstGeom>
          <a:noFill/>
          <a:ln w="9525">
            <a:noFill/>
          </a:ln>
        </p:spPr>
        <p:txBody>
          <a:bodyPr lIns="104525" tIns="52263" rIns="104525" bIns="52263" anchor="b" anchorCtr="0"/>
          <a:lstStyle/>
          <a:p>
            <a:pPr lvl="0" algn="r" eaLnBrk="1" hangingPunct="1"/>
            <a:fld id="{9A0DB2DC-4C9A-4742-B13C-FB6460FD3503}" type="slidenum">
              <a:rPr lang="zh-CN" altLang="en-US" sz="1400" dirty="0"/>
              <a:t>27</a:t>
            </a:fld>
            <a:endParaRPr lang="zh-CN" altLang="en-US" sz="1400" dirty="0"/>
          </a:p>
        </p:txBody>
      </p:sp>
      <p:sp>
        <p:nvSpPr>
          <p:cNvPr id="71683" name="Rectangle 2"/>
          <p:cNvSpPr>
            <a:spLocks noGrp="1" noRot="1" noChangeAspect="1" noTextEdit="1"/>
          </p:cNvSpPr>
          <p:nvPr>
            <p:ph type="sldImg"/>
          </p:nvPr>
        </p:nvSpPr>
        <p:spPr>
          <a:xfrm>
            <a:off x="139700" y="768350"/>
            <a:ext cx="6819900" cy="3836988"/>
          </a:xfrm>
        </p:spPr>
      </p:sp>
      <p:sp>
        <p:nvSpPr>
          <p:cNvPr id="71684" name="Rectangle 3"/>
          <p:cNvSpPr>
            <a:spLocks noGrp="1"/>
          </p:cNvSpPr>
          <p:nvPr>
            <p:ph type="body" idx="1"/>
          </p:nvPr>
        </p:nvSpPr>
        <p:spPr/>
        <p:txBody>
          <a:bodyPr wrap="square" lIns="104525" tIns="52263" rIns="104525" bIns="52263" anchor="t" anchorCtr="0"/>
          <a:lstStyle/>
          <a:p>
            <a:pPr lvl="0"/>
            <a:r>
              <a:rPr lang="zh-CN" altLang="en-US" dirty="0"/>
              <a:t>在黑板上画图。</a:t>
            </a:r>
            <a:r>
              <a:rPr lang="en-US" altLang="zh-CN" dirty="0"/>
              <a:t>Resulting nodes become candidates for expansio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220663" y="804863"/>
            <a:ext cx="7140575" cy="4016375"/>
          </a:xfrm>
        </p:spPr>
      </p:sp>
      <p:sp>
        <p:nvSpPr>
          <p:cNvPr id="3" name="文本占位符 2"/>
          <p:cNvSpPr>
            <a:spLocks noGrp="1"/>
          </p:cNvSpPr>
          <p:nvPr>
            <p:ph type="body" idx="3"/>
          </p:nvPr>
        </p:nvSpPr>
        <p:spPr/>
        <p:txBody>
          <a:bodyPr/>
          <a:lstStyle/>
          <a:p>
            <a:r>
              <a:rPr lang="zh-CN" altLang="en-US"/>
              <a:t>知道一个非目标状态是否比其他状态</a:t>
            </a:r>
            <a:r>
              <a:rPr lang="en-US" altLang="zh-CN"/>
              <a:t>“</a:t>
            </a:r>
            <a:r>
              <a:rPr lang="zh-CN" altLang="en-US"/>
              <a:t>更有希望</a:t>
            </a:r>
            <a:r>
              <a:rPr lang="en-US" altLang="zh-CN"/>
              <a:t>”</a:t>
            </a:r>
            <a:r>
              <a:rPr lang="zh-CN" altLang="en-US"/>
              <a:t>接近目标的策略，称为</a:t>
            </a:r>
            <a:r>
              <a:rPr lang="en-US" altLang="zh-CN"/>
              <a:t>“</a:t>
            </a:r>
            <a:r>
              <a:rPr lang="zh-CN" altLang="en-US"/>
              <a:t>有信息搜索</a:t>
            </a:r>
            <a:r>
              <a:rPr lang="en-US" altLang="zh-CN"/>
              <a:t>”</a:t>
            </a:r>
            <a:r>
              <a:rPr lang="zh-CN" altLang="en-US"/>
              <a:t>策略或者</a:t>
            </a:r>
            <a:r>
              <a:rPr lang="en-US" altLang="zh-CN"/>
              <a:t>“</a:t>
            </a:r>
            <a:r>
              <a:rPr lang="zh-CN" altLang="en-US"/>
              <a:t>启发式搜索</a:t>
            </a:r>
            <a:r>
              <a:rPr lang="en-US" altLang="zh-CN"/>
              <a:t>”</a:t>
            </a:r>
            <a:r>
              <a:rPr lang="zh-CN" altLang="en-US"/>
              <a:t>策略，在下次课介绍和讨论</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zh-CN" altLang="en-US" dirty="0"/>
              <a:t>本章我们希望能解释</a:t>
            </a:r>
            <a:r>
              <a:rPr lang="en-US" altLang="zh-CN" dirty="0"/>
              <a:t> </a:t>
            </a:r>
            <a:r>
              <a:rPr lang="zh-CN" altLang="en-US" dirty="0"/>
              <a:t>为什么我们认为人工智能是一个最值得研究的学科，并希望能准确地界定什么是人工智能。</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220663" y="804863"/>
            <a:ext cx="7140575" cy="4016375"/>
          </a:xfrm>
        </p:spPr>
      </p:sp>
      <p:sp>
        <p:nvSpPr>
          <p:cNvPr id="3" name="文本占位符 2"/>
          <p:cNvSpPr>
            <a:spLocks noGrp="1"/>
          </p:cNvSpPr>
          <p:nvPr>
            <p:ph type="body" idx="3"/>
          </p:nvPr>
        </p:nvSpPr>
        <p:spPr/>
        <p:txBody>
          <a:bodyPr/>
          <a:lstStyle/>
          <a:p>
            <a:pPr lvl="0" eaLnBrk="1" hangingPunct="1"/>
            <a:r>
              <a:rPr lang="zh-CN" altLang="en-US" dirty="0">
                <a:latin typeface="Arial" panose="020B0604020202020204" pitchFamily="34" charset="0"/>
                <a:sym typeface="+mn-ea"/>
              </a:rPr>
              <a:t>我们在上次课中介绍的</a:t>
            </a:r>
            <a:r>
              <a:rPr lang="en-US" altLang="zh-CN" dirty="0">
                <a:latin typeface="Arial" panose="020B0604020202020204" pitchFamily="34" charset="0"/>
                <a:sym typeface="+mn-ea"/>
              </a:rPr>
              <a:t>“</a:t>
            </a:r>
            <a:r>
              <a:rPr lang="zh-CN" altLang="en-US" dirty="0">
                <a:latin typeface="Arial" panose="020B0604020202020204" pitchFamily="34" charset="0"/>
                <a:sym typeface="+mn-ea"/>
              </a:rPr>
              <a:t>无信息搜索</a:t>
            </a:r>
            <a:r>
              <a:rPr lang="en-US" altLang="zh-CN" dirty="0">
                <a:latin typeface="Arial" panose="020B0604020202020204" pitchFamily="34" charset="0"/>
                <a:sym typeface="+mn-ea"/>
              </a:rPr>
              <a:t>”</a:t>
            </a:r>
            <a:r>
              <a:rPr lang="zh-CN" altLang="en-US" dirty="0">
                <a:latin typeface="Arial" panose="020B0604020202020204" pitchFamily="34" charset="0"/>
                <a:sym typeface="+mn-ea"/>
              </a:rPr>
              <a:t>，或者说</a:t>
            </a:r>
            <a:r>
              <a:rPr lang="en-US" altLang="zh-CN" dirty="0">
                <a:latin typeface="Arial" panose="020B0604020202020204" pitchFamily="34" charset="0"/>
                <a:sym typeface="+mn-ea"/>
              </a:rPr>
              <a:t>“</a:t>
            </a:r>
            <a:r>
              <a:rPr lang="zh-CN" altLang="en-US" dirty="0">
                <a:latin typeface="Arial" panose="020B0604020202020204" pitchFamily="34" charset="0"/>
                <a:sym typeface="+mn-ea"/>
              </a:rPr>
              <a:t>盲目搜索</a:t>
            </a:r>
            <a:r>
              <a:rPr lang="en-US" altLang="zh-CN" dirty="0">
                <a:latin typeface="Arial" panose="020B0604020202020204" pitchFamily="34" charset="0"/>
                <a:sym typeface="+mn-ea"/>
              </a:rPr>
              <a:t>”</a:t>
            </a:r>
            <a:r>
              <a:rPr lang="zh-CN" altLang="en-US" dirty="0">
                <a:latin typeface="Arial" panose="020B0604020202020204" pitchFamily="34" charset="0"/>
                <a:sym typeface="+mn-ea"/>
              </a:rPr>
              <a:t>，主要做的就是</a:t>
            </a:r>
            <a:r>
              <a:rPr lang="en-US" altLang="zh-CN" dirty="0">
                <a:latin typeface="Arial" panose="020B0604020202020204" pitchFamily="34" charset="0"/>
                <a:sym typeface="+mn-ea"/>
              </a:rPr>
              <a:t>“</a:t>
            </a:r>
            <a:r>
              <a:rPr lang="zh-CN" altLang="en-US" dirty="0">
                <a:latin typeface="Arial" panose="020B0604020202020204" pitchFamily="34" charset="0"/>
                <a:sym typeface="+mn-ea"/>
              </a:rPr>
              <a:t>生成后继，并区分目标状态与非目标状态</a:t>
            </a:r>
            <a:r>
              <a:rPr lang="en-US" altLang="zh-CN" dirty="0">
                <a:latin typeface="Arial" panose="020B0604020202020204" pitchFamily="34" charset="0"/>
                <a:sym typeface="+mn-ea"/>
              </a:rPr>
              <a:t>”</a:t>
            </a:r>
            <a:r>
              <a:rPr lang="zh-CN" altLang="en-US" dirty="0">
                <a:latin typeface="Arial" panose="020B0604020202020204" pitchFamily="34" charset="0"/>
                <a:sym typeface="+mn-ea"/>
              </a:rPr>
              <a:t>。</a:t>
            </a:r>
            <a:endParaRPr lang="zh-CN" altLang="en-US" dirty="0">
              <a:latin typeface="Arial" panose="020B0604020202020204" pitchFamily="34" charset="0"/>
            </a:endParaRPr>
          </a:p>
          <a:p>
            <a:pPr lvl="0" eaLnBrk="1" hangingPunct="1"/>
            <a:r>
              <a:rPr lang="zh-CN" altLang="en-US" dirty="0">
                <a:latin typeface="Arial" panose="020B0604020202020204" pitchFamily="34" charset="0"/>
                <a:sym typeface="+mn-ea"/>
              </a:rPr>
              <a:t>搜索策略以</a:t>
            </a:r>
            <a:r>
              <a:rPr lang="en-US" altLang="zh-CN" dirty="0">
                <a:latin typeface="Arial" panose="020B0604020202020204" pitchFamily="34" charset="0"/>
                <a:sym typeface="+mn-ea"/>
              </a:rPr>
              <a:t>“</a:t>
            </a:r>
            <a:r>
              <a:rPr lang="zh-CN" altLang="en-US" dirty="0">
                <a:latin typeface="Arial" panose="020B0604020202020204" pitchFamily="34" charset="0"/>
                <a:sym typeface="+mn-ea"/>
              </a:rPr>
              <a:t>节点扩展的顺序</a:t>
            </a:r>
            <a:r>
              <a:rPr lang="en-US" altLang="zh-CN" dirty="0">
                <a:latin typeface="Arial" panose="020B0604020202020204" pitchFamily="34" charset="0"/>
                <a:sym typeface="+mn-ea"/>
              </a:rPr>
              <a:t>”</a:t>
            </a:r>
            <a:r>
              <a:rPr lang="zh-CN" altLang="en-US" dirty="0">
                <a:latin typeface="Arial" panose="020B0604020202020204" pitchFamily="34" charset="0"/>
                <a:sym typeface="+mn-ea"/>
              </a:rPr>
              <a:t>来分类。如</a:t>
            </a:r>
          </a:p>
          <a:p>
            <a:pPr lvl="0" eaLnBrk="1" hangingPunct="1"/>
            <a:r>
              <a:rPr lang="zh-CN" altLang="en-US" dirty="0">
                <a:latin typeface="Arial" panose="020B0604020202020204" pitchFamily="34" charset="0"/>
                <a:sym typeface="+mn-ea"/>
              </a:rPr>
              <a:t>宽度优先</a:t>
            </a:r>
            <a:r>
              <a:rPr lang="en-US" altLang="zh-CN" dirty="0">
                <a:latin typeface="Arial" panose="020B0604020202020204" pitchFamily="34" charset="0"/>
                <a:sym typeface="+mn-ea"/>
              </a:rPr>
              <a:t>---</a:t>
            </a:r>
            <a:r>
              <a:rPr lang="zh-CN" altLang="en-US" dirty="0">
                <a:latin typeface="Arial" panose="020B0604020202020204" pitchFamily="34" charset="0"/>
                <a:sym typeface="+mn-ea"/>
              </a:rPr>
              <a:t>每次总是扩展深度最浅的节点</a:t>
            </a:r>
          </a:p>
          <a:p>
            <a:pPr lvl="0" eaLnBrk="1" hangingPunct="1"/>
            <a:r>
              <a:rPr lang="zh-CN" altLang="en-US" dirty="0">
                <a:latin typeface="Arial" panose="020B0604020202020204" pitchFamily="34" charset="0"/>
                <a:sym typeface="+mn-ea"/>
              </a:rPr>
              <a:t>深度优先</a:t>
            </a:r>
            <a:r>
              <a:rPr lang="en-US" altLang="zh-CN" dirty="0">
                <a:latin typeface="Arial" panose="020B0604020202020204" pitchFamily="34" charset="0"/>
                <a:sym typeface="+mn-ea"/>
              </a:rPr>
              <a:t>--</a:t>
            </a:r>
            <a:r>
              <a:rPr lang="zh-CN" altLang="en-US" dirty="0">
                <a:latin typeface="Arial" panose="020B0604020202020204" pitchFamily="34" charset="0"/>
                <a:sym typeface="+mn-ea"/>
              </a:rPr>
              <a:t>总是拓展树的当前边缘</a:t>
            </a:r>
            <a:r>
              <a:rPr lang="en-US" altLang="zh-CN" dirty="0">
                <a:latin typeface="Arial" panose="020B0604020202020204" pitchFamily="34" charset="0"/>
                <a:sym typeface="+mn-ea"/>
              </a:rPr>
              <a:t>“</a:t>
            </a:r>
            <a:r>
              <a:rPr lang="zh-CN" altLang="en-US" dirty="0">
                <a:latin typeface="Arial" panose="020B0604020202020204" pitchFamily="34" charset="0"/>
                <a:sym typeface="+mn-ea"/>
              </a:rPr>
              <a:t>节点集</a:t>
            </a:r>
            <a:r>
              <a:rPr lang="en-US" altLang="zh-CN" dirty="0">
                <a:latin typeface="Arial" panose="020B0604020202020204" pitchFamily="34" charset="0"/>
                <a:sym typeface="+mn-ea"/>
              </a:rPr>
              <a:t>”</a:t>
            </a:r>
            <a:r>
              <a:rPr lang="zh-CN" altLang="en-US" dirty="0">
                <a:latin typeface="Arial" panose="020B0604020202020204" pitchFamily="34" charset="0"/>
                <a:sym typeface="+mn-ea"/>
              </a:rPr>
              <a:t>中最深的节点。</a:t>
            </a:r>
          </a:p>
          <a:p>
            <a:pPr lvl="0" eaLnBrk="1" hangingPunct="1"/>
            <a:r>
              <a:rPr lang="zh-CN" altLang="en-US" dirty="0">
                <a:latin typeface="Arial" panose="020B0604020202020204" pitchFamily="34" charset="0"/>
                <a:sym typeface="+mn-ea"/>
              </a:rPr>
              <a:t>但每次搜索，我们仅判断当前状态是目标状态还是非目标状态，并没有其他的任何提示信息（比如，这个非目标状态是否比其他状态更有希望接近目标）。</a:t>
            </a:r>
          </a:p>
          <a:p>
            <a:pPr lvl="0" eaLnBrk="1" hangingPunct="1"/>
            <a:endParaRPr lang="zh-CN" altLang="en-US" dirty="0">
              <a:latin typeface="Arial" panose="020B0604020202020204" pitchFamily="34" charset="0"/>
              <a:sym typeface="+mn-ea"/>
            </a:endParaRPr>
          </a:p>
          <a:p>
            <a:pPr lvl="0" eaLnBrk="1" hangingPunct="1"/>
            <a:r>
              <a:rPr lang="zh-CN" altLang="en-US" dirty="0">
                <a:latin typeface="Arial" panose="020B0604020202020204" pitchFamily="34" charset="0"/>
                <a:sym typeface="+mn-ea"/>
              </a:rPr>
              <a:t>如果我们能使用问题本身定义之外的其他特定知识，比如知道一个</a:t>
            </a:r>
            <a:r>
              <a:rPr lang="en-US" altLang="zh-CN" dirty="0">
                <a:latin typeface="Arial" panose="020B0604020202020204" pitchFamily="34" charset="0"/>
                <a:sym typeface="+mn-ea"/>
              </a:rPr>
              <a:t>“</a:t>
            </a:r>
            <a:r>
              <a:rPr lang="zh-CN" altLang="en-US" dirty="0">
                <a:latin typeface="Arial" panose="020B0604020202020204" pitchFamily="34" charset="0"/>
                <a:sym typeface="+mn-ea"/>
              </a:rPr>
              <a:t>非目标状态</a:t>
            </a:r>
            <a:r>
              <a:rPr lang="en-US" altLang="zh-CN" dirty="0">
                <a:latin typeface="Arial" panose="020B0604020202020204" pitchFamily="34" charset="0"/>
                <a:sym typeface="+mn-ea"/>
              </a:rPr>
              <a:t>”</a:t>
            </a:r>
            <a:r>
              <a:rPr lang="zh-CN" altLang="en-US" dirty="0">
                <a:latin typeface="Arial" panose="020B0604020202020204" pitchFamily="34" charset="0"/>
                <a:sym typeface="+mn-ea"/>
              </a:rPr>
              <a:t>是否比其他状态</a:t>
            </a:r>
            <a:r>
              <a:rPr lang="en-US" altLang="zh-CN" dirty="0">
                <a:latin typeface="Arial" panose="020B0604020202020204" pitchFamily="34" charset="0"/>
                <a:sym typeface="+mn-ea"/>
              </a:rPr>
              <a:t>“</a:t>
            </a:r>
            <a:r>
              <a:rPr lang="zh-CN" altLang="en-US" dirty="0">
                <a:latin typeface="Arial" panose="020B0604020202020204" pitchFamily="34" charset="0"/>
                <a:sym typeface="+mn-ea"/>
              </a:rPr>
              <a:t>更有希望</a:t>
            </a:r>
            <a:r>
              <a:rPr lang="en-US" altLang="zh-CN" dirty="0">
                <a:latin typeface="Arial" panose="020B0604020202020204" pitchFamily="34" charset="0"/>
                <a:sym typeface="+mn-ea"/>
              </a:rPr>
              <a:t>”</a:t>
            </a:r>
            <a:r>
              <a:rPr lang="zh-CN" altLang="en-US" dirty="0">
                <a:latin typeface="Arial" panose="020B0604020202020204" pitchFamily="34" charset="0"/>
                <a:sym typeface="+mn-ea"/>
              </a:rPr>
              <a:t>接近目标，这样的策略，就称为</a:t>
            </a:r>
            <a:r>
              <a:rPr lang="en-US" altLang="zh-CN" dirty="0">
                <a:latin typeface="Arial" panose="020B0604020202020204" pitchFamily="34" charset="0"/>
                <a:sym typeface="+mn-ea"/>
              </a:rPr>
              <a:t>“</a:t>
            </a:r>
            <a:r>
              <a:rPr lang="zh-CN" altLang="en-US" dirty="0">
                <a:latin typeface="Arial" panose="020B0604020202020204" pitchFamily="34" charset="0"/>
                <a:sym typeface="+mn-ea"/>
              </a:rPr>
              <a:t>有信息搜索策略</a:t>
            </a:r>
            <a:r>
              <a:rPr lang="en-US" altLang="zh-CN" dirty="0">
                <a:latin typeface="Arial" panose="020B0604020202020204" pitchFamily="34" charset="0"/>
                <a:sym typeface="+mn-ea"/>
              </a:rPr>
              <a:t>”</a:t>
            </a:r>
            <a:r>
              <a:rPr lang="zh-CN" altLang="en-US" dirty="0">
                <a:latin typeface="Arial" panose="020B0604020202020204" pitchFamily="34" charset="0"/>
                <a:sym typeface="+mn-ea"/>
              </a:rPr>
              <a:t>或者</a:t>
            </a:r>
            <a:r>
              <a:rPr lang="en-US" altLang="zh-CN" dirty="0">
                <a:latin typeface="Arial" panose="020B0604020202020204" pitchFamily="34" charset="0"/>
                <a:sym typeface="+mn-ea"/>
              </a:rPr>
              <a:t>“</a:t>
            </a:r>
            <a:r>
              <a:rPr lang="zh-CN" altLang="en-US" dirty="0">
                <a:latin typeface="Arial" panose="020B0604020202020204" pitchFamily="34" charset="0"/>
                <a:sym typeface="+mn-ea"/>
              </a:rPr>
              <a:t>启发式搜索策略</a:t>
            </a:r>
            <a:r>
              <a:rPr lang="en-US" altLang="zh-CN" dirty="0">
                <a:latin typeface="Arial" panose="020B0604020202020204" pitchFamily="34" charset="0"/>
                <a:sym typeface="+mn-ea"/>
              </a:rPr>
              <a:t>”</a:t>
            </a:r>
            <a:r>
              <a:rPr lang="zh-CN" altLang="en-US" dirty="0">
                <a:latin typeface="Arial" panose="020B0604020202020204" pitchFamily="34" charset="0"/>
                <a:sym typeface="+mn-ea"/>
              </a:rPr>
              <a:t>。</a:t>
            </a:r>
            <a:endParaRPr lang="zh-CN" altLang="en-US" dirty="0">
              <a:latin typeface="Arial" panose="020B0604020202020204" pitchFamily="34" charset="0"/>
            </a:endParaRPr>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sym typeface="+mn-ea"/>
              </a:rPr>
              <a:t>作者：LEO_青蛙</a:t>
            </a:r>
            <a:endParaRPr lang="zh-CN" altLang="en-US"/>
          </a:p>
          <a:p>
            <a:r>
              <a:rPr lang="zh-CN" altLang="en-US">
                <a:sym typeface="+mn-ea"/>
              </a:rPr>
              <a:t>链接：https://www.jianshu.com/p/9873372fe4b4</a:t>
            </a:r>
            <a:endParaRPr lang="zh-CN" altLang="en-US"/>
          </a:p>
          <a:p>
            <a:r>
              <a:rPr lang="zh-CN" altLang="en-US">
                <a:sym typeface="+mn-ea"/>
              </a:rPr>
              <a:t>来源：简书</a:t>
            </a:r>
            <a:endParaRPr lang="zh-CN" altLang="en-US"/>
          </a:p>
          <a:p>
            <a:r>
              <a:rPr lang="zh-CN" altLang="en-US">
                <a:sym typeface="+mn-ea"/>
              </a:rPr>
              <a:t>著作权归作者所有。商业转载请联系作者获得授权，非商业转载请注明出处。</a:t>
            </a:r>
            <a:endParaRPr lang="zh-CN" altLang="en-US"/>
          </a:p>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a:xfrm>
            <a:off x="139700" y="768350"/>
            <a:ext cx="6819900" cy="3836988"/>
          </a:xfrm>
        </p:spPr>
      </p:sp>
      <p:sp>
        <p:nvSpPr>
          <p:cNvPr id="109571" name="Rectangle 3"/>
          <p:cNvSpPr>
            <a:spLocks noGrp="1"/>
          </p:cNvSpPr>
          <p:nvPr>
            <p:ph type="body" idx="1"/>
          </p:nvPr>
        </p:nvSpPr>
        <p:spPr/>
        <p:txBody>
          <a:bodyPr wrap="square" lIns="104525" tIns="52263" rIns="104525" bIns="52263" anchor="t" anchorCtr="0"/>
          <a:lstStyle/>
          <a:p>
            <a:pPr lvl="0" eaLnBrk="1" hangingPunct="1"/>
            <a:endParaRPr lang="zh-CN" altLang="en-US"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220663" y="804863"/>
            <a:ext cx="7140575" cy="4016375"/>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r>
              <a:rPr lang="zh-CN" altLang="en-US"/>
              <a:t>在对抗搜索中，</a:t>
            </a:r>
            <a:r>
              <a:rPr lang="en-US" altLang="zh-CN"/>
              <a:t>MIN</a:t>
            </a:r>
            <a:r>
              <a:rPr lang="zh-CN" altLang="en-US"/>
              <a:t>在博弈中也有发言权</a:t>
            </a:r>
          </a:p>
          <a:p>
            <a:r>
              <a:rPr lang="en-US" altLang="zh-CN"/>
              <a:t>MAX</a:t>
            </a:r>
            <a:r>
              <a:rPr lang="zh-CN" altLang="en-US"/>
              <a:t>必须找到应急的</a:t>
            </a:r>
            <a:r>
              <a:rPr lang="en-US" altLang="zh-CN"/>
              <a:t>“</a:t>
            </a:r>
            <a:r>
              <a:rPr lang="zh-CN" altLang="en-US"/>
              <a:t>策略</a:t>
            </a:r>
            <a:r>
              <a:rPr lang="en-US" altLang="zh-CN"/>
              <a:t>”</a:t>
            </a:r>
            <a:r>
              <a:rPr lang="zh-CN" altLang="en-US"/>
              <a:t>，制定出</a:t>
            </a:r>
            <a:r>
              <a:rPr lang="en-US" altLang="zh-CN"/>
              <a:t>MAX</a:t>
            </a:r>
            <a:r>
              <a:rPr lang="zh-CN" altLang="en-US"/>
              <a:t>在初始状态下应该采取的行动</a:t>
            </a:r>
          </a:p>
          <a:p>
            <a:r>
              <a:rPr lang="zh-CN" altLang="en-US"/>
              <a:t>接着是</a:t>
            </a:r>
            <a:r>
              <a:rPr lang="en-US" altLang="zh-CN"/>
              <a:t>MIN</a:t>
            </a:r>
            <a:r>
              <a:rPr lang="zh-CN" altLang="en-US"/>
              <a:t>行棋</a:t>
            </a:r>
          </a:p>
          <a:p>
            <a:r>
              <a:rPr lang="zh-CN" altLang="en-US"/>
              <a:t>然后</a:t>
            </a:r>
            <a:r>
              <a:rPr lang="en-US" altLang="zh-CN"/>
              <a:t>MAX</a:t>
            </a:r>
            <a:r>
              <a:rPr lang="zh-CN" altLang="en-US"/>
              <a:t>再行棋时要考虑到</a:t>
            </a:r>
            <a:r>
              <a:rPr lang="en-US" altLang="zh-CN"/>
              <a:t>MIN</a:t>
            </a:r>
            <a:r>
              <a:rPr lang="zh-CN" altLang="en-US"/>
              <a:t>的每种可能性的回应。</a:t>
            </a:r>
          </a:p>
          <a:p>
            <a:r>
              <a:rPr lang="zh-CN" altLang="en-US"/>
              <a:t>依此类推</a:t>
            </a:r>
          </a:p>
          <a:p>
            <a:endParaRPr lang="zh-CN" altLang="en-US"/>
          </a:p>
          <a:p>
            <a:r>
              <a:rPr lang="zh-CN" altLang="en-US"/>
              <a:t>这有些类似于</a:t>
            </a:r>
            <a:r>
              <a:rPr lang="en-US" altLang="zh-CN"/>
              <a:t>AND-OR</a:t>
            </a:r>
            <a:r>
              <a:rPr lang="zh-CN" altLang="en-US"/>
              <a:t>搜索算法</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r>
              <a:rPr lang="zh-CN" altLang="en-US"/>
              <a:t>给定一棵博弈树，最优策略可以通过检查每个节点的极小极大值来决定，这里我们记为MINIMAX-VALUE(n)。</a:t>
            </a:r>
          </a:p>
          <a:p>
            <a:r>
              <a:rPr lang="zh-CN" altLang="en-US"/>
              <a:t>假设在某一步以后两个游戏者都按照最优策略进行，那么这一个节点的极小极大值就是对应状态的效用值（对于MAX）。</a:t>
            </a:r>
          </a:p>
          <a:p>
            <a:r>
              <a:rPr lang="zh-CN" altLang="en-US"/>
              <a:t>显然对于终止状态，极小极大值就是它的效用值。</a:t>
            </a:r>
          </a:p>
          <a:p>
            <a:r>
              <a:rPr lang="zh-CN" altLang="en-US"/>
              <a:t>此外，已知一个选择，MAX将优先选择移动到一个有极大值的状态，而MIN选择移动到有极小值的状态。所以我们得到如下公式：</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r>
              <a:rPr lang="zh-CN" altLang="en-US"/>
              <a:t>我们在图3-1-1中的博弈树上运用这些定义。在最底层的终止节点已经标有它们的效用值。</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zh-CN" altLang="en-US" dirty="0"/>
              <a:t>没有形式化定义的原因：不同学科的学者从各自的角度看</a:t>
            </a:r>
            <a:r>
              <a:rPr lang="en-US" altLang="zh-CN" dirty="0"/>
              <a:t>AI</a:t>
            </a:r>
            <a:r>
              <a:rPr lang="zh-CN" altLang="en-US" dirty="0"/>
              <a:t>，不会有相同的定义；</a:t>
            </a:r>
          </a:p>
          <a:p>
            <a:r>
              <a:rPr lang="zh-CN" altLang="en-US" dirty="0"/>
              <a:t>最根本原因：人们还未弄清人类智能的本质或机制是什么</a:t>
            </a:r>
          </a:p>
          <a:p>
            <a:endParaRPr lang="zh-CN" altLang="en-US" dirty="0"/>
          </a:p>
          <a:p>
            <a:r>
              <a:rPr lang="zh-CN" altLang="en-US" dirty="0"/>
              <a:t>要严格定义人工智能，首先应该定义智能。但</a:t>
            </a:r>
            <a:r>
              <a:rPr lang="en-US" altLang="zh-CN" dirty="0"/>
              <a:t>“</a:t>
            </a:r>
            <a:r>
              <a:rPr lang="zh-CN" altLang="en-US" dirty="0"/>
              <a:t>智能</a:t>
            </a:r>
            <a:r>
              <a:rPr lang="en-US" altLang="zh-CN" dirty="0"/>
              <a:t>”</a:t>
            </a:r>
            <a:r>
              <a:rPr lang="zh-CN" altLang="en-US" dirty="0"/>
              <a:t>本身也无严格的定义。</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xfrm>
            <a:off x="139700" y="768350"/>
            <a:ext cx="6819900" cy="3836988"/>
          </a:xfrm>
        </p:spPr>
      </p:sp>
      <p:sp>
        <p:nvSpPr>
          <p:cNvPr id="79875" name="备注占位符 2"/>
          <p:cNvSpPr>
            <a:spLocks noGrp="1"/>
          </p:cNvSpPr>
          <p:nvPr>
            <p:ph type="body" idx="1"/>
          </p:nvPr>
        </p:nvSpPr>
        <p:spPr/>
        <p:txBody>
          <a:bodyPr wrap="square" lIns="104525" tIns="52263" rIns="104525" bIns="52263" anchor="t" anchorCtr="0"/>
          <a:lstStyle/>
          <a:p>
            <a:pPr lvl="0"/>
            <a:r>
              <a:rPr lang="zh-CN" altLang="en-US" dirty="0"/>
              <a:t>基于知识的智能体能够将常识和当前的感知结合起来，在选择行动之前推导出当前状态的隐藏部分，比如医生看病、控制器</a:t>
            </a:r>
            <a:endParaRPr lang="en-US" altLang="zh-CN" dirty="0"/>
          </a:p>
          <a:p>
            <a:pPr lvl="0"/>
            <a:r>
              <a:rPr lang="zh-CN" altLang="en-US" dirty="0"/>
              <a:t>自然语言的理解同样要对隐含状态即说话者的意图进行推理。</a:t>
            </a:r>
            <a:endParaRPr lang="en-US" altLang="zh-CN" dirty="0"/>
          </a:p>
          <a:p>
            <a:pPr lvl="0"/>
            <a:r>
              <a:rPr lang="zh-CN" altLang="en-US" dirty="0"/>
              <a:t>推理使得我们可以用有限的常识来对付实际无限的话语变化，问题求解智能体很难处理这类多义性</a:t>
            </a:r>
            <a:endParaRPr lang="en-US" altLang="zh-CN" dirty="0"/>
          </a:p>
          <a:p>
            <a:pPr lvl="0"/>
            <a:r>
              <a:rPr lang="zh-CN" altLang="en-US" dirty="0"/>
              <a:t>基于知识的智能体能够接受以明确描述模板的形式表示的新任务，通过被告知或主动学习环境的新知识，从而快速获得能力，并可以通过更新相关知识来适应环境的变化。</a:t>
            </a:r>
          </a:p>
        </p:txBody>
      </p:sp>
      <p:sp>
        <p:nvSpPr>
          <p:cNvPr id="79876" name="灯片编号占位符 3"/>
          <p:cNvSpPr txBox="1">
            <a:spLocks noGrp="1"/>
          </p:cNvSpPr>
          <p:nvPr>
            <p:ph type="sldNum" sz="quarter"/>
          </p:nvPr>
        </p:nvSpPr>
        <p:spPr>
          <a:xfrm>
            <a:off x="4296543" y="10178115"/>
            <a:ext cx="3285991" cy="535078"/>
          </a:xfrm>
          <a:prstGeom prst="rect">
            <a:avLst/>
          </a:prstGeom>
          <a:noFill/>
          <a:ln w="9525">
            <a:noFill/>
          </a:ln>
        </p:spPr>
        <p:txBody>
          <a:bodyPr lIns="104525" tIns="52263" rIns="104525" bIns="52263" anchor="b" anchorCtr="0"/>
          <a:lstStyle/>
          <a:p>
            <a:pPr lvl="0" algn="r" eaLnBrk="1" hangingPunct="1"/>
            <a:fld id="{9A0DB2DC-4C9A-4742-B13C-FB6460FD3503}" type="slidenum">
              <a:rPr lang="zh-CN" altLang="en-US" sz="1400" dirty="0"/>
              <a:t>49</a:t>
            </a:fld>
            <a:endParaRPr lang="zh-CN" altLang="en-US" sz="14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p:cNvSpPr>
          <p:nvPr>
            <p:ph type="sldNum" sz="quarter"/>
          </p:nvPr>
        </p:nvSpPr>
        <p:spPr>
          <a:xfrm>
            <a:off x="4296543" y="10178115"/>
            <a:ext cx="3285991" cy="535078"/>
          </a:xfrm>
          <a:prstGeom prst="rect">
            <a:avLst/>
          </a:prstGeom>
          <a:noFill/>
          <a:ln w="9525">
            <a:noFill/>
          </a:ln>
        </p:spPr>
        <p:txBody>
          <a:bodyPr lIns="104525" tIns="52263" rIns="104525" bIns="52263" anchor="b" anchorCtr="0"/>
          <a:lstStyle/>
          <a:p>
            <a:pPr lvl="0" algn="r" eaLnBrk="1" hangingPunct="1"/>
            <a:fld id="{9A0DB2DC-4C9A-4742-B13C-FB6460FD3503}" type="slidenum">
              <a:rPr lang="zh-CN" altLang="en-US" sz="1400" dirty="0"/>
              <a:t>51</a:t>
            </a:fld>
            <a:endParaRPr lang="zh-CN" altLang="en-US" sz="1400" dirty="0"/>
          </a:p>
        </p:txBody>
      </p:sp>
      <p:sp>
        <p:nvSpPr>
          <p:cNvPr id="89091" name="Rectangle 2"/>
          <p:cNvSpPr>
            <a:spLocks noGrp="1" noRot="1" noChangeAspect="1" noTextEdit="1"/>
          </p:cNvSpPr>
          <p:nvPr>
            <p:ph type="sldImg"/>
          </p:nvPr>
        </p:nvSpPr>
        <p:spPr>
          <a:xfrm>
            <a:off x="139700" y="768350"/>
            <a:ext cx="6819900" cy="3836988"/>
          </a:xfrm>
        </p:spPr>
      </p:sp>
      <p:sp>
        <p:nvSpPr>
          <p:cNvPr id="89092" name="Rectangle 3"/>
          <p:cNvSpPr>
            <a:spLocks noGrp="1"/>
          </p:cNvSpPr>
          <p:nvPr>
            <p:ph type="body" idx="1"/>
          </p:nvPr>
        </p:nvSpPr>
        <p:spPr/>
        <p:txBody>
          <a:bodyPr wrap="square" lIns="104525" tIns="52263" rIns="104525" bIns="52263" anchor="t" anchorCtr="0"/>
          <a:lstStyle/>
          <a:p>
            <a:pPr lvl="0"/>
            <a:r>
              <a:rPr lang="zh-CN" altLang="en-US" dirty="0"/>
              <a:t>完备性：</a:t>
            </a:r>
            <a:r>
              <a:rPr lang="en-US" altLang="zh-CN" dirty="0"/>
              <a:t>KB</a:t>
            </a:r>
            <a:r>
              <a:rPr lang="zh-CN" altLang="en-US" dirty="0"/>
              <a:t>的有限性。</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xfrm>
            <a:off x="139700" y="768350"/>
            <a:ext cx="6819900" cy="3836988"/>
          </a:xfrm>
        </p:spPr>
      </p:sp>
      <p:sp>
        <p:nvSpPr>
          <p:cNvPr id="92163" name="备注占位符 2"/>
          <p:cNvSpPr>
            <a:spLocks noGrp="1"/>
          </p:cNvSpPr>
          <p:nvPr>
            <p:ph type="body" idx="1"/>
          </p:nvPr>
        </p:nvSpPr>
        <p:spPr/>
        <p:txBody>
          <a:bodyPr wrap="square" lIns="104525" tIns="52263" rIns="104525" bIns="52263" anchor="t" anchorCtr="0"/>
          <a:lstStyle/>
          <a:p>
            <a:pPr lvl="0"/>
            <a:r>
              <a:rPr lang="zh-CN" altLang="en-US" dirty="0"/>
              <a:t>交换性、结合律、双重否定、逆否命题、蕴涵消除、双向蕴涵消除、摩根律、分配律</a:t>
            </a:r>
          </a:p>
        </p:txBody>
      </p:sp>
      <p:sp>
        <p:nvSpPr>
          <p:cNvPr id="92164" name="灯片编号占位符 3"/>
          <p:cNvSpPr txBox="1">
            <a:spLocks noGrp="1"/>
          </p:cNvSpPr>
          <p:nvPr>
            <p:ph type="sldNum" sz="quarter"/>
          </p:nvPr>
        </p:nvSpPr>
        <p:spPr>
          <a:xfrm>
            <a:off x="4296543" y="10178115"/>
            <a:ext cx="3285991" cy="535078"/>
          </a:xfrm>
          <a:prstGeom prst="rect">
            <a:avLst/>
          </a:prstGeom>
          <a:noFill/>
          <a:ln w="9525">
            <a:noFill/>
          </a:ln>
        </p:spPr>
        <p:txBody>
          <a:bodyPr lIns="104525" tIns="52263" rIns="104525" bIns="52263" anchor="b" anchorCtr="0"/>
          <a:lstStyle/>
          <a:p>
            <a:pPr lvl="0" algn="r" eaLnBrk="1" hangingPunct="1"/>
            <a:fld id="{9A0DB2DC-4C9A-4742-B13C-FB6460FD3503}" type="slidenum">
              <a:rPr lang="zh-CN" altLang="en-US" sz="1400" dirty="0"/>
              <a:t>52</a:t>
            </a:fld>
            <a:endParaRPr lang="zh-CN" altLang="en-US" sz="1400"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xfrm>
            <a:off x="139700" y="768350"/>
            <a:ext cx="6819900" cy="3836988"/>
          </a:xfrm>
        </p:spPr>
      </p:sp>
      <p:sp>
        <p:nvSpPr>
          <p:cNvPr id="87043" name="备注占位符 2"/>
          <p:cNvSpPr>
            <a:spLocks noGrp="1"/>
          </p:cNvSpPr>
          <p:nvPr>
            <p:ph type="body" idx="1"/>
          </p:nvPr>
        </p:nvSpPr>
        <p:spPr/>
        <p:txBody>
          <a:bodyPr wrap="square" lIns="96497" tIns="48248" rIns="96497" bIns="48248" anchor="t" anchorCtr="0"/>
          <a:lstStyle/>
          <a:p>
            <a:pPr lvl="0"/>
            <a:r>
              <a:rPr lang="zh-CN" altLang="en-US" dirty="0"/>
              <a:t>在前面的一讲中，我们介绍了基于知识的智能体，它如何能够表示它运转的世界并演绎出要采取的行动，在其中，我们介绍了命题逻辑作为知识表示的语言，它足以阐述逻辑和基于知识的智能体的基本概念，但是命题逻辑的表达能力很弱，无法用简明的方式表示复杂的环境。在这一节中我们介绍一阶逻辑，它具有丰富的表达能力，可以表示大量常识知识，它还包含或形成了很多其他表示语言的基础</a:t>
            </a:r>
          </a:p>
        </p:txBody>
      </p:sp>
      <p:sp>
        <p:nvSpPr>
          <p:cNvPr id="87044" name="灯片编号占位符 3"/>
          <p:cNvSpPr txBox="1">
            <a:spLocks noGrp="1"/>
          </p:cNvSpPr>
          <p:nvPr>
            <p:ph type="sldNum" sz="quarter"/>
          </p:nvPr>
        </p:nvSpPr>
        <p:spPr>
          <a:xfrm>
            <a:off x="4150725" y="9093002"/>
            <a:ext cx="3174084" cy="478579"/>
          </a:xfrm>
          <a:prstGeom prst="rect">
            <a:avLst/>
          </a:prstGeom>
          <a:noFill/>
          <a:ln w="9525">
            <a:noFill/>
          </a:ln>
        </p:spPr>
        <p:txBody>
          <a:bodyPr anchor="b" anchorCtr="0"/>
          <a:lstStyle/>
          <a:p>
            <a:pPr lvl="0" algn="r" eaLnBrk="1" hangingPunct="1"/>
            <a:fld id="{9A0DB2DC-4C9A-4742-B13C-FB6460FD3503}" type="slidenum">
              <a:rPr lang="zh-CN" altLang="en-US" dirty="0"/>
              <a:t>57</a:t>
            </a:fld>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从上图可以一个典型的强化学习模型的结构包含两部分：环境和agent，描述包含：</a:t>
            </a:r>
          </a:p>
          <a:p>
            <a:endParaRPr lang="en-US" altLang="zh-CN"/>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en-US" altLang="zh-CN" dirty="0">
                <a:sym typeface="+mn-ea"/>
              </a:rPr>
              <a:t>1</a:t>
            </a:r>
            <a:r>
              <a:rPr lang="zh-CN" altLang="en-US" dirty="0">
                <a:sym typeface="+mn-ea"/>
              </a:rPr>
              <a:t>、感知能力：通过感知器官感知外界的能力</a:t>
            </a:r>
            <a:endParaRPr lang="zh-CN" altLang="en-US" dirty="0"/>
          </a:p>
          <a:p>
            <a:r>
              <a:rPr lang="zh-CN" altLang="en-US" dirty="0">
                <a:sym typeface="+mn-ea"/>
              </a:rPr>
              <a:t>是人类获得外界信息的基本途径。其处理方式有以下两种：</a:t>
            </a:r>
            <a:endParaRPr lang="zh-CN" altLang="en-US" dirty="0"/>
          </a:p>
          <a:p>
            <a:r>
              <a:rPr lang="zh-CN" altLang="en-US" dirty="0">
                <a:sym typeface="+mn-ea"/>
              </a:rPr>
              <a:t>感知</a:t>
            </a:r>
            <a:r>
              <a:rPr lang="en-US" altLang="zh-CN" dirty="0">
                <a:sym typeface="+mn-ea"/>
              </a:rPr>
              <a:t>-</a:t>
            </a:r>
            <a:r>
              <a:rPr lang="zh-CN" altLang="en-US" dirty="0">
                <a:sym typeface="+mn-ea"/>
              </a:rPr>
              <a:t>动作方式：对简单、紧急信息</a:t>
            </a:r>
            <a:endParaRPr lang="zh-CN" altLang="en-US" dirty="0"/>
          </a:p>
          <a:p>
            <a:r>
              <a:rPr lang="zh-CN" altLang="en-US" dirty="0">
                <a:sym typeface="+mn-ea"/>
              </a:rPr>
              <a:t>感知</a:t>
            </a:r>
            <a:r>
              <a:rPr lang="en-US" altLang="zh-CN" dirty="0">
                <a:sym typeface="+mn-ea"/>
              </a:rPr>
              <a:t>-</a:t>
            </a:r>
            <a:r>
              <a:rPr lang="zh-CN" altLang="en-US" dirty="0">
                <a:sym typeface="+mn-ea"/>
              </a:rPr>
              <a:t>思维</a:t>
            </a:r>
            <a:r>
              <a:rPr lang="en-US" altLang="zh-CN" dirty="0">
                <a:sym typeface="+mn-ea"/>
              </a:rPr>
              <a:t>-</a:t>
            </a:r>
            <a:r>
              <a:rPr lang="zh-CN" altLang="en-US" dirty="0">
                <a:sym typeface="+mn-ea"/>
              </a:rPr>
              <a:t>动作方式：对复杂信息，三思而后行</a:t>
            </a:r>
            <a:endParaRPr lang="zh-CN" altLang="en-US" dirty="0"/>
          </a:p>
          <a:p>
            <a:r>
              <a:rPr lang="en-US" altLang="zh-CN" dirty="0">
                <a:sym typeface="+mn-ea"/>
              </a:rPr>
              <a:t>2</a:t>
            </a:r>
            <a:r>
              <a:rPr lang="zh-CN" altLang="en-US" dirty="0">
                <a:sym typeface="+mn-ea"/>
              </a:rPr>
              <a:t>、记忆和思维能力</a:t>
            </a:r>
            <a:endParaRPr lang="zh-CN" altLang="en-US" dirty="0"/>
          </a:p>
          <a:p>
            <a:r>
              <a:rPr lang="zh-CN" altLang="en-US" dirty="0">
                <a:sym typeface="+mn-ea"/>
              </a:rPr>
              <a:t>记忆：对感知到的外界信息和由思维产生的内部知识的存储过程</a:t>
            </a:r>
            <a:endParaRPr lang="zh-CN" altLang="en-US" dirty="0"/>
          </a:p>
          <a:p>
            <a:r>
              <a:rPr lang="zh-CN" altLang="en-US" dirty="0">
                <a:sym typeface="+mn-ea"/>
              </a:rPr>
              <a:t>思维：对已存储信息或知识的本质属性、内部知识的认识过程思维方式：</a:t>
            </a:r>
            <a:endParaRPr lang="zh-CN" altLang="en-US" dirty="0"/>
          </a:p>
          <a:p>
            <a:r>
              <a:rPr lang="zh-CN" altLang="en-US" dirty="0">
                <a:sym typeface="+mn-ea"/>
              </a:rPr>
              <a:t>思维方式：</a:t>
            </a:r>
            <a:endParaRPr lang="zh-CN" altLang="en-US" dirty="0"/>
          </a:p>
          <a:p>
            <a:r>
              <a:rPr lang="en-US" altLang="zh-CN" dirty="0">
                <a:sym typeface="+mn-ea"/>
              </a:rPr>
              <a:t>a. </a:t>
            </a:r>
            <a:r>
              <a:rPr lang="zh-CN" altLang="en-US" dirty="0">
                <a:sym typeface="+mn-ea"/>
              </a:rPr>
              <a:t>抽象思维（逻辑思维）：根据逻辑规则对信息和知识进行处理的理性思维方式。例如，逻辑推理等</a:t>
            </a:r>
            <a:endParaRPr lang="zh-CN" altLang="en-US" dirty="0"/>
          </a:p>
          <a:p>
            <a:r>
              <a:rPr lang="zh-CN" altLang="en-US" dirty="0">
                <a:sym typeface="+mn-ea"/>
              </a:rPr>
              <a:t>ｂ．形象思维（直感思维）：基于形象概念，根据感性形象认识材料对客观现象进行处理的一种思维方式。例如，图像、景物识别等</a:t>
            </a:r>
            <a:endParaRPr lang="zh-CN" altLang="en-US" dirty="0"/>
          </a:p>
          <a:p>
            <a:r>
              <a:rPr lang="zh-CN" altLang="en-US" dirty="0">
                <a:sym typeface="+mn-ea"/>
              </a:rPr>
              <a:t>ｃ．灵感思维（顿悟思维）：是一种显意识和潜意识相互作用的思维方式。例如：因灵感而顿时开窍。</a:t>
            </a:r>
            <a:endParaRPr lang="zh-CN" altLang="en-US" dirty="0"/>
          </a:p>
          <a:p>
            <a:r>
              <a:rPr lang="en-US" altLang="zh-CN" dirty="0">
                <a:sym typeface="+mn-ea"/>
              </a:rPr>
              <a:t>3</a:t>
            </a:r>
            <a:r>
              <a:rPr lang="zh-CN" altLang="en-US" dirty="0">
                <a:sym typeface="+mn-ea"/>
              </a:rPr>
              <a:t>）学习和自适应能力</a:t>
            </a:r>
            <a:endParaRPr lang="zh-CN" altLang="en-US" dirty="0"/>
          </a:p>
          <a:p>
            <a:r>
              <a:rPr lang="zh-CN" altLang="en-US" dirty="0">
                <a:sym typeface="+mn-ea"/>
              </a:rPr>
              <a:t>学习：是一个具有特定目的的知识获取过程是人的一种本能。不同人的学习方法、能力不同。</a:t>
            </a:r>
            <a:endParaRPr lang="zh-CN" altLang="en-US" dirty="0"/>
          </a:p>
          <a:p>
            <a:r>
              <a:rPr lang="zh-CN" altLang="en-US" dirty="0">
                <a:sym typeface="+mn-ea"/>
              </a:rPr>
              <a:t>自适应：是一种通过自我调节适应外界环境的过程是人的一种本能。不同人的适应能力不同。</a:t>
            </a:r>
            <a:endParaRPr lang="zh-CN" altLang="en-US" dirty="0"/>
          </a:p>
          <a:p>
            <a:r>
              <a:rPr lang="zh-CN" altLang="en-US" dirty="0">
                <a:sym typeface="+mn-ea"/>
              </a:rPr>
              <a:t>４）行为能力</a:t>
            </a:r>
            <a:endParaRPr lang="zh-CN" altLang="en-US" dirty="0"/>
          </a:p>
          <a:p>
            <a:r>
              <a:rPr lang="zh-CN" altLang="en-US" dirty="0">
                <a:sym typeface="+mn-ea"/>
              </a:rPr>
              <a:t>含义：是人们对感知到的外界信息作出动作反应的能力。</a:t>
            </a:r>
            <a:endParaRPr lang="zh-CN" altLang="en-US" dirty="0"/>
          </a:p>
          <a:p>
            <a:r>
              <a:rPr lang="zh-CN" altLang="en-US" dirty="0">
                <a:sym typeface="+mn-ea"/>
              </a:rPr>
              <a:t>信息来源：由感知直接获得的外界信息经过思维加工后的信息。</a:t>
            </a:r>
            <a:endParaRPr lang="zh-CN" altLang="en-US" dirty="0"/>
          </a:p>
          <a:p>
            <a:r>
              <a:rPr lang="zh-CN" altLang="en-US" dirty="0">
                <a:sym typeface="+mn-ea"/>
              </a:rPr>
              <a:t>实现过程：通过大脑（脊髓）来控制由语言表情、体姿等来实现。</a:t>
            </a:r>
            <a:endParaRPr lang="zh-CN" altLang="en-US" dirty="0"/>
          </a:p>
          <a:p>
            <a:endParaRPr lang="zh-CN" altLang="en-US" dirty="0"/>
          </a:p>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r>
              <a:rPr lang="zh-CN" altLang="en-US" dirty="0"/>
              <a:t>对智能的严格定义，有待于人脑奥秘的揭示，进一步认识</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TextEdit="1"/>
          </p:cNvSpPr>
          <p:nvPr>
            <p:ph type="sldImg"/>
          </p:nvPr>
        </p:nvSpPr>
        <p:spPr>
          <a:xfrm>
            <a:off x="139700" y="768350"/>
            <a:ext cx="6819900" cy="3836988"/>
          </a:xfrm>
        </p:spPr>
      </p:sp>
      <p:sp>
        <p:nvSpPr>
          <p:cNvPr id="51203" name="Rectangle 3"/>
          <p:cNvSpPr>
            <a:spLocks noGrp="1"/>
          </p:cNvSpPr>
          <p:nvPr>
            <p:ph type="body" idx="1"/>
          </p:nvPr>
        </p:nvSpPr>
        <p:spPr/>
        <p:txBody>
          <a:bodyPr wrap="square" lIns="99038" tIns="49519" rIns="99038" bIns="49519" anchor="t" anchorCtr="0"/>
          <a:lstStyle/>
          <a:p>
            <a:pPr lvl="0" eaLnBrk="1" hangingPunct="1"/>
            <a:r>
              <a:rPr lang="zh-CN" altLang="en-US" dirty="0"/>
              <a:t>飞机不一定要像鸟一样飞行</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69.xml"/><Relationship Id="rId7" Type="http://schemas.openxmlformats.org/officeDocument/2006/relationships/slideMaster" Target="../slideMasters/slideMaster1.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71.xml"/><Relationship Id="rId10" Type="http://schemas.openxmlformats.org/officeDocument/2006/relationships/image" Target="../media/image2.png"/><Relationship Id="rId4" Type="http://schemas.openxmlformats.org/officeDocument/2006/relationships/tags" Target="../tags/tag70.xml"/><Relationship Id="rId9" Type="http://schemas.openxmlformats.org/officeDocument/2006/relationships/image" Target="file:///C:\Users\1V994W2\PycharmProjects\PPT_Background_Generation/pic_temp/0_pic_quater_left_up.png" TargetMode="Externa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75.xml"/><Relationship Id="rId7" Type="http://schemas.openxmlformats.org/officeDocument/2006/relationships/slideMaster" Target="../slideMasters/slideMaster1.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81.xml"/><Relationship Id="rId7" Type="http://schemas.openxmlformats.org/officeDocument/2006/relationships/slideMaster" Target="../slideMasters/slideMaster1.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83.xml"/><Relationship Id="rId10" Type="http://schemas.openxmlformats.org/officeDocument/2006/relationships/image" Target="../media/image2.png"/><Relationship Id="rId4" Type="http://schemas.openxmlformats.org/officeDocument/2006/relationships/tags" Target="../tags/tag82.xml"/><Relationship Id="rId9" Type="http://schemas.openxmlformats.org/officeDocument/2006/relationships/image" Target="file:///C:\Users\1V994W2\PycharmProjects\PPT_Background_Generation/pic_temp/0_pic_quater_left_up.png" TargetMode="Externa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9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87.xml"/><Relationship Id="rId7" Type="http://schemas.openxmlformats.org/officeDocument/2006/relationships/tags" Target="../tags/tag91.xml"/><Relationship Id="rId12" Type="http://schemas.openxmlformats.org/officeDocument/2006/relationships/image" Target="../media/image2.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89.xml"/><Relationship Id="rId10" Type="http://schemas.openxmlformats.org/officeDocument/2006/relationships/image" Target="../media/image1.png"/><Relationship Id="rId4" Type="http://schemas.openxmlformats.org/officeDocument/2006/relationships/tags" Target="../tags/tag88.xml"/><Relationship Id="rId9"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00.xml"/><Relationship Id="rId3" Type="http://schemas.openxmlformats.org/officeDocument/2006/relationships/tags" Target="../tags/tag95.xml"/><Relationship Id="rId7" Type="http://schemas.openxmlformats.org/officeDocument/2006/relationships/tags" Target="../tags/tag99.xm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97.xml"/><Relationship Id="rId10" Type="http://schemas.openxmlformats.org/officeDocument/2006/relationships/image" Target="../media/image1.png"/><Relationship Id="rId4" Type="http://schemas.openxmlformats.org/officeDocument/2006/relationships/tags" Target="../tags/tag96.xml"/><Relationship Id="rId9"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08.xml"/><Relationship Id="rId13" Type="http://schemas.openxmlformats.org/officeDocument/2006/relationships/image" Target="../media/image2.png"/><Relationship Id="rId3" Type="http://schemas.openxmlformats.org/officeDocument/2006/relationships/tags" Target="../tags/tag103.xml"/><Relationship Id="rId7" Type="http://schemas.openxmlformats.org/officeDocument/2006/relationships/tags" Target="../tags/tag107.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png"/><Relationship Id="rId5" Type="http://schemas.openxmlformats.org/officeDocument/2006/relationships/tags" Target="../tags/tag105.xml"/><Relationship Id="rId10" Type="http://schemas.openxmlformats.org/officeDocument/2006/relationships/slideMaster" Target="../slideMasters/slideMaster1.xml"/><Relationship Id="rId4" Type="http://schemas.openxmlformats.org/officeDocument/2006/relationships/tags" Target="../tags/tag104.xml"/><Relationship Id="rId9" Type="http://schemas.openxmlformats.org/officeDocument/2006/relationships/tags" Target="../tags/tag109.xml"/><Relationship Id="rId14" Type="http://schemas.openxmlformats.org/officeDocument/2006/relationships/image" Target="file:///C:\Users\1V994W2\PycharmProjects\PPT_Background_Generation/pic_temp/1_pic_quater_right_up.png" TargetMode="Externa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media/image2.png"/><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png"/><Relationship Id="rId5" Type="http://schemas.openxmlformats.org/officeDocument/2006/relationships/tags" Target="../tags/tag114.xml"/><Relationship Id="rId10" Type="http://schemas.openxmlformats.org/officeDocument/2006/relationships/slideMaster" Target="../slideMasters/slideMaster1.xml"/><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image" Target="file:///C:\Users\1V994W2\PycharmProjects\PPT_Background_Generation/pic_temp/1_pic_quater_right_up.png" TargetMode="Externa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image" Target="../media/image1.png"/><Relationship Id="rId3" Type="http://schemas.openxmlformats.org/officeDocument/2006/relationships/tags" Target="../tags/tag121.xml"/><Relationship Id="rId7" Type="http://schemas.openxmlformats.org/officeDocument/2006/relationships/tags" Target="../tags/tag125.xml"/><Relationship Id="rId12" Type="http://schemas.openxmlformats.org/officeDocument/2006/relationships/slideMaster" Target="../slideMasters/slideMaster1.xml"/><Relationship Id="rId2" Type="http://schemas.openxmlformats.org/officeDocument/2006/relationships/tags" Target="../tags/tag120.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119.xml"/><Relationship Id="rId6" Type="http://schemas.openxmlformats.org/officeDocument/2006/relationships/tags" Target="../tags/tag124.xml"/><Relationship Id="rId11" Type="http://schemas.openxmlformats.org/officeDocument/2006/relationships/tags" Target="../tags/tag129.xml"/><Relationship Id="rId5" Type="http://schemas.openxmlformats.org/officeDocument/2006/relationships/tags" Target="../tags/tag123.xml"/><Relationship Id="rId15" Type="http://schemas.openxmlformats.org/officeDocument/2006/relationships/image" Target="../media/image2.png"/><Relationship Id="rId10" Type="http://schemas.openxmlformats.org/officeDocument/2006/relationships/tags" Target="../tags/tag128.xml"/><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image" Target="file:///C:\Users\1V994W2\PycharmProjects\PPT_Background_Generation/pic_temp/0_pic_quater_left_up.png" TargetMode="Externa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image" Target="../media/image2.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34.xml"/><Relationship Id="rId10" Type="http://schemas.openxmlformats.org/officeDocument/2006/relationships/image" Target="../media/image1.png"/><Relationship Id="rId4" Type="http://schemas.openxmlformats.org/officeDocument/2006/relationships/tags" Target="../tags/tag133.xml"/><Relationship Id="rId9"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145.xml"/><Relationship Id="rId13" Type="http://schemas.openxmlformats.org/officeDocument/2006/relationships/tags" Target="../tags/tag150.xml"/><Relationship Id="rId3" Type="http://schemas.openxmlformats.org/officeDocument/2006/relationships/tags" Target="../tags/tag140.xml"/><Relationship Id="rId7" Type="http://schemas.openxmlformats.org/officeDocument/2006/relationships/tags" Target="../tags/tag144.xml"/><Relationship Id="rId12" Type="http://schemas.openxmlformats.org/officeDocument/2006/relationships/tags" Target="../tags/tag149.xml"/><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tags" Target="../tags/tag143.xml"/><Relationship Id="rId11" Type="http://schemas.openxmlformats.org/officeDocument/2006/relationships/tags" Target="../tags/tag148.xml"/><Relationship Id="rId5" Type="http://schemas.openxmlformats.org/officeDocument/2006/relationships/tags" Target="../tags/tag142.xml"/><Relationship Id="rId10" Type="http://schemas.openxmlformats.org/officeDocument/2006/relationships/tags" Target="../tags/tag147.xml"/><Relationship Id="rId4" Type="http://schemas.openxmlformats.org/officeDocument/2006/relationships/tags" Target="../tags/tag141.xml"/><Relationship Id="rId9" Type="http://schemas.openxmlformats.org/officeDocument/2006/relationships/tags" Target="../tags/tag146.xml"/><Relationship Id="rId1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image" Target="../media/image2.png"/><Relationship Id="rId5" Type="http://schemas.openxmlformats.org/officeDocument/2006/relationships/tags" Target="../tags/tag17.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16.xml"/><Relationship Id="rId9"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Master" Target="../slideMasters/slideMaster1.xml"/><Relationship Id="rId5" Type="http://schemas.openxmlformats.org/officeDocument/2006/relationships/tags" Target="../tags/tag24.xml"/><Relationship Id="rId4" Type="http://schemas.openxmlformats.org/officeDocument/2006/relationships/tags" Target="../tags/tag23.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2.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29.xml"/><Relationship Id="rId10" Type="http://schemas.openxmlformats.org/officeDocument/2006/relationships/image" Target="../media/image1.png"/><Relationship Id="rId4" Type="http://schemas.openxmlformats.org/officeDocument/2006/relationships/tags" Target="../tags/tag28.xml"/><Relationship Id="rId9"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image" Target="../media/image1.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slideMaster" Target="../slideMasters/slideMaster1.xml"/><Relationship Id="rId5" Type="http://schemas.openxmlformats.org/officeDocument/2006/relationships/tags" Target="../tags/tag37.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42.xml"/><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 Id="rId9" Type="http://schemas.openxmlformats.org/officeDocument/2006/relationships/image" Target="file:///C:\Users\1V994W2\PycharmProjects\PPT_Background_Generation/pic_temp/1_pic_quater_right_up.png"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56.xml"/><Relationship Id="rId10" Type="http://schemas.openxmlformats.org/officeDocument/2006/relationships/image" Target="../media/image1.png"/><Relationship Id="rId4" Type="http://schemas.openxmlformats.org/officeDocument/2006/relationships/tags" Target="../tags/tag55.xml"/><Relationship Id="rId9"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2.png"/><Relationship Id="rId5" Type="http://schemas.openxmlformats.org/officeDocument/2006/relationships/tags" Target="../tags/tag64.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63.xml"/><Relationship Id="rId9"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tx2"/>
        </a:solid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lvl1pPr>
              <a:defRPr>
                <a:latin typeface="Arial" panose="020B0604020202020204" pitchFamily="34" charset="0"/>
                <a:ea typeface="微软雅黑" panose="020B0503020204020204" pitchFamily="34" charset="-122"/>
              </a:defRPr>
            </a:lvl1pPr>
          </a:lstStyle>
          <a:p>
            <a:fld id="{E6C42192-8AB9-42FE-BAD0-53C79BFDB28C}" type="datetime1">
              <a:rPr lang="zh-CN" altLang="en-US" smtClean="0"/>
              <a:t>2024/1/8</a:t>
            </a:fld>
            <a:endParaRPr lang="zh-CN" altLang="en-US"/>
          </a:p>
        </p:txBody>
      </p:sp>
      <p:sp>
        <p:nvSpPr>
          <p:cNvPr id="17" name="页脚占位符 16"/>
          <p:cNvSpPr>
            <a:spLocks noGrp="1"/>
          </p:cNvSpPr>
          <p:nvPr>
            <p:ph type="ftr" sz="quarter" idx="11"/>
            <p:custDataLst>
              <p:tags r:id="rId2"/>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3" name="副标题 2"/>
          <p:cNvSpPr>
            <a:spLocks noGrp="1"/>
          </p:cNvSpPr>
          <p:nvPr>
            <p:ph type="subTitle" sz="quarter" idx="14" hasCustomPrompt="1"/>
            <p:custDataLst>
              <p:tags r:id="rId4"/>
            </p:custDataLst>
          </p:nvPr>
        </p:nvSpPr>
        <p:spPr>
          <a:xfrm>
            <a:off x="2921001" y="4194324"/>
            <a:ext cx="6350000" cy="494941"/>
          </a:xfrm>
          <a:prstGeom prst="rect">
            <a:avLst/>
          </a:prstGeom>
        </p:spPr>
        <p:txBody>
          <a:bodyPr vert="horz" wrap="square" lIns="90000" tIns="0" rIns="90000" bIns="46800" rtlCol="0" anchor="t" anchorCtr="0">
            <a:normAutofit/>
          </a:bodyPr>
          <a:lstStyle>
            <a:lvl1pPr marL="0" indent="0" algn="ctr">
              <a:buNone/>
              <a:defRPr lang="zh-CN" altLang="en-US" sz="1500" spc="0" baseline="0">
                <a:ln>
                  <a:noFill/>
                </a:ln>
                <a:solidFill>
                  <a:schemeClr val="tx1">
                    <a:lumMod val="65000"/>
                    <a:lumOff val="35000"/>
                  </a:schemeClr>
                </a:solidFill>
                <a:effectLst/>
                <a:uLnTx/>
                <a:latin typeface="Arial" panose="020B0604020202020204" pitchFamily="34" charset="0"/>
                <a:ea typeface="微软雅黑" panose="020B0503020204020204" pitchFamily="34" charset="-122"/>
                <a:cs typeface="微软雅黑" panose="020B0503020204020204" pitchFamily="34" charset="-122"/>
              </a:defRPr>
            </a:lvl1pPr>
          </a:lstStyle>
          <a:p>
            <a:pPr marL="228600" lvl="0" indent="-228600" algn="ctr">
              <a:lnSpc>
                <a:spcPct val="100000"/>
              </a:lnSpc>
              <a:spcAft>
                <a:spcPts val="0"/>
              </a:spcAft>
              <a:buClrTx/>
              <a:buSzTx/>
            </a:pPr>
            <a:r>
              <a:rPr lang="zh-CN" altLang="en-US" dirty="0"/>
              <a:t>单击此处编辑副标题</a:t>
            </a:r>
          </a:p>
        </p:txBody>
      </p:sp>
      <p:sp>
        <p:nvSpPr>
          <p:cNvPr id="4" name="标题 3"/>
          <p:cNvSpPr>
            <a:spLocks noGrp="1"/>
          </p:cNvSpPr>
          <p:nvPr>
            <p:ph type="ctrTitle" idx="15" hasCustomPrompt="1"/>
            <p:custDataLst>
              <p:tags r:id="rId5"/>
            </p:custDataLst>
          </p:nvPr>
        </p:nvSpPr>
        <p:spPr>
          <a:xfrm>
            <a:off x="2921000" y="2466975"/>
            <a:ext cx="6350000" cy="1330960"/>
          </a:xfrm>
        </p:spPr>
        <p:txBody>
          <a:bodyPr vert="horz" lIns="91440" tIns="45720" rIns="91440" bIns="45720" rtlCol="0" anchor="b" anchorCtr="0">
            <a:normAutofit/>
          </a:bodyPr>
          <a:lstStyle>
            <a:lvl1pPr algn="dist">
              <a:defRPr lang="zh-CN" altLang="en-US" sz="5400" b="0" spc="-200" baseline="0">
                <a:solidFill>
                  <a:schemeClr val="tx1">
                    <a:lumMod val="85000"/>
                    <a:lumOff val="15000"/>
                  </a:schemeClr>
                </a:solidFill>
                <a:latin typeface="Arial" panose="020B0604020202020204" pitchFamily="34" charset="0"/>
                <a:ea typeface="汉仪旗黑-85S" panose="00020600040101010101" pitchFamily="18" charset="-122"/>
              </a:defRPr>
            </a:lvl1pPr>
          </a:lstStyle>
          <a:p>
            <a:pPr marL="0" lvl="0" algn="dist">
              <a:buClrTx/>
              <a:buSzTx/>
              <a:buFontTx/>
            </a:pPr>
            <a:r>
              <a:rPr lang="zh-CN" altLang="en-US" dirty="0"/>
              <a:t>编辑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pic>
        <p:nvPicPr>
          <p:cNvPr id="8" name="图片 7"/>
          <p:cNvPicPr/>
          <p:nvPr>
            <p:custDataLst>
              <p:tags r:id="rId1"/>
            </p:custDataLst>
          </p:nvPr>
        </p:nvPicPr>
        <p:blipFill>
          <a:blip r:embed="rId8" r:link="rId9"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6" name="图片 5"/>
          <p:cNvPicPr/>
          <p:nvPr>
            <p:custDataLst>
              <p:tags r:id="rId2"/>
            </p:custDataLst>
          </p:nvPr>
        </p:nvPicPr>
        <p:blipFill>
          <a:blip r:embed="rId10" r:link="rId11"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3" name="日期占位符 2"/>
          <p:cNvSpPr>
            <a:spLocks noGrp="1"/>
          </p:cNvSpPr>
          <p:nvPr>
            <p:ph type="dt" sz="half" idx="10"/>
            <p:custDataLst>
              <p:tags r:id="rId3"/>
            </p:custDataLst>
          </p:nvPr>
        </p:nvSpPr>
        <p:spPr/>
        <p:txBody>
          <a:bodyPr/>
          <a:lstStyle>
            <a:lvl1pPr>
              <a:defRPr>
                <a:latin typeface="Arial" panose="020B0604020202020204" pitchFamily="34" charset="0"/>
                <a:ea typeface="微软雅黑" panose="020B0503020204020204" pitchFamily="34" charset="-122"/>
              </a:defRPr>
            </a:lvl1pPr>
          </a:lstStyle>
          <a:p>
            <a:fld id="{F19F6C24-69BD-4BDE-AAA9-FF73562BD0A2}" type="datetime1">
              <a:rPr lang="zh-CN" altLang="en-US" smtClean="0"/>
              <a:t>2024/1/8</a:t>
            </a:fld>
            <a:endParaRPr lang="zh-CN" altLang="en-US"/>
          </a:p>
        </p:txBody>
      </p:sp>
      <p:sp>
        <p:nvSpPr>
          <p:cNvPr id="4" name="页脚占位符 3"/>
          <p:cNvSpPr>
            <a:spLocks noGrp="1"/>
          </p:cNvSpPr>
          <p:nvPr>
            <p:ph type="ftr" sz="quarter" idx="11"/>
            <p:custDataLst>
              <p:tags r:id="rId4"/>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6"/>
            </p:custDataLst>
          </p:nvPr>
        </p:nvSpPr>
        <p:spPr>
          <a:xfrm>
            <a:off x="669930" y="952508"/>
            <a:ext cx="10852237" cy="5388907"/>
          </a:xfrm>
        </p:spPr>
        <p:txBody>
          <a:bodyPr/>
          <a:lstStyle>
            <a:lvl1pPr>
              <a:defRPr>
                <a:solidFill>
                  <a:schemeClr val="tx1"/>
                </a:solidFill>
                <a:latin typeface="Arial" panose="020B0604020202020204" pitchFamily="34" charset="0"/>
                <a:ea typeface="微软雅黑" panose="020B0503020204020204" pitchFamily="34" charset="-122"/>
              </a:defRPr>
            </a:lvl1pPr>
            <a:lvl2pPr>
              <a:defRPr>
                <a:solidFill>
                  <a:schemeClr val="tx1"/>
                </a:solidFill>
                <a:latin typeface="Arial" panose="020B0604020202020204" pitchFamily="34" charset="0"/>
                <a:ea typeface="微软雅黑" panose="020B0503020204020204" pitchFamily="34" charset="-122"/>
              </a:defRPr>
            </a:lvl2pPr>
            <a:lvl3pPr>
              <a:defRPr>
                <a:solidFill>
                  <a:schemeClr val="tx1"/>
                </a:solidFill>
                <a:latin typeface="Arial" panose="020B0604020202020204" pitchFamily="34" charset="0"/>
                <a:ea typeface="微软雅黑" panose="020B0503020204020204" pitchFamily="34" charset="-122"/>
              </a:defRPr>
            </a:lvl3pPr>
            <a:lvl4pPr>
              <a:defRPr>
                <a:solidFill>
                  <a:schemeClr val="tx1"/>
                </a:solidFill>
                <a:latin typeface="Arial" panose="020B0604020202020204" pitchFamily="34" charset="0"/>
                <a:ea typeface="微软雅黑" panose="020B0503020204020204" pitchFamily="34" charset="-122"/>
              </a:defRPr>
            </a:lvl4pPr>
            <a:lvl5pPr>
              <a:defRPr>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lvl1pPr>
              <a:defRPr>
                <a:latin typeface="Arial" panose="020B0604020202020204" pitchFamily="34" charset="0"/>
                <a:ea typeface="微软雅黑" panose="020B0503020204020204" pitchFamily="34" charset="-122"/>
              </a:defRPr>
            </a:lvl1pPr>
          </a:lstStyle>
          <a:p>
            <a:fld id="{EA15C818-FC46-4ACF-9FA0-EC7CB4B04ECC}" type="datetime1">
              <a:rPr lang="zh-CN" altLang="en-US" smtClean="0"/>
              <a:t>2024/1/8</a:t>
            </a:fld>
            <a:endParaRPr lang="zh-CN" altLang="en-US"/>
          </a:p>
        </p:txBody>
      </p:sp>
      <p:sp>
        <p:nvSpPr>
          <p:cNvPr id="4" name="页脚占位符 3"/>
          <p:cNvSpPr>
            <a:spLocks noGrp="1"/>
          </p:cNvSpPr>
          <p:nvPr>
            <p:ph type="ftr" sz="quarter" idx="11"/>
            <p:custDataLst>
              <p:tags r:id="rId2"/>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5" name="灯片编号占位符 4"/>
          <p:cNvSpPr>
            <a:spLocks noGrp="1"/>
          </p:cNvSpPr>
          <p:nvPr>
            <p:ph type="sldNum" sz="quarter" idx="12"/>
            <p:custDataLst>
              <p:tags r:id="rId3"/>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
        <p:nvSpPr>
          <p:cNvPr id="2" name="标题 1"/>
          <p:cNvSpPr>
            <a:spLocks noGrp="1"/>
          </p:cNvSpPr>
          <p:nvPr>
            <p:ph type="title" idx="13" hasCustomPrompt="1"/>
            <p:custDataLst>
              <p:tags r:id="rId4"/>
            </p:custDataLst>
          </p:nvPr>
        </p:nvSpPr>
        <p:spPr>
          <a:xfrm>
            <a:off x="3412490" y="2466975"/>
            <a:ext cx="5365750" cy="1398905"/>
          </a:xfrm>
        </p:spPr>
        <p:txBody>
          <a:bodyPr vert="horz" lIns="90000" tIns="46800" rIns="90000" bIns="0" rtlCol="0" anchor="b" anchorCtr="0">
            <a:normAutofit/>
          </a:bodyPr>
          <a:lstStyle>
            <a:lvl1pPr algn="dist">
              <a:defRPr lang="zh-CN" altLang="en-US" sz="6000" b="0" spc="1000" baseline="0">
                <a:solidFill>
                  <a:schemeClr val="tx1">
                    <a:lumMod val="85000"/>
                    <a:lumOff val="15000"/>
                  </a:schemeClr>
                </a:solidFill>
                <a:latin typeface="Arial" panose="020B0604020202020204" pitchFamily="34" charset="0"/>
                <a:ea typeface="汉仪旗黑-85S" panose="00020600040101010101" pitchFamily="18" charset="-122"/>
              </a:defRPr>
            </a:lvl1pPr>
          </a:lstStyle>
          <a:p>
            <a:pPr marL="0" lvl="0" algn="dist"/>
            <a:r>
              <a:rPr lang="zh-CN" altLang="en-US" dirty="0"/>
              <a:t>编辑标题</a:t>
            </a:r>
          </a:p>
        </p:txBody>
      </p:sp>
      <p:sp>
        <p:nvSpPr>
          <p:cNvPr id="8" name="文本占位符 7"/>
          <p:cNvSpPr>
            <a:spLocks noGrp="1"/>
          </p:cNvSpPr>
          <p:nvPr>
            <p:ph type="body" idx="14" hasCustomPrompt="1"/>
            <p:custDataLst>
              <p:tags r:id="rId5"/>
            </p:custDataLst>
          </p:nvPr>
        </p:nvSpPr>
        <p:spPr>
          <a:xfrm>
            <a:off x="3413125" y="4204334"/>
            <a:ext cx="5365115" cy="788400"/>
          </a:xfrm>
        </p:spPr>
        <p:txBody>
          <a:bodyPr vert="horz" wrap="square" lIns="90000" tIns="0" rIns="90000" bIns="46800" rtlCol="0" anchor="t" anchorCtr="0">
            <a:normAutofit/>
          </a:bodyPr>
          <a:lstStyle>
            <a:lvl1pPr marL="0" indent="0" algn="ctr">
              <a:buNone/>
              <a:defRPr lang="zh-CN" altLang="en-US" sz="1500" spc="200">
                <a:ln>
                  <a:noFill/>
                </a:ln>
                <a:solidFill>
                  <a:schemeClr val="tx1">
                    <a:lumMod val="65000"/>
                    <a:lumOff val="35000"/>
                  </a:schemeClr>
                </a:solidFill>
                <a:effectLst/>
                <a:uLnTx/>
                <a:latin typeface="Arial" panose="020B0604020202020204" pitchFamily="34" charset="0"/>
                <a:ea typeface="微软雅黑" panose="020B0503020204020204" pitchFamily="34" charset="-122"/>
                <a:cs typeface="微软雅黑" panose="020B0503020204020204" pitchFamily="34" charset="-122"/>
              </a:defRPr>
            </a:lvl1pPr>
          </a:lstStyle>
          <a:p>
            <a:pPr marL="228600" lvl="0" indent="-228600" algn="ctr">
              <a:lnSpc>
                <a:spcPct val="100000"/>
              </a:lnSpc>
              <a:spcAft>
                <a:spcPts val="0"/>
              </a:spcAft>
              <a:buClrTx/>
              <a:buSzTx/>
            </a:pPr>
            <a:r>
              <a:rPr lang="zh-CN" altLang="en-US" dirty="0"/>
              <a:t>单击此处编辑文本</a:t>
            </a:r>
          </a:p>
        </p:txBody>
      </p:sp>
      <p:cxnSp>
        <p:nvCxnSpPr>
          <p:cNvPr id="9" name="直接连接符 8"/>
          <p:cNvCxnSpPr/>
          <p:nvPr>
            <p:custDataLst>
              <p:tags r:id="rId6"/>
            </p:custDataLst>
          </p:nvPr>
        </p:nvCxnSpPr>
        <p:spPr>
          <a:xfrm>
            <a:off x="3355340" y="4001135"/>
            <a:ext cx="5480050" cy="0"/>
          </a:xfrm>
          <a:prstGeom prst="line">
            <a:avLst/>
          </a:prstGeom>
          <a:ln>
            <a:solidFill>
              <a:schemeClr val="tx1">
                <a:lumMod val="75000"/>
                <a:lumOff val="25000"/>
              </a:schemeClr>
            </a:solidFill>
            <a:headEnd type="oval"/>
            <a:tailEnd type="ova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6" name="图片 5"/>
          <p:cNvPicPr/>
          <p:nvPr>
            <p:custDataLst>
              <p:tags r:id="rId2"/>
            </p:custDataLst>
          </p:nvPr>
        </p:nvPicPr>
        <p:blipFill>
          <a:blip r:embed="rId10" r:link="rId11"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3"/>
            </p:custDataLst>
          </p:nvPr>
        </p:nvSpPr>
        <p:spPr/>
        <p:txBody>
          <a:bodyPr/>
          <a:lstStyle>
            <a:lvl1pPr>
              <a:defRPr b="0" baseline="0">
                <a:solidFill>
                  <a:schemeClr val="tx1"/>
                </a:solidFill>
                <a:latin typeface="Arial" panose="020B0604020202020204" pitchFamily="34" charset="0"/>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Arial" panose="020B0604020202020204" pitchFamily="34" charset="0"/>
                <a:ea typeface="微软雅黑" panose="020B0503020204020204" pitchFamily="34" charset="-122"/>
              </a:defRPr>
            </a:lvl1pPr>
          </a:lstStyle>
          <a:p>
            <a:fld id="{42A80062-E5F1-4391-B574-54F352BD1FA0}" type="datetime1">
              <a:rPr lang="zh-CN" altLang="en-US" smtClean="0"/>
              <a:t>2024/1/8</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92075" y="303809"/>
            <a:ext cx="11607851" cy="625038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9" name="图片 8"/>
          <p:cNvPicPr/>
          <p:nvPr>
            <p:custDataLst>
              <p:tags r:id="rId2"/>
            </p:custDataLst>
          </p:nvPr>
        </p:nvPicPr>
        <p:blipFill>
          <a:blip r:embed="rId10" r:link="rId11"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8" name="图片 7"/>
          <p:cNvPicPr/>
          <p:nvPr>
            <p:custDataLst>
              <p:tags r:id="rId3"/>
            </p:custDataLst>
          </p:nvPr>
        </p:nvPicPr>
        <p:blipFill>
          <a:blip r:embed="rId12" r:link="rId13"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hasCustomPrompt="1"/>
            <p:custDataLst>
              <p:tags r:id="rId4"/>
            </p:custDataLst>
          </p:nvPr>
        </p:nvSpPr>
        <p:spPr>
          <a:xfrm>
            <a:off x="1281600" y="1249200"/>
            <a:ext cx="9626400" cy="723600"/>
          </a:xfrm>
        </p:spPr>
        <p:txBody>
          <a:bodyPr anchor="ctr"/>
          <a:lstStyle>
            <a:lvl1pPr>
              <a:defRPr sz="2400" b="0" baseline="0">
                <a:solidFill>
                  <a:schemeClr val="tx1"/>
                </a:solidFill>
                <a:latin typeface="Arial" panose="020B0604020202020204" pitchFamily="34" charset="0"/>
                <a:ea typeface="微软雅黑" panose="020B0503020204020204" pitchFamily="34" charset="-122"/>
              </a:defRPr>
            </a:lvl1pPr>
          </a:lstStyle>
          <a:p>
            <a:r>
              <a:rPr lang="zh-CN" altLang="en-US" dirty="0"/>
              <a:t>单击此处编辑标题</a:t>
            </a:r>
          </a:p>
        </p:txBody>
      </p:sp>
      <p:sp>
        <p:nvSpPr>
          <p:cNvPr id="7" name="内容占位符 6"/>
          <p:cNvSpPr>
            <a:spLocks noGrp="1"/>
          </p:cNvSpPr>
          <p:nvPr>
            <p:ph sz="quarter" idx="13"/>
            <p:custDataLst>
              <p:tags r:id="rId5"/>
            </p:custDataLst>
          </p:nvPr>
        </p:nvSpPr>
        <p:spPr>
          <a:xfrm>
            <a:off x="1281113" y="2163600"/>
            <a:ext cx="9626600" cy="34452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fld id="{99832C8A-2C9A-4E92-96A4-BCBEC1A477B9}" type="datetime1">
              <a:rPr lang="zh-CN" altLang="en-US" smtClean="0"/>
              <a:t>2024/1/8</a:t>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4824603" cy="68580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8" name="图片 7"/>
          <p:cNvPicPr/>
          <p:nvPr>
            <p:custDataLst>
              <p:tags r:id="rId2"/>
            </p:custDataLst>
          </p:nvPr>
        </p:nvPicPr>
        <p:blipFill>
          <a:blip r:embed="rId10" r:link="rId11" cstate="print">
            <a:extLst>
              <a:ext uri="{28A0092B-C50C-407E-A947-70E740481C1C}">
                <a14:useLocalDpi xmlns:a14="http://schemas.microsoft.com/office/drawing/2010/main" val="0"/>
              </a:ext>
            </a:extLst>
          </a:blip>
          <a:stretch>
            <a:fillRect/>
          </a:stretch>
        </p:blipFill>
        <p:spPr>
          <a:xfrm>
            <a:off x="11471910" y="0"/>
            <a:ext cx="720090" cy="720090"/>
          </a:xfrm>
          <a:prstGeom prst="rect">
            <a:avLst/>
          </a:prstGeom>
        </p:spPr>
      </p:pic>
      <p:sp>
        <p:nvSpPr>
          <p:cNvPr id="2" name="标题 1"/>
          <p:cNvSpPr>
            <a:spLocks noGrp="1"/>
          </p:cNvSpPr>
          <p:nvPr>
            <p:ph type="title" hasCustomPrompt="1"/>
            <p:custDataLst>
              <p:tags r:id="rId3"/>
            </p:custDataLst>
          </p:nvPr>
        </p:nvSpPr>
        <p:spPr>
          <a:xfrm>
            <a:off x="583200" y="770400"/>
            <a:ext cx="3960000" cy="882000"/>
          </a:xfrm>
        </p:spPr>
        <p:txBody>
          <a:bodyPr anchor="ctr" anchorCtr="0"/>
          <a:lstStyle>
            <a:lvl1pPr>
              <a:defRPr sz="2700" b="0" baseline="0">
                <a:solidFill>
                  <a:schemeClr val="tx1"/>
                </a:solidFill>
                <a:latin typeface="Arial" panose="020B0604020202020204" pitchFamily="34" charset="0"/>
                <a:ea typeface="微软雅黑" panose="020B0503020204020204" pitchFamily="3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p:txBody>
          <a:bodyPr/>
          <a:lstStyle>
            <a:lvl1pPr>
              <a:defRPr>
                <a:latin typeface="Arial" panose="020B0604020202020204" pitchFamily="34" charset="0"/>
                <a:ea typeface="微软雅黑" panose="020B0503020204020204" pitchFamily="34" charset="-122"/>
              </a:defRPr>
            </a:lvl1pPr>
          </a:lstStyle>
          <a:p>
            <a:fld id="{4D017B8B-91CA-4E91-8AB1-BC4E334E9A9B}" type="datetime1">
              <a:rPr lang="zh-CN" altLang="en-US" smtClean="0"/>
              <a:t>2024/1/8</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586800" y="1764000"/>
            <a:ext cx="3956400" cy="40932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5101200" y="769938"/>
            <a:ext cx="6480000" cy="5087937"/>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12192000" cy="2664333"/>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10" name="图片 9"/>
          <p:cNvPicPr/>
          <p:nvPr>
            <p:custDataLst>
              <p:tags r:id="rId2"/>
            </p:custDataLst>
          </p:nvPr>
        </p:nvPicPr>
        <p:blipFill>
          <a:blip r:embed="rId11" r:link="rId12"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8" name="图片 7"/>
          <p:cNvPicPr/>
          <p:nvPr>
            <p:custDataLst>
              <p:tags r:id="rId3"/>
            </p:custDataLst>
          </p:nvPr>
        </p:nvPicPr>
        <p:blipFill>
          <a:blip r:embed="rId13" r:link="rId14"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4"/>
            </p:custDataLst>
          </p:nvPr>
        </p:nvSpPr>
        <p:spPr>
          <a:xfrm>
            <a:off x="612000" y="781200"/>
            <a:ext cx="10976400" cy="626400"/>
          </a:xfrm>
        </p:spPr>
        <p:txBody>
          <a:bodyPr anchor="ctr"/>
          <a:lstStyle>
            <a:lvl1pPr algn="ctr">
              <a:defRPr sz="2700" b="0" baseline="0">
                <a:solidFill>
                  <a:schemeClr val="tx1"/>
                </a:solidFill>
                <a:latin typeface="Arial" panose="020B0604020202020204" pitchFamily="34" charset="0"/>
                <a:ea typeface="微软雅黑" panose="020B0503020204020204" pitchFamily="34" charset="-122"/>
              </a:defRPr>
            </a:lvl1pPr>
          </a:lstStyle>
          <a:p>
            <a:r>
              <a:rPr lang="zh-CN" altLang="en-US"/>
              <a:t>单击此处编辑母版标题样式</a:t>
            </a:r>
          </a:p>
        </p:txBody>
      </p:sp>
      <p:sp>
        <p:nvSpPr>
          <p:cNvPr id="3" name="日期占位符 2"/>
          <p:cNvSpPr>
            <a:spLocks noGrp="1"/>
          </p:cNvSpPr>
          <p:nvPr>
            <p:ph type="dt" sz="half" idx="10"/>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8AF2EE35-223A-4127-A931-4ECADBC99429}" type="datetime1">
              <a:rPr lang="zh-CN" altLang="en-US" smtClean="0"/>
              <a:t>2024/1/8</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612000" y="1659600"/>
            <a:ext cx="10975975" cy="828000"/>
          </a:xfrm>
        </p:spPr>
        <p:txBody>
          <a:bodyPr/>
          <a:lstStyle>
            <a:lvl1pPr algn="ctr">
              <a:defRPr baseline="0">
                <a:solidFill>
                  <a:schemeClr val="tx1"/>
                </a:solidFill>
                <a:latin typeface="Arial" panose="020B0604020202020204" pitchFamily="34" charset="0"/>
                <a:ea typeface="微软雅黑" panose="020B0503020204020204" pitchFamily="34" charset="-122"/>
              </a:defRPr>
            </a:lvl1pPr>
          </a:lstStyle>
          <a:p>
            <a:pPr lvl="0"/>
            <a:r>
              <a:rPr lang="zh-CN" altLang="en-US" dirty="0"/>
              <a:t>单击此处编辑母版文本样式</a:t>
            </a:r>
          </a:p>
        </p:txBody>
      </p:sp>
      <p:sp>
        <p:nvSpPr>
          <p:cNvPr id="9" name="内容占位符 8"/>
          <p:cNvSpPr>
            <a:spLocks noGrp="1"/>
          </p:cNvSpPr>
          <p:nvPr>
            <p:ph sz="quarter" idx="14"/>
            <p:custDataLst>
              <p:tags r:id="rId9"/>
            </p:custDataLst>
          </p:nvPr>
        </p:nvSpPr>
        <p:spPr>
          <a:xfrm>
            <a:off x="612775" y="2808000"/>
            <a:ext cx="10965600" cy="34308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5028971"/>
            <a:ext cx="12192000" cy="1829029"/>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10" name="图片 9"/>
          <p:cNvPicPr/>
          <p:nvPr>
            <p:custDataLst>
              <p:tags r:id="rId2"/>
            </p:custDataLst>
          </p:nvPr>
        </p:nvPicPr>
        <p:blipFill>
          <a:blip r:embed="rId11" r:link="rId12"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8" name="图片 7"/>
          <p:cNvPicPr/>
          <p:nvPr>
            <p:custDataLst>
              <p:tags r:id="rId3"/>
            </p:custDataLst>
          </p:nvPr>
        </p:nvPicPr>
        <p:blipFill>
          <a:blip r:embed="rId13" r:link="rId14"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4"/>
            </p:custDataLst>
          </p:nvPr>
        </p:nvSpPr>
        <p:spPr>
          <a:xfrm>
            <a:off x="604800" y="669600"/>
            <a:ext cx="10976400" cy="565200"/>
          </a:xfrm>
        </p:spPr>
        <p:txBody>
          <a:bodyPr anchor="ctr" anchorCtr="0"/>
          <a:lstStyle>
            <a:lvl1pPr algn="ctr">
              <a:defRPr sz="2400" b="0" baseline="0">
                <a:solidFill>
                  <a:schemeClr val="tx1"/>
                </a:solidFill>
                <a:latin typeface="Arial" panose="020B0604020202020204" pitchFamily="34" charset="0"/>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1B7677F5-869A-4AC2-BEE3-BA02377FEF8C}" type="datetime1">
              <a:rPr lang="zh-CN" altLang="en-US" smtClean="0"/>
              <a:t>2024/1/8</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8"/>
            </p:custDataLst>
          </p:nvPr>
        </p:nvSpPr>
        <p:spPr>
          <a:xfrm>
            <a:off x="604837" y="1681200"/>
            <a:ext cx="10990800" cy="32112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9"/>
            </p:custDataLst>
          </p:nvPr>
        </p:nvSpPr>
        <p:spPr>
          <a:xfrm>
            <a:off x="594000" y="5180400"/>
            <a:ext cx="11001600" cy="10116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12192000" cy="9144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12" name="图片 11"/>
          <p:cNvPicPr/>
          <p:nvPr>
            <p:custDataLst>
              <p:tags r:id="rId2"/>
            </p:custDataLst>
          </p:nvPr>
        </p:nvPicPr>
        <p:blipFill>
          <a:blip r:embed="rId13" r:link="rId14" cstate="print">
            <a:extLst>
              <a:ext uri="{28A0092B-C50C-407E-A947-70E740481C1C}">
                <a14:useLocalDpi xmlns:a14="http://schemas.microsoft.com/office/drawing/2010/main" val="0"/>
              </a:ext>
            </a:extLst>
          </a:blip>
          <a:stretch>
            <a:fillRect/>
          </a:stretch>
        </p:blipFill>
        <p:spPr>
          <a:xfrm>
            <a:off x="11471910" y="6137910"/>
            <a:ext cx="720090" cy="720090"/>
          </a:xfrm>
          <a:prstGeom prst="rect">
            <a:avLst/>
          </a:prstGeom>
        </p:spPr>
      </p:pic>
      <p:pic>
        <p:nvPicPr>
          <p:cNvPr id="10" name="图片 9"/>
          <p:cNvPicPr/>
          <p:nvPr>
            <p:custDataLst>
              <p:tags r:id="rId3"/>
            </p:custDataLst>
          </p:nvPr>
        </p:nvPicPr>
        <p:blipFill>
          <a:blip r:embed="rId15" r:link="rId16" cstate="print">
            <a:extLst>
              <a:ext uri="{28A0092B-C50C-407E-A947-70E740481C1C}">
                <a14:useLocalDpi xmlns:a14="http://schemas.microsoft.com/office/drawing/2010/main" val="0"/>
              </a:ext>
            </a:extLst>
          </a:blip>
          <a:stretch>
            <a:fillRect/>
          </a:stretch>
        </p:blipFill>
        <p:spPr>
          <a:xfrm>
            <a:off x="0" y="6141955"/>
            <a:ext cx="720090" cy="716045"/>
          </a:xfrm>
          <a:prstGeom prst="rect">
            <a:avLst/>
          </a:prstGeom>
        </p:spPr>
      </p:pic>
      <p:sp>
        <p:nvSpPr>
          <p:cNvPr id="2" name="标题 1"/>
          <p:cNvSpPr>
            <a:spLocks noGrp="1"/>
          </p:cNvSpPr>
          <p:nvPr>
            <p:ph type="title"/>
            <p:custDataLst>
              <p:tags r:id="rId4"/>
            </p:custDataLst>
          </p:nvPr>
        </p:nvSpPr>
        <p:spPr>
          <a:xfrm>
            <a:off x="579600" y="237600"/>
            <a:ext cx="11037600" cy="441964"/>
          </a:xfrm>
        </p:spPr>
        <p:txBody>
          <a:bodyPr/>
          <a:lstStyle>
            <a:lvl1pPr>
              <a:defRPr b="0" baseline="0">
                <a:solidFill>
                  <a:schemeClr val="tx1"/>
                </a:solidFill>
                <a:latin typeface="Arial" panose="020B0604020202020204" pitchFamily="34" charset="0"/>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2763177C-E6A4-48D3-ADAE-D78E1C38E189}" type="datetime1">
              <a:rPr lang="zh-CN" altLang="en-US" smtClean="0"/>
              <a:t>2024/1/8</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8"/>
            </p:custDataLst>
          </p:nvPr>
        </p:nvSpPr>
        <p:spPr>
          <a:xfrm>
            <a:off x="579600" y="1663200"/>
            <a:ext cx="5342400" cy="28944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9"/>
            </p:custDataLst>
          </p:nvPr>
        </p:nvSpPr>
        <p:spPr>
          <a:xfrm>
            <a:off x="6242400" y="1663200"/>
            <a:ext cx="5367600" cy="28944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10"/>
            </p:custDataLst>
          </p:nvPr>
        </p:nvSpPr>
        <p:spPr>
          <a:xfrm>
            <a:off x="572400" y="4816800"/>
            <a:ext cx="5342400" cy="7812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1"/>
            </p:custDataLst>
          </p:nvPr>
        </p:nvSpPr>
        <p:spPr>
          <a:xfrm>
            <a:off x="6253200" y="4813200"/>
            <a:ext cx="5367600" cy="7812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953691"/>
            <a:ext cx="12192000" cy="4950618"/>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9" name="图片 8"/>
          <p:cNvPicPr/>
          <p:nvPr>
            <p:custDataLst>
              <p:tags r:id="rId2"/>
            </p:custDataLst>
          </p:nvPr>
        </p:nvPicPr>
        <p:blipFill>
          <a:blip r:embed="rId10" r:link="rId11">
            <a:extLst>
              <a:ext uri="{28A0092B-C50C-407E-A947-70E740481C1C}">
                <a14:useLocalDpi xmlns:a14="http://schemas.microsoft.com/office/drawing/2010/main" val="0"/>
              </a:ext>
            </a:extLst>
          </a:blip>
          <a:stretch>
            <a:fillRect/>
          </a:stretch>
        </p:blipFill>
        <p:spPr>
          <a:xfrm>
            <a:off x="10571797" y="5237797"/>
            <a:ext cx="1620202" cy="1620202"/>
          </a:xfrm>
          <a:prstGeom prst="rect">
            <a:avLst/>
          </a:prstGeom>
        </p:spPr>
      </p:pic>
      <p:pic>
        <p:nvPicPr>
          <p:cNvPr id="8" name="图片 7"/>
          <p:cNvPicPr/>
          <p:nvPr>
            <p:custDataLst>
              <p:tags r:id="rId3"/>
            </p:custDataLst>
          </p:nvPr>
        </p:nvPicPr>
        <p:blipFill>
          <a:blip r:embed="rId12" r:link="rId13">
            <a:extLst>
              <a:ext uri="{28A0092B-C50C-407E-A947-70E740481C1C}">
                <a14:useLocalDpi xmlns:a14="http://schemas.microsoft.com/office/drawing/2010/main" val="0"/>
              </a:ext>
            </a:extLst>
          </a:blip>
          <a:stretch>
            <a:fillRect/>
          </a:stretch>
        </p:blipFill>
        <p:spPr>
          <a:xfrm>
            <a:off x="0" y="5246900"/>
            <a:ext cx="1620202" cy="1611100"/>
          </a:xfrm>
          <a:prstGeom prst="rect">
            <a:avLst/>
          </a:prstGeom>
        </p:spPr>
      </p:pic>
      <p:sp>
        <p:nvSpPr>
          <p:cNvPr id="2" name="标题 1"/>
          <p:cNvSpPr>
            <a:spLocks noGrp="1"/>
          </p:cNvSpPr>
          <p:nvPr>
            <p:ph type="title" hasCustomPrompt="1"/>
            <p:custDataLst>
              <p:tags r:id="rId4"/>
            </p:custDataLst>
          </p:nvPr>
        </p:nvSpPr>
        <p:spPr>
          <a:xfrm>
            <a:off x="1522800" y="1339200"/>
            <a:ext cx="9144000" cy="2386800"/>
          </a:xfrm>
        </p:spPr>
        <p:txBody>
          <a:bodyPr anchor="b"/>
          <a:lstStyle>
            <a:lvl1pPr algn="ctr">
              <a:defRPr sz="4500" b="0" baseline="0">
                <a:solidFill>
                  <a:schemeClr val="tx1"/>
                </a:solidFill>
                <a:latin typeface="Arial" panose="020B0604020202020204" pitchFamily="34" charset="0"/>
                <a:ea typeface="微软雅黑" panose="020B0503020204020204" pitchFamily="34"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5DF65E5F-C0B7-4F35-8072-C0BD7F5C094E}" type="datetime1">
              <a:rPr lang="zh-CN" altLang="en-US" smtClean="0"/>
              <a:t>2024/1/8</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1522413" y="3862800"/>
            <a:ext cx="9144000" cy="1656000"/>
          </a:xfrm>
        </p:spPr>
        <p:txBody>
          <a:bodyPr/>
          <a:lstStyle>
            <a:lvl1pPr algn="ctr">
              <a:defRPr baseline="0">
                <a:solidFill>
                  <a:schemeClr val="tx1"/>
                </a:solidFill>
                <a:latin typeface="Arial" panose="020B0604020202020204" pitchFamily="34" charset="0"/>
                <a:ea typeface="微软雅黑" panose="020B0503020204020204" pitchFamily="3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标题幻灯片">
    <p:bg>
      <p:bgPr>
        <a:solidFill>
          <a:schemeClr val="bg2"/>
        </a:solidFill>
        <a:effectLst/>
      </p:bgPr>
    </p:bg>
    <p:spTree>
      <p:nvGrpSpPr>
        <p:cNvPr id="1" name=""/>
        <p:cNvGrpSpPr/>
        <p:nvPr/>
      </p:nvGrpSpPr>
      <p:grpSpPr>
        <a:xfrm>
          <a:off x="0" y="0"/>
          <a:ext cx="0" cy="0"/>
          <a:chOff x="0" y="0"/>
          <a:chExt cx="0" cy="0"/>
        </a:xfrm>
      </p:grpSpPr>
      <p:sp>
        <p:nvSpPr>
          <p:cNvPr id="7" name="矩形 6"/>
          <p:cNvSpPr/>
          <p:nvPr userDrawn="1">
            <p:custDataLst>
              <p:tags r:id="rId1"/>
            </p:custDataLst>
          </p:nvPr>
        </p:nvSpPr>
        <p:spPr>
          <a:xfrm>
            <a:off x="274320" y="321260"/>
            <a:ext cx="11683455" cy="393053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lt1"/>
              </a:solidFill>
              <a:highlight>
                <a:srgbClr val="1171F1"/>
              </a:highlight>
            </a:endParaRPr>
          </a:p>
        </p:txBody>
      </p:sp>
      <p:sp>
        <p:nvSpPr>
          <p:cNvPr id="8" name="任意形状 8"/>
          <p:cNvSpPr/>
          <p:nvPr userDrawn="1">
            <p:custDataLst>
              <p:tags r:id="rId2"/>
            </p:custDataLst>
          </p:nvPr>
        </p:nvSpPr>
        <p:spPr>
          <a:xfrm>
            <a:off x="9490237" y="321259"/>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gs>
              <a:gs pos="99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endParaRPr>
          </a:p>
        </p:txBody>
      </p:sp>
      <p:sp>
        <p:nvSpPr>
          <p:cNvPr id="9" name="任意形状 9"/>
          <p:cNvSpPr/>
          <p:nvPr userDrawn="1">
            <p:custDataLst>
              <p:tags r:id="rId3"/>
            </p:custDataLst>
          </p:nvPr>
        </p:nvSpPr>
        <p:spPr>
          <a:xfrm rot="10800000">
            <a:off x="261015" y="2411670"/>
            <a:ext cx="1887415" cy="184012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alpha val="10000"/>
                </a:schemeClr>
              </a:gs>
              <a:gs pos="100000">
                <a:schemeClr val="bg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endParaRPr>
          </a:p>
        </p:txBody>
      </p:sp>
      <p:sp>
        <p:nvSpPr>
          <p:cNvPr id="10" name="矩形 9"/>
          <p:cNvSpPr/>
          <p:nvPr userDrawn="1">
            <p:custDataLst>
              <p:tags r:id="rId4"/>
            </p:custDataLst>
          </p:nvPr>
        </p:nvSpPr>
        <p:spPr>
          <a:xfrm>
            <a:off x="9471025" y="6254750"/>
            <a:ext cx="1800225"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1" name="矩形 10"/>
          <p:cNvSpPr/>
          <p:nvPr userDrawn="1">
            <p:custDataLst>
              <p:tags r:id="rId5"/>
            </p:custDataLst>
          </p:nvPr>
        </p:nvSpPr>
        <p:spPr>
          <a:xfrm flipV="1">
            <a:off x="750570" y="6305550"/>
            <a:ext cx="715645"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2" name="矩形 11"/>
          <p:cNvSpPr/>
          <p:nvPr userDrawn="1">
            <p:custDataLst>
              <p:tags r:id="rId6"/>
            </p:custDataLst>
          </p:nvPr>
        </p:nvSpPr>
        <p:spPr>
          <a:xfrm>
            <a:off x="1555115" y="6306820"/>
            <a:ext cx="88900"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3" name="矩形 12"/>
          <p:cNvSpPr/>
          <p:nvPr userDrawn="1">
            <p:custDataLst>
              <p:tags r:id="rId7"/>
            </p:custDataLst>
          </p:nvPr>
        </p:nvSpPr>
        <p:spPr>
          <a:xfrm>
            <a:off x="1731010" y="6306820"/>
            <a:ext cx="253365"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6" name="日期占位符 15"/>
          <p:cNvSpPr>
            <a:spLocks noGrp="1"/>
          </p:cNvSpPr>
          <p:nvPr>
            <p:ph type="dt" sz="half" idx="10"/>
            <p:custDataLst>
              <p:tags r:id="rId8"/>
            </p:custDataLst>
          </p:nvPr>
        </p:nvSpPr>
        <p:spPr/>
        <p:txBody>
          <a:bodyPr/>
          <a:lstStyle/>
          <a:p>
            <a:fld id="{760FBDFE-C587-4B4C-A407-44438C67B59E}" type="datetimeFigureOut">
              <a:rPr lang="zh-CN" altLang="en-US" smtClean="0"/>
              <a:t>2024/1/8</a:t>
            </a:fld>
            <a:endParaRPr lang="zh-CN" altLang="en-US"/>
          </a:p>
        </p:txBody>
      </p:sp>
      <p:sp>
        <p:nvSpPr>
          <p:cNvPr id="17" name="页脚占位符 16"/>
          <p:cNvSpPr>
            <a:spLocks noGrp="1"/>
          </p:cNvSpPr>
          <p:nvPr>
            <p:ph type="ftr" sz="quarter" idx="11"/>
            <p:custDataLst>
              <p:tags r:id="rId9"/>
            </p:custDataLst>
          </p:nvPr>
        </p:nvSpPr>
        <p:spPr/>
        <p:txBody>
          <a:bodyPr/>
          <a:lstStyle/>
          <a:p>
            <a:endParaRPr lang="zh-CN" altLang="en-US" dirty="0"/>
          </a:p>
        </p:txBody>
      </p:sp>
      <p:sp>
        <p:nvSpPr>
          <p:cNvPr id="18" name="灯片编号占位符 17"/>
          <p:cNvSpPr>
            <a:spLocks noGrp="1"/>
          </p:cNvSpPr>
          <p:nvPr>
            <p:ph type="sldNum" sz="quarter" idx="12"/>
            <p:custDataLst>
              <p:tags r:id="rId10"/>
            </p:custDataLst>
          </p:nvPr>
        </p:nvSpPr>
        <p:spPr/>
        <p:txBody>
          <a:bodyPr/>
          <a:lstStyle/>
          <a:p>
            <a:fld id="{49AE70B2-8BF9-45C0-BB95-33D1B9D3A854}" type="slidenum">
              <a:rPr lang="zh-CN" altLang="en-US" smtClean="0"/>
              <a:t>‹#›</a:t>
            </a:fld>
            <a:endParaRPr lang="zh-CN" altLang="en-US" dirty="0"/>
          </a:p>
        </p:txBody>
      </p:sp>
      <p:sp>
        <p:nvSpPr>
          <p:cNvPr id="2" name="标题 1"/>
          <p:cNvSpPr>
            <a:spLocks noGrp="1"/>
          </p:cNvSpPr>
          <p:nvPr>
            <p:ph type="ctrTitle" hasCustomPrompt="1"/>
            <p:custDataLst>
              <p:tags r:id="rId11"/>
            </p:custDataLst>
          </p:nvPr>
        </p:nvSpPr>
        <p:spPr>
          <a:xfrm>
            <a:off x="883644" y="809127"/>
            <a:ext cx="9144000" cy="1896745"/>
          </a:xfrm>
        </p:spPr>
        <p:txBody>
          <a:bodyPr lIns="91440" tIns="45720" rIns="91440" bIns="0" anchor="b" anchorCtr="0">
            <a:normAutofit/>
          </a:bodyPr>
          <a:lstStyle>
            <a:lvl1pPr algn="l">
              <a:defRPr sz="6600" b="1" spc="600" baseline="0">
                <a:latin typeface="Arial" panose="020B0604020202020204" pitchFamily="34" charset="0"/>
              </a:defRPr>
            </a:lvl1pPr>
          </a:lstStyle>
          <a:p>
            <a:r>
              <a:rPr lang="zh-CN" altLang="en-US" dirty="0"/>
              <a:t>单击此处编辑标题</a:t>
            </a:r>
          </a:p>
        </p:txBody>
      </p:sp>
      <p:sp>
        <p:nvSpPr>
          <p:cNvPr id="3" name="副标题 2"/>
          <p:cNvSpPr>
            <a:spLocks noGrp="1"/>
          </p:cNvSpPr>
          <p:nvPr>
            <p:ph type="subTitle" idx="1" hasCustomPrompt="1"/>
            <p:custDataLst>
              <p:tags r:id="rId12"/>
            </p:custDataLst>
          </p:nvPr>
        </p:nvSpPr>
        <p:spPr>
          <a:xfrm>
            <a:off x="883643" y="3017520"/>
            <a:ext cx="9144000" cy="890270"/>
          </a:xfrm>
        </p:spPr>
        <p:txBody>
          <a:bodyPr lIns="91440" tIns="0" rIns="91440" bIns="45720">
            <a:normAutofit/>
          </a:bodyPr>
          <a:lstStyle>
            <a:lvl1pPr marL="0" indent="0" algn="l" eaLnBrk="1" fontAlgn="auto" latinLnBrk="0" hangingPunct="1">
              <a:lnSpc>
                <a:spcPct val="100000"/>
              </a:lnSpc>
              <a:buNone/>
              <a:defRPr sz="2400" u="none" strike="noStrike" kern="1200" cap="none" spc="200" normalizeH="0" baseline="0">
                <a:solidFill>
                  <a:schemeClr val="tx1">
                    <a:lumMod val="75000"/>
                    <a:lumOff val="25000"/>
                  </a:schemeClr>
                </a:solidFill>
                <a:uFillTx/>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5" name="文本占位符 4"/>
          <p:cNvSpPr>
            <a:spLocks noGrp="1"/>
          </p:cNvSpPr>
          <p:nvPr>
            <p:ph type="body" sz="quarter" idx="13" hasCustomPrompt="1"/>
            <p:custDataLst>
              <p:tags r:id="rId13"/>
            </p:custDataLst>
          </p:nvPr>
        </p:nvSpPr>
        <p:spPr>
          <a:xfrm>
            <a:off x="883644" y="5050433"/>
            <a:ext cx="3365430" cy="579657"/>
          </a:xfrm>
        </p:spPr>
        <p:txBody>
          <a:bodyPr lIns="91440" tIns="45720" rIns="91440" bIns="45720">
            <a:normAutofit/>
          </a:bodyPr>
          <a:lstStyle>
            <a:lvl1pPr marL="0" indent="0">
              <a:buNone/>
              <a:defRPr sz="2400" baseline="0">
                <a:solidFill>
                  <a:schemeClr val="accent1"/>
                </a:solidFill>
                <a:latin typeface="Arial" panose="020B0604020202020204" pitchFamily="34" charset="0"/>
              </a:defRPr>
            </a:lvl1pPr>
          </a:lstStyle>
          <a:p>
            <a:pPr lvl="0"/>
            <a:r>
              <a:rPr lang="zh-CN" altLang="en-US" dirty="0"/>
              <a:t>编辑文本</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pic>
        <p:nvPicPr>
          <p:cNvPr id="8" name="图片 7"/>
          <p:cNvPicPr/>
          <p:nvPr>
            <p:custDataLst>
              <p:tags r:id="rId1"/>
            </p:custDataLst>
          </p:nvPr>
        </p:nvPicPr>
        <p:blipFill>
          <a:blip r:embed="rId9" r:link="rId10"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7" name="图片 6"/>
          <p:cNvPicPr/>
          <p:nvPr>
            <p:custDataLst>
              <p:tags r:id="rId2"/>
            </p:custDataLst>
          </p:nvPr>
        </p:nvPicPr>
        <p:blipFill>
          <a:blip r:embed="rId11" r:link="rId12"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3"/>
            </p:custDataLst>
          </p:nvPr>
        </p:nvSpPr>
        <p:spPr>
          <a:xfrm>
            <a:off x="669882" y="443234"/>
            <a:ext cx="10852237" cy="441964"/>
          </a:xfrm>
        </p:spPr>
        <p:txBody>
          <a:bodyPr vert="horz"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4"/>
            </p:custDataLst>
          </p:nvPr>
        </p:nvSpPr>
        <p:spPr>
          <a:xfrm>
            <a:off x="669882" y="952508"/>
            <a:ext cx="10852237"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2562E165-247C-4CD9-8454-710ECE597B3B}" type="datetime1">
              <a:rPr lang="zh-CN" altLang="en-US" smtClean="0"/>
              <a:t>2024/1/8</a:t>
            </a:fld>
            <a:endParaRPr lang="zh-CN" altLang="en-US"/>
          </a:p>
        </p:txBody>
      </p:sp>
      <p:sp>
        <p:nvSpPr>
          <p:cNvPr id="5" name="页脚占位符 4"/>
          <p:cNvSpPr>
            <a:spLocks noGrp="1"/>
          </p:cNvSpPr>
          <p:nvPr>
            <p:ph type="ftr" sz="quarter" idx="11"/>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12"/>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4750905" y="2273644"/>
            <a:ext cx="4837938" cy="1076568"/>
          </a:xfrm>
        </p:spPr>
        <p:txBody>
          <a:bodyPr lIns="91440" tIns="45720" rIns="91440" bIns="45720" anchor="b" anchorCtr="0">
            <a:normAutofit/>
          </a:bodyPr>
          <a:lstStyle>
            <a:lvl1pPr algn="l">
              <a:defRPr sz="4500" b="1" u="none" strike="noStrike" kern="1200" cap="none" spc="300" normalizeH="0" baseline="0">
                <a:solidFill>
                  <a:schemeClr val="accent1"/>
                </a:solidFill>
                <a:uFillTx/>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文本占位符 2"/>
          <p:cNvSpPr>
            <a:spLocks noGrp="1"/>
          </p:cNvSpPr>
          <p:nvPr>
            <p:ph type="body" idx="1" hasCustomPrompt="1"/>
            <p:custDataLst>
              <p:tags r:id="rId2"/>
            </p:custDataLst>
          </p:nvPr>
        </p:nvSpPr>
        <p:spPr>
          <a:xfrm>
            <a:off x="4750900" y="3424785"/>
            <a:ext cx="4837938" cy="1258426"/>
          </a:xfrm>
        </p:spPr>
        <p:txBody>
          <a:bodyPr lIns="91440" tIns="45720" rIns="91440" bIns="45720">
            <a:normAutofit/>
          </a:bodyPr>
          <a:lstStyle>
            <a:lvl1pPr marL="0" indent="0" algn="l" eaLnBrk="1" fontAlgn="auto" latinLnBrk="0" hangingPunct="1">
              <a:buNone/>
              <a:defRPr kumimoji="0" lang="zh-CN" altLang="en-US" sz="1350" b="0" i="0" u="none" strike="noStrike" kern="1200" cap="none" spc="150" normalizeH="0" baseline="0" noProof="1">
                <a:solidFill>
                  <a:schemeClr val="tx1"/>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CB5E30DC-5FBF-4184-9C00-2B1249AE1952}" type="datetime1">
              <a:rPr lang="zh-CN" altLang="en-US" smtClean="0"/>
              <a:t>2024/1/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pic>
        <p:nvPicPr>
          <p:cNvPr id="9" name="图片 8"/>
          <p:cNvPicPr/>
          <p:nvPr>
            <p:custDataLst>
              <p:tags r:id="rId1"/>
            </p:custDataLst>
          </p:nvPr>
        </p:nvPicPr>
        <p:blipFill>
          <a:blip r:embed="rId10" r:link="rId11"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8" name="图片 7"/>
          <p:cNvPicPr/>
          <p:nvPr>
            <p:custDataLst>
              <p:tags r:id="rId2"/>
            </p:custDataLst>
          </p:nvPr>
        </p:nvPicPr>
        <p:blipFill>
          <a:blip r:embed="rId12" r:link="rId13"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3"/>
            </p:custDataLst>
          </p:nvPr>
        </p:nvSpPr>
        <p:spPr>
          <a:xfrm>
            <a:off x="669882" y="443234"/>
            <a:ext cx="10852237" cy="441964"/>
          </a:xfrm>
        </p:spPr>
        <p:txBody>
          <a:bodyPr vert="horz"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4"/>
            </p:custDataLst>
          </p:nvPr>
        </p:nvSpPr>
        <p:spPr>
          <a:xfrm>
            <a:off x="669930" y="952508"/>
            <a:ext cx="5283242"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5"/>
            </p:custDataLst>
          </p:nvPr>
        </p:nvSpPr>
        <p:spPr>
          <a:xfrm>
            <a:off x="6238877" y="952508"/>
            <a:ext cx="5283242" cy="5388907"/>
          </a:xfrm>
        </p:spPr>
        <p:txBody>
          <a:bodyPr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pitchFamily="34" charset="-122"/>
              </a:defRPr>
            </a:lvl1pPr>
            <a:lvl2pPr eaLnBrk="1" fontAlgn="auto" latinLnBrk="0" hangingPunct="1">
              <a:defRPr sz="1200">
                <a:solidFill>
                  <a:schemeClr val="tx1"/>
                </a:solidFill>
                <a:latin typeface="Arial" panose="020B0604020202020204" pitchFamily="34" charset="0"/>
                <a:ea typeface="微软雅黑" panose="020B0503020204020204" pitchFamily="34" charset="-122"/>
              </a:defRPr>
            </a:lvl2pPr>
            <a:lvl3pPr eaLnBrk="1" fontAlgn="auto" latinLnBrk="0" hangingPunct="1">
              <a:defRPr sz="1200">
                <a:solidFill>
                  <a:schemeClr val="tx1"/>
                </a:solidFill>
                <a:latin typeface="Arial" panose="020B0604020202020204" pitchFamily="34" charset="0"/>
                <a:ea typeface="微软雅黑" panose="020B0503020204020204" pitchFamily="34" charset="-122"/>
              </a:defRPr>
            </a:lvl3pPr>
            <a:lvl4pPr eaLnBrk="1" fontAlgn="auto" latinLnBrk="0" hangingPunct="1">
              <a:defRPr sz="1200">
                <a:solidFill>
                  <a:schemeClr val="tx1"/>
                </a:solidFill>
                <a:latin typeface="Arial" panose="020B0604020202020204" pitchFamily="34" charset="0"/>
                <a:ea typeface="微软雅黑" panose="020B0503020204020204" pitchFamily="34" charset="-122"/>
              </a:defRPr>
            </a:lvl4pPr>
            <a:lvl5pPr eaLnBrk="1" fontAlgn="auto" latinLnBrk="0" hangingPunct="1">
              <a:defRPr sz="1200">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fld id="{7BCF88E4-891C-4700-B31E-3D7CC945E4EC}" type="datetime1">
              <a:rPr lang="zh-CN" altLang="en-US" smtClean="0"/>
              <a:t>2024/1/8</a:t>
            </a:fld>
            <a:endParaRPr lang="zh-CN" altLang="en-US"/>
          </a:p>
        </p:txBody>
      </p:sp>
      <p:sp>
        <p:nvSpPr>
          <p:cNvPr id="6" name="页脚占位符 5"/>
          <p:cNvSpPr>
            <a:spLocks noGrp="1"/>
          </p:cNvSpPr>
          <p:nvPr>
            <p:ph type="ftr" sz="quarter" idx="11"/>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7" name="灯片编号占位符 6"/>
          <p:cNvSpPr>
            <a:spLocks noGrp="1"/>
          </p:cNvSpPr>
          <p:nvPr>
            <p:ph type="sldNum" sz="quarter" idx="12"/>
            <p:custDataLst>
              <p:tags r:id="rId8"/>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pic>
        <p:nvPicPr>
          <p:cNvPr id="11" name="图片 10"/>
          <p:cNvPicPr/>
          <p:nvPr>
            <p:custDataLst>
              <p:tags r:id="rId1"/>
            </p:custDataLst>
          </p:nvPr>
        </p:nvPicPr>
        <p:blipFill>
          <a:blip r:embed="rId12" r:link="rId13"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10" name="图片 9"/>
          <p:cNvPicPr/>
          <p:nvPr>
            <p:custDataLst>
              <p:tags r:id="rId2"/>
            </p:custDataLst>
          </p:nvPr>
        </p:nvPicPr>
        <p:blipFill>
          <a:blip r:embed="rId14" r:link="rId15"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3"/>
            </p:custDataLst>
          </p:nvPr>
        </p:nvSpPr>
        <p:spPr>
          <a:xfrm>
            <a:off x="669882" y="443234"/>
            <a:ext cx="10852237" cy="441964"/>
          </a:xfrm>
        </p:spPr>
        <p:txBody>
          <a:bodyPr vert="horz"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4"/>
            </p:custDataLst>
          </p:nvPr>
        </p:nvSpPr>
        <p:spPr>
          <a:xfrm>
            <a:off x="669930" y="952508"/>
            <a:ext cx="5283242" cy="381003"/>
          </a:xfrm>
        </p:spPr>
        <p:txBody>
          <a:bodyPr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5"/>
            </p:custDataLst>
          </p:nvPr>
        </p:nvSpPr>
        <p:spPr>
          <a:xfrm>
            <a:off x="669925" y="1406525"/>
            <a:ext cx="5283200" cy="4934752"/>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6"/>
            </p:custDataLst>
          </p:nvPr>
        </p:nvSpPr>
        <p:spPr>
          <a:xfrm>
            <a:off x="6235750" y="952508"/>
            <a:ext cx="5283242" cy="381003"/>
          </a:xfrm>
        </p:spPr>
        <p:txBody>
          <a:bodyPr vert="horz"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dirty="0">
                <a:sym typeface="+mn-ea"/>
              </a:rPr>
              <a:t>单击此处编辑文本</a:t>
            </a:r>
          </a:p>
        </p:txBody>
      </p:sp>
      <p:sp>
        <p:nvSpPr>
          <p:cNvPr id="6" name="内容占位符 5"/>
          <p:cNvSpPr>
            <a:spLocks noGrp="1"/>
          </p:cNvSpPr>
          <p:nvPr>
            <p:ph sz="quarter" idx="4"/>
            <p:custDataLst>
              <p:tags r:id="rId7"/>
            </p:custDataLst>
          </p:nvPr>
        </p:nvSpPr>
        <p:spPr>
          <a:xfrm>
            <a:off x="6235750" y="1406525"/>
            <a:ext cx="5283242" cy="4934752"/>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8"/>
            </p:custDataLst>
          </p:nvPr>
        </p:nvSpPr>
        <p:spPr/>
        <p:txBody>
          <a:bodyPr/>
          <a:lstStyle>
            <a:lvl1pPr>
              <a:defRPr>
                <a:latin typeface="Arial" panose="020B0604020202020204" pitchFamily="34" charset="0"/>
                <a:ea typeface="微软雅黑" panose="020B0503020204020204" pitchFamily="34" charset="-122"/>
              </a:defRPr>
            </a:lvl1pPr>
          </a:lstStyle>
          <a:p>
            <a:fld id="{FB6E7646-A969-423B-96B0-76CA58DEC4DE}" type="datetime1">
              <a:rPr lang="zh-CN" altLang="en-US" smtClean="0"/>
              <a:t>2024/1/8</a:t>
            </a:fld>
            <a:endParaRPr lang="zh-CN" altLang="en-US"/>
          </a:p>
        </p:txBody>
      </p:sp>
      <p:sp>
        <p:nvSpPr>
          <p:cNvPr id="8" name="页脚占位符 7"/>
          <p:cNvSpPr>
            <a:spLocks noGrp="1"/>
          </p:cNvSpPr>
          <p:nvPr>
            <p:ph type="ftr" sz="quarter" idx="11"/>
            <p:custDataLst>
              <p:tags r:id="rId9"/>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9" name="灯片编号占位符 8"/>
          <p:cNvSpPr>
            <a:spLocks noGrp="1"/>
          </p:cNvSpPr>
          <p:nvPr>
            <p:ph type="sldNum" sz="quarter" idx="12"/>
            <p:custDataLst>
              <p:tags r:id="rId10"/>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sp>
        <p:nvSpPr>
          <p:cNvPr id="7" name="矩形 6"/>
          <p:cNvSpPr/>
          <p:nvPr>
            <p:custDataLst>
              <p:tags r:id="rId1"/>
            </p:custDataLst>
          </p:nvPr>
        </p:nvSpPr>
        <p:spPr>
          <a:xfrm>
            <a:off x="0" y="0"/>
            <a:ext cx="7315200" cy="68580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pic>
        <p:nvPicPr>
          <p:cNvPr id="6" name="图片 5"/>
          <p:cNvPicPr/>
          <p:nvPr>
            <p:custDataLst>
              <p:tags r:id="rId2"/>
            </p:custDataLst>
          </p:nvPr>
        </p:nvPicPr>
        <p:blipFill>
          <a:blip r:embed="rId8" r:link="rId9" cstate="print">
            <a:extLst>
              <a:ext uri="{28A0092B-C50C-407E-A947-70E740481C1C}">
                <a14:useLocalDpi xmlns:a14="http://schemas.microsoft.com/office/drawing/2010/main" val="0"/>
              </a:ext>
            </a:extLst>
          </a:blip>
          <a:stretch>
            <a:fillRect/>
          </a:stretch>
        </p:blipFill>
        <p:spPr>
          <a:xfrm>
            <a:off x="0" y="6141955"/>
            <a:ext cx="720090" cy="716045"/>
          </a:xfrm>
          <a:prstGeom prst="rect">
            <a:avLst/>
          </a:prstGeom>
        </p:spPr>
      </p:pic>
      <p:sp>
        <p:nvSpPr>
          <p:cNvPr id="2" name="标题 1"/>
          <p:cNvSpPr>
            <a:spLocks noGrp="1"/>
          </p:cNvSpPr>
          <p:nvPr>
            <p:ph type="title"/>
            <p:custDataLst>
              <p:tags r:id="rId3"/>
            </p:custDataLst>
          </p:nvPr>
        </p:nvSpPr>
        <p:spPr/>
        <p:txBody>
          <a:bodyPr vert="horz"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0" i="0" u="none" strike="noStrike" kern="1200" cap="none" spc="200" normalizeH="0" baseline="0" noProof="1" dirty="0">
                <a:solidFill>
                  <a:schemeClr val="tx1"/>
                </a:solidFill>
                <a:uFillTx/>
                <a:latin typeface="Arial" panose="020B0604020202020204" pitchFamily="34" charset="0"/>
                <a:ea typeface="汉仪旗黑-85S" panose="00020600040101010101" pitchFamily="18" charset="-122"/>
                <a:cs typeface="+mj-cs"/>
                <a:sym typeface="+mn-ea"/>
              </a:defRPr>
            </a:lvl1pPr>
          </a:lstStyle>
          <a:p>
            <a:pPr lvl="0"/>
            <a:r>
              <a:rPr dirty="0">
                <a:sym typeface="+mn-ea"/>
              </a:rPr>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Arial" panose="020B0604020202020204" pitchFamily="34" charset="0"/>
                <a:ea typeface="微软雅黑" panose="020B0503020204020204" pitchFamily="34" charset="-122"/>
              </a:defRPr>
            </a:lvl1pPr>
          </a:lstStyle>
          <a:p>
            <a:fld id="{7AB8C459-A81A-4B80-80FD-4EE6FF83F1DC}" type="datetime1">
              <a:rPr lang="zh-CN" altLang="en-US" smtClean="0"/>
              <a:t>2024/1/8</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5" name="灯片编号占位符 4"/>
          <p:cNvSpPr>
            <a:spLocks noGrp="1"/>
          </p:cNvSpPr>
          <p:nvPr>
            <p:ph type="sldNum" sz="quarter" idx="12"/>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lvl1pPr>
              <a:defRPr>
                <a:latin typeface="Arial" panose="020B0604020202020204" pitchFamily="34" charset="0"/>
                <a:ea typeface="微软雅黑" panose="020B0503020204020204" pitchFamily="34" charset="-122"/>
              </a:defRPr>
            </a:lvl1pPr>
          </a:lstStyle>
          <a:p>
            <a:fld id="{4023B6FF-6ABB-4644-A58C-B93AD762E431}" type="datetime1">
              <a:rPr lang="zh-CN" altLang="en-US" smtClean="0"/>
              <a:t>2024/1/8</a:t>
            </a:fld>
            <a:endParaRPr lang="zh-CN" altLang="en-US"/>
          </a:p>
        </p:txBody>
      </p:sp>
      <p:sp>
        <p:nvSpPr>
          <p:cNvPr id="3" name="页脚占位符 2"/>
          <p:cNvSpPr>
            <a:spLocks noGrp="1"/>
          </p:cNvSpPr>
          <p:nvPr>
            <p:ph type="ftr" sz="quarter" idx="11"/>
            <p:custDataLst>
              <p:tags r:id="rId2"/>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4" name="灯片编号占位符 3"/>
          <p:cNvSpPr>
            <a:spLocks noGrp="1"/>
          </p:cNvSpPr>
          <p:nvPr>
            <p:ph type="sldNum" sz="quarter" idx="12"/>
            <p:custDataLst>
              <p:tags r:id="rId3"/>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pic>
        <p:nvPicPr>
          <p:cNvPr id="9" name="图片 8"/>
          <p:cNvPicPr/>
          <p:nvPr>
            <p:custDataLst>
              <p:tags r:id="rId1"/>
            </p:custDataLst>
          </p:nvPr>
        </p:nvPicPr>
        <p:blipFill>
          <a:blip r:embed="rId10" r:link="rId11"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8" name="图片 7"/>
          <p:cNvPicPr/>
          <p:nvPr>
            <p:custDataLst>
              <p:tags r:id="rId2"/>
            </p:custDataLst>
          </p:nvPr>
        </p:nvPicPr>
        <p:blipFill>
          <a:blip r:embed="rId12" r:link="rId13"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标题 1"/>
          <p:cNvSpPr>
            <a:spLocks noGrp="1"/>
          </p:cNvSpPr>
          <p:nvPr>
            <p:ph type="title"/>
            <p:custDataLst>
              <p:tags r:id="rId3"/>
            </p:custDataLst>
          </p:nvPr>
        </p:nvSpPr>
        <p:spPr>
          <a:xfrm>
            <a:off x="669930" y="443234"/>
            <a:ext cx="10852237" cy="441964"/>
          </a:xfrm>
        </p:spPr>
        <p:txBody>
          <a:bodyPr vert="horz"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4"/>
            </p:custDataLst>
          </p:nvPr>
        </p:nvSpPr>
        <p:spPr>
          <a:xfrm>
            <a:off x="669930" y="952508"/>
            <a:ext cx="5283242" cy="5388907"/>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微软雅黑" panose="020B0503020204020204" pitchFamily="34" charset="-122"/>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5"/>
            </p:custDataLst>
          </p:nvPr>
        </p:nvSpPr>
        <p:spPr>
          <a:xfrm>
            <a:off x="6238925" y="952508"/>
            <a:ext cx="5283242"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母版文本样式</a:t>
            </a:r>
          </a:p>
        </p:txBody>
      </p:sp>
      <p:sp>
        <p:nvSpPr>
          <p:cNvPr id="5" name="日期占位符 4"/>
          <p:cNvSpPr>
            <a:spLocks noGrp="1"/>
          </p:cNvSpPr>
          <p:nvPr>
            <p:ph type="dt" sz="half" idx="10"/>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fld id="{CC0E7B1F-8A27-4751-A5C5-F3DC183CC5CD}" type="datetime1">
              <a:rPr lang="zh-CN" altLang="en-US" smtClean="0"/>
              <a:t>2024/1/8</a:t>
            </a:fld>
            <a:endParaRPr lang="zh-CN" altLang="en-US" dirty="0"/>
          </a:p>
        </p:txBody>
      </p:sp>
      <p:sp>
        <p:nvSpPr>
          <p:cNvPr id="6" name="页脚占位符 5"/>
          <p:cNvSpPr>
            <a:spLocks noGrp="1"/>
          </p:cNvSpPr>
          <p:nvPr>
            <p:ph type="ftr" sz="quarter" idx="11"/>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lvl1pPr>
              <a:defRPr>
                <a:latin typeface="Arial" panose="020B0604020202020204" pitchFamily="34" charset="0"/>
                <a:ea typeface="微软雅黑" panose="020B0503020204020204" pitchFamily="3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pic>
        <p:nvPicPr>
          <p:cNvPr id="8" name="图片 7"/>
          <p:cNvPicPr/>
          <p:nvPr>
            <p:custDataLst>
              <p:tags r:id="rId1"/>
            </p:custDataLst>
          </p:nvPr>
        </p:nvPicPr>
        <p:blipFill>
          <a:blip r:embed="rId9" r:link="rId10" cstate="print">
            <a:extLst>
              <a:ext uri="{28A0092B-C50C-407E-A947-70E740481C1C}">
                <a14:useLocalDpi xmlns:a14="http://schemas.microsoft.com/office/drawing/2010/main" val="0"/>
              </a:ext>
            </a:extLst>
          </a:blip>
          <a:stretch>
            <a:fillRect/>
          </a:stretch>
        </p:blipFill>
        <p:spPr>
          <a:xfrm>
            <a:off x="0" y="0"/>
            <a:ext cx="720090" cy="720090"/>
          </a:xfrm>
          <a:prstGeom prst="rect">
            <a:avLst/>
          </a:prstGeom>
        </p:spPr>
      </p:pic>
      <p:pic>
        <p:nvPicPr>
          <p:cNvPr id="7" name="图片 6"/>
          <p:cNvPicPr/>
          <p:nvPr>
            <p:custDataLst>
              <p:tags r:id="rId2"/>
            </p:custDataLst>
          </p:nvPr>
        </p:nvPicPr>
        <p:blipFill>
          <a:blip r:embed="rId11" r:link="rId12" cstate="print">
            <a:extLst>
              <a:ext uri="{28A0092B-C50C-407E-A947-70E740481C1C}">
                <a14:useLocalDpi xmlns:a14="http://schemas.microsoft.com/office/drawing/2010/main" val="0"/>
              </a:ext>
            </a:extLst>
          </a:blip>
          <a:stretch>
            <a:fillRect/>
          </a:stretch>
        </p:blipFill>
        <p:spPr>
          <a:xfrm>
            <a:off x="11471910" y="0"/>
            <a:ext cx="720090" cy="716045"/>
          </a:xfrm>
          <a:prstGeom prst="rect">
            <a:avLst/>
          </a:prstGeom>
        </p:spPr>
      </p:pic>
      <p:sp>
        <p:nvSpPr>
          <p:cNvPr id="2" name="竖排标题 1"/>
          <p:cNvSpPr>
            <a:spLocks noGrp="1"/>
          </p:cNvSpPr>
          <p:nvPr>
            <p:ph type="title" orient="vert"/>
            <p:custDataLst>
              <p:tags r:id="rId3"/>
            </p:custDataLst>
          </p:nvPr>
        </p:nvSpPr>
        <p:spPr>
          <a:xfrm>
            <a:off x="10571135" y="952508"/>
            <a:ext cx="950984" cy="5388907"/>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竖排文字占位符 2"/>
          <p:cNvSpPr>
            <a:spLocks noGrp="1"/>
          </p:cNvSpPr>
          <p:nvPr>
            <p:ph type="body" orient="vert" idx="1"/>
            <p:custDataLst>
              <p:tags r:id="rId4"/>
            </p:custDataLst>
          </p:nvPr>
        </p:nvSpPr>
        <p:spPr>
          <a:xfrm>
            <a:off x="669925" y="952500"/>
            <a:ext cx="9828101" cy="5388907"/>
          </a:xfrm>
        </p:spPr>
        <p:txBody>
          <a:bodyPr vert="eaVert"/>
          <a:lstStyle>
            <a:lvl1pPr indent="0" eaLnBrk="1" fontAlgn="auto" latinLnBrk="0" hangingPunct="1">
              <a:defRPr>
                <a:solidFill>
                  <a:schemeClr val="tx1"/>
                </a:solidFill>
                <a:latin typeface="Arial" panose="020B0604020202020204" pitchFamily="34" charset="0"/>
                <a:ea typeface="微软雅黑" panose="020B0503020204020204" pitchFamily="34" charset="-122"/>
              </a:defRPr>
            </a:lvl1pPr>
            <a:lvl2pPr indent="0" eaLnBrk="1" fontAlgn="auto" latinLnBrk="0" hangingPunct="1">
              <a:defRPr>
                <a:solidFill>
                  <a:schemeClr val="tx1"/>
                </a:solidFill>
                <a:latin typeface="Arial" panose="020B0604020202020204" pitchFamily="34" charset="0"/>
                <a:ea typeface="微软雅黑" panose="020B0503020204020204" pitchFamily="34" charset="-122"/>
              </a:defRPr>
            </a:lvl2pPr>
            <a:lvl3pPr indent="0" eaLnBrk="1" fontAlgn="auto" latinLnBrk="0" hangingPunct="1">
              <a:defRPr>
                <a:solidFill>
                  <a:schemeClr val="tx1"/>
                </a:solidFill>
                <a:latin typeface="Arial" panose="020B0604020202020204" pitchFamily="34" charset="0"/>
                <a:ea typeface="微软雅黑" panose="020B0503020204020204" pitchFamily="34" charset="-122"/>
              </a:defRPr>
            </a:lvl3pPr>
            <a:lvl4pPr indent="0" eaLnBrk="1" fontAlgn="auto" latinLnBrk="0" hangingPunct="1">
              <a:defRPr>
                <a:solidFill>
                  <a:schemeClr val="tx1"/>
                </a:solidFill>
                <a:latin typeface="Arial" panose="020B0604020202020204" pitchFamily="34" charset="0"/>
                <a:ea typeface="微软雅黑" panose="020B0503020204020204" pitchFamily="34" charset="-122"/>
              </a:defRPr>
            </a:lvl4pPr>
            <a:lvl5pPr indent="0" eaLnBrk="1" fontAlgn="auto" latinLnBrk="0" hangingPunct="1">
              <a:defRPr>
                <a:solidFill>
                  <a:schemeClr val="tx1"/>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5"/>
            </p:custDataLst>
          </p:nvPr>
        </p:nvSpPr>
        <p:spPr/>
        <p:txBody>
          <a:bodyPr/>
          <a:lstStyle>
            <a:lvl1pPr>
              <a:defRPr>
                <a:latin typeface="Arial" panose="020B0604020202020204" pitchFamily="34" charset="0"/>
                <a:ea typeface="微软雅黑" panose="020B0503020204020204" pitchFamily="34" charset="-122"/>
              </a:defRPr>
            </a:lvl1pPr>
          </a:lstStyle>
          <a:p>
            <a:fld id="{230EE74F-8BB2-4709-A842-311579E8A092}" type="datetime1">
              <a:rPr lang="zh-CN" altLang="en-US" smtClean="0"/>
              <a:t>2024/1/8</a:t>
            </a:fld>
            <a:endParaRPr lang="zh-CN" altLang="en-US"/>
          </a:p>
        </p:txBody>
      </p:sp>
      <p:sp>
        <p:nvSpPr>
          <p:cNvPr id="5" name="页脚占位符 4"/>
          <p:cNvSpPr>
            <a:spLocks noGrp="1"/>
          </p:cNvSpPr>
          <p:nvPr>
            <p:ph type="ftr" sz="quarter" idx="11"/>
            <p:custDataLst>
              <p:tags r:id="rId6"/>
            </p:custDataLst>
          </p:nvPr>
        </p:nvSpPr>
        <p:spPr/>
        <p:txBody>
          <a:bodyPr/>
          <a:lstStyle>
            <a:lvl1pPr>
              <a:defRPr>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12"/>
            <p:custDataLst>
              <p:tags r:id="rId7"/>
            </p:custDataLst>
          </p:nvPr>
        </p:nvSpPr>
        <p:spPr/>
        <p:txBody>
          <a:bodyPr/>
          <a:lstStyle>
            <a:lvl1pPr>
              <a:defRPr>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7.xml"/><Relationship Id="rId3" Type="http://schemas.openxmlformats.org/officeDocument/2006/relationships/slideLayout" Target="../slideLayouts/slideLayout3.xml"/><Relationship Id="rId21" Type="http://schemas.openxmlformats.org/officeDocument/2006/relationships/tags" Target="../tags/tag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4.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669882" y="443230"/>
            <a:ext cx="10852237" cy="441964"/>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669882" y="961398"/>
            <a:ext cx="10852237" cy="5388907"/>
          </a:xfrm>
          <a:prstGeom prst="rect">
            <a:avLst/>
          </a:prstGeom>
        </p:spPr>
        <p:txBody>
          <a:bodyPr vert="horz"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879742" y="6349833"/>
            <a:ext cx="2700000" cy="316800"/>
          </a:xfrm>
          <a:prstGeom prst="rect">
            <a:avLst/>
          </a:prstGeom>
        </p:spPr>
        <p:txBody>
          <a:bodyPr vert="horz"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pitchFamily="34" charset="-122"/>
              </a:defRPr>
            </a:lvl1pPr>
          </a:lstStyle>
          <a:p>
            <a:fld id="{3D5DF121-1AD2-4118-AD2A-1E19386B7095}" type="datetime1">
              <a:rPr lang="zh-CN" altLang="en-US" smtClean="0"/>
              <a:t>2024/1/8</a:t>
            </a:fld>
            <a:endParaRPr lang="zh-CN" altLang="en-US"/>
          </a:p>
        </p:txBody>
      </p:sp>
      <p:sp>
        <p:nvSpPr>
          <p:cNvPr id="5" name="页脚占位符 4"/>
          <p:cNvSpPr>
            <a:spLocks noGrp="1"/>
          </p:cNvSpPr>
          <p:nvPr>
            <p:ph type="ftr" sz="quarter" idx="3"/>
            <p:custDataLst>
              <p:tags r:id="rId24"/>
            </p:custDataLst>
          </p:nvPr>
        </p:nvSpPr>
        <p:spPr>
          <a:xfrm>
            <a:off x="4116000" y="6349833"/>
            <a:ext cx="3960000" cy="316800"/>
          </a:xfrm>
          <a:prstGeom prst="rect">
            <a:avLst/>
          </a:prstGeom>
        </p:spPr>
        <p:txBody>
          <a:bodyPr vert="horz"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25"/>
            </p:custDataLst>
          </p:nvPr>
        </p:nvSpPr>
        <p:spPr>
          <a:xfrm>
            <a:off x="8610600" y="6349833"/>
            <a:ext cx="2700000" cy="316800"/>
          </a:xfrm>
          <a:prstGeom prst="rect">
            <a:avLst/>
          </a:prstGeom>
        </p:spPr>
        <p:txBody>
          <a:bodyPr vert="horz"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685800" rtl="0" eaLnBrk="1" fontAlgn="auto" latinLnBrk="0" hangingPunct="1">
        <a:lnSpc>
          <a:spcPct val="100000"/>
        </a:lnSpc>
        <a:spcBef>
          <a:spcPct val="0"/>
        </a:spcBef>
        <a:buNone/>
        <a:defRPr sz="1800" b="0" u="none" strike="noStrike" kern="1200" cap="none" spc="200" normalizeH="0">
          <a:solidFill>
            <a:schemeClr val="tx1"/>
          </a:solidFill>
          <a:uFillTx/>
          <a:latin typeface="Arial" panose="020B0604020202020204" pitchFamily="34" charset="0"/>
          <a:ea typeface="微软雅黑" panose="020B0503020204020204" pitchFamily="3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5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95.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notesSlide" Target="../notesSlides/notesSlide9.xml"/></Relationships>
</file>

<file path=ppt/slides/_rels/slide100.xml.rels><?xml version="1.0" encoding="UTF-8" standalone="yes"?>
<Relationships xmlns="http://schemas.openxmlformats.org/package/2006/relationships"><Relationship Id="rId3" Type="http://schemas.openxmlformats.org/officeDocument/2006/relationships/tags" Target="../tags/tag451.xml"/><Relationship Id="rId2" Type="http://schemas.openxmlformats.org/officeDocument/2006/relationships/tags" Target="../tags/tag450.xml"/><Relationship Id="rId1" Type="http://schemas.openxmlformats.org/officeDocument/2006/relationships/tags" Target="../tags/tag449.xml"/><Relationship Id="rId5" Type="http://schemas.openxmlformats.org/officeDocument/2006/relationships/image" Target="../media/image88.png"/><Relationship Id="rId4"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96.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8.xml"/><Relationship Id="rId1" Type="http://schemas.openxmlformats.org/officeDocument/2006/relationships/tags" Target="../tags/tag197.xml"/><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99.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200.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tags" Target="../tags/tag203.xml"/><Relationship Id="rId2" Type="http://schemas.openxmlformats.org/officeDocument/2006/relationships/tags" Target="../tags/tag202.xml"/><Relationship Id="rId1" Type="http://schemas.openxmlformats.org/officeDocument/2006/relationships/tags" Target="../tags/tag201.xml"/><Relationship Id="rId5" Type="http://schemas.openxmlformats.org/officeDocument/2006/relationships/image" Target="../media/image14.png"/><Relationship Id="rId4"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5.jpeg"/><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0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05.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20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08.xml"/><Relationship Id="rId1" Type="http://schemas.openxmlformats.org/officeDocument/2006/relationships/tags" Target="../tags/tag207.xml"/><Relationship Id="rId4"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slideLayout" Target="../slideLayouts/slideLayout7.xml"/><Relationship Id="rId7" Type="http://schemas.openxmlformats.org/officeDocument/2006/relationships/diagramColors" Target="../diagrams/colors1.xml"/><Relationship Id="rId2" Type="http://schemas.openxmlformats.org/officeDocument/2006/relationships/tags" Target="../tags/tag210.xml"/><Relationship Id="rId1" Type="http://schemas.openxmlformats.org/officeDocument/2006/relationships/tags" Target="../tags/tag209.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tags" Target="../tags/tag213.xml"/><Relationship Id="rId7" Type="http://schemas.openxmlformats.org/officeDocument/2006/relationships/slideLayout" Target="../slideLayouts/slideLayout7.xml"/><Relationship Id="rId2" Type="http://schemas.openxmlformats.org/officeDocument/2006/relationships/tags" Target="../tags/tag212.xml"/><Relationship Id="rId1" Type="http://schemas.openxmlformats.org/officeDocument/2006/relationships/tags" Target="../tags/tag211.xml"/><Relationship Id="rId6" Type="http://schemas.openxmlformats.org/officeDocument/2006/relationships/tags" Target="../tags/tag216.xml"/><Relationship Id="rId5" Type="http://schemas.openxmlformats.org/officeDocument/2006/relationships/tags" Target="../tags/tag215.xml"/><Relationship Id="rId4" Type="http://schemas.openxmlformats.org/officeDocument/2006/relationships/tags" Target="../tags/tag214.xml"/></Relationships>
</file>

<file path=ppt/slides/_rels/slide23.xml.rels><?xml version="1.0" encoding="UTF-8" standalone="yes"?>
<Relationships xmlns="http://schemas.openxmlformats.org/package/2006/relationships"><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tags" Target="../tags/tag217.xml"/><Relationship Id="rId5" Type="http://schemas.openxmlformats.org/officeDocument/2006/relationships/notesSlide" Target="../notesSlides/notesSlide15.xml"/><Relationship Id="rId4"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21.xml"/><Relationship Id="rId1" Type="http://schemas.openxmlformats.org/officeDocument/2006/relationships/tags" Target="../tags/tag220.xml"/><Relationship Id="rId5" Type="http://schemas.openxmlformats.org/officeDocument/2006/relationships/image" Target="../media/image17.png"/><Relationship Id="rId4" Type="http://schemas.openxmlformats.org/officeDocument/2006/relationships/notesSlide" Target="../notesSlides/notesSlide16.xml"/></Relationships>
</file>

<file path=ppt/slides/_rels/slide25.xml.rels><?xml version="1.0" encoding="UTF-8" standalone="yes"?>
<Relationships xmlns="http://schemas.openxmlformats.org/package/2006/relationships"><Relationship Id="rId3" Type="http://schemas.openxmlformats.org/officeDocument/2006/relationships/tags" Target="../tags/tag224.xml"/><Relationship Id="rId2" Type="http://schemas.openxmlformats.org/officeDocument/2006/relationships/tags" Target="../tags/tag223.xml"/><Relationship Id="rId1" Type="http://schemas.openxmlformats.org/officeDocument/2006/relationships/tags" Target="../tags/tag222.xml"/><Relationship Id="rId6" Type="http://schemas.openxmlformats.org/officeDocument/2006/relationships/image" Target="../media/image18.png"/><Relationship Id="rId5" Type="http://schemas.openxmlformats.org/officeDocument/2006/relationships/notesSlide" Target="../notesSlides/notesSlide17.xml"/><Relationship Id="rId4"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tags" Target="../tags/tag225.xml"/></Relationships>
</file>

<file path=ppt/slides/_rels/slide2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228.xml"/><Relationship Id="rId7" Type="http://schemas.openxmlformats.org/officeDocument/2006/relationships/image" Target="../media/image20.png"/><Relationship Id="rId2" Type="http://schemas.openxmlformats.org/officeDocument/2006/relationships/tags" Target="../tags/tag227.xml"/><Relationship Id="rId1" Type="http://schemas.openxmlformats.org/officeDocument/2006/relationships/tags" Target="../tags/tag226.xml"/><Relationship Id="rId6" Type="http://schemas.openxmlformats.org/officeDocument/2006/relationships/notesSlide" Target="../notesSlides/notesSlide18.xml"/><Relationship Id="rId5" Type="http://schemas.openxmlformats.org/officeDocument/2006/relationships/slideLayout" Target="../slideLayouts/slideLayout7.xml"/><Relationship Id="rId4" Type="http://schemas.openxmlformats.org/officeDocument/2006/relationships/tags" Target="../tags/tag229.xml"/></Relationships>
</file>

<file path=ppt/slides/_rels/slide28.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4"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3" Type="http://schemas.openxmlformats.org/officeDocument/2006/relationships/tags" Target="../tags/tag245.xml"/><Relationship Id="rId18" Type="http://schemas.openxmlformats.org/officeDocument/2006/relationships/tags" Target="../tags/tag250.xml"/><Relationship Id="rId26" Type="http://schemas.openxmlformats.org/officeDocument/2006/relationships/tags" Target="../tags/tag258.xml"/><Relationship Id="rId39" Type="http://schemas.openxmlformats.org/officeDocument/2006/relationships/tags" Target="../tags/tag271.xml"/><Relationship Id="rId21" Type="http://schemas.openxmlformats.org/officeDocument/2006/relationships/tags" Target="../tags/tag253.xml"/><Relationship Id="rId34" Type="http://schemas.openxmlformats.org/officeDocument/2006/relationships/tags" Target="../tags/tag266.xml"/><Relationship Id="rId42" Type="http://schemas.openxmlformats.org/officeDocument/2006/relationships/tags" Target="../tags/tag274.xml"/><Relationship Id="rId47" Type="http://schemas.openxmlformats.org/officeDocument/2006/relationships/slideLayout" Target="../slideLayouts/slideLayout7.xml"/><Relationship Id="rId7" Type="http://schemas.openxmlformats.org/officeDocument/2006/relationships/tags" Target="../tags/tag239.xml"/><Relationship Id="rId2" Type="http://schemas.openxmlformats.org/officeDocument/2006/relationships/tags" Target="../tags/tag234.xml"/><Relationship Id="rId16" Type="http://schemas.openxmlformats.org/officeDocument/2006/relationships/tags" Target="../tags/tag248.xml"/><Relationship Id="rId29" Type="http://schemas.openxmlformats.org/officeDocument/2006/relationships/tags" Target="../tags/tag261.xml"/><Relationship Id="rId1" Type="http://schemas.openxmlformats.org/officeDocument/2006/relationships/tags" Target="../tags/tag233.xml"/><Relationship Id="rId6" Type="http://schemas.openxmlformats.org/officeDocument/2006/relationships/tags" Target="../tags/tag238.xml"/><Relationship Id="rId11" Type="http://schemas.openxmlformats.org/officeDocument/2006/relationships/tags" Target="../tags/tag243.xml"/><Relationship Id="rId24" Type="http://schemas.openxmlformats.org/officeDocument/2006/relationships/tags" Target="../tags/tag256.xml"/><Relationship Id="rId32" Type="http://schemas.openxmlformats.org/officeDocument/2006/relationships/tags" Target="../tags/tag264.xml"/><Relationship Id="rId37" Type="http://schemas.openxmlformats.org/officeDocument/2006/relationships/tags" Target="../tags/tag269.xml"/><Relationship Id="rId40" Type="http://schemas.openxmlformats.org/officeDocument/2006/relationships/tags" Target="../tags/tag272.xml"/><Relationship Id="rId45" Type="http://schemas.openxmlformats.org/officeDocument/2006/relationships/tags" Target="../tags/tag277.xml"/><Relationship Id="rId5" Type="http://schemas.openxmlformats.org/officeDocument/2006/relationships/tags" Target="../tags/tag237.xml"/><Relationship Id="rId15" Type="http://schemas.openxmlformats.org/officeDocument/2006/relationships/tags" Target="../tags/tag247.xml"/><Relationship Id="rId23" Type="http://schemas.openxmlformats.org/officeDocument/2006/relationships/tags" Target="../tags/tag255.xml"/><Relationship Id="rId28" Type="http://schemas.openxmlformats.org/officeDocument/2006/relationships/tags" Target="../tags/tag260.xml"/><Relationship Id="rId36" Type="http://schemas.openxmlformats.org/officeDocument/2006/relationships/tags" Target="../tags/tag268.xml"/><Relationship Id="rId10" Type="http://schemas.openxmlformats.org/officeDocument/2006/relationships/tags" Target="../tags/tag242.xml"/><Relationship Id="rId19" Type="http://schemas.openxmlformats.org/officeDocument/2006/relationships/tags" Target="../tags/tag251.xml"/><Relationship Id="rId31" Type="http://schemas.openxmlformats.org/officeDocument/2006/relationships/tags" Target="../tags/tag263.xml"/><Relationship Id="rId44" Type="http://schemas.openxmlformats.org/officeDocument/2006/relationships/tags" Target="../tags/tag276.xml"/><Relationship Id="rId4" Type="http://schemas.openxmlformats.org/officeDocument/2006/relationships/tags" Target="../tags/tag236.xml"/><Relationship Id="rId9" Type="http://schemas.openxmlformats.org/officeDocument/2006/relationships/tags" Target="../tags/tag241.xml"/><Relationship Id="rId14" Type="http://schemas.openxmlformats.org/officeDocument/2006/relationships/tags" Target="../tags/tag246.xml"/><Relationship Id="rId22" Type="http://schemas.openxmlformats.org/officeDocument/2006/relationships/tags" Target="../tags/tag254.xml"/><Relationship Id="rId27" Type="http://schemas.openxmlformats.org/officeDocument/2006/relationships/tags" Target="../tags/tag259.xml"/><Relationship Id="rId30" Type="http://schemas.openxmlformats.org/officeDocument/2006/relationships/tags" Target="../tags/tag262.xml"/><Relationship Id="rId35" Type="http://schemas.openxmlformats.org/officeDocument/2006/relationships/tags" Target="../tags/tag267.xml"/><Relationship Id="rId43" Type="http://schemas.openxmlformats.org/officeDocument/2006/relationships/tags" Target="../tags/tag275.xml"/><Relationship Id="rId48" Type="http://schemas.openxmlformats.org/officeDocument/2006/relationships/notesSlide" Target="../notesSlides/notesSlide19.xml"/><Relationship Id="rId8" Type="http://schemas.openxmlformats.org/officeDocument/2006/relationships/tags" Target="../tags/tag240.xml"/><Relationship Id="rId3" Type="http://schemas.openxmlformats.org/officeDocument/2006/relationships/tags" Target="../tags/tag235.xml"/><Relationship Id="rId12" Type="http://schemas.openxmlformats.org/officeDocument/2006/relationships/tags" Target="../tags/tag244.xml"/><Relationship Id="rId17" Type="http://schemas.openxmlformats.org/officeDocument/2006/relationships/tags" Target="../tags/tag249.xml"/><Relationship Id="rId25" Type="http://schemas.openxmlformats.org/officeDocument/2006/relationships/tags" Target="../tags/tag257.xml"/><Relationship Id="rId33" Type="http://schemas.openxmlformats.org/officeDocument/2006/relationships/tags" Target="../tags/tag265.xml"/><Relationship Id="rId38" Type="http://schemas.openxmlformats.org/officeDocument/2006/relationships/tags" Target="../tags/tag270.xml"/><Relationship Id="rId46" Type="http://schemas.openxmlformats.org/officeDocument/2006/relationships/tags" Target="../tags/tag278.xml"/><Relationship Id="rId20" Type="http://schemas.openxmlformats.org/officeDocument/2006/relationships/tags" Target="../tags/tag252.xml"/><Relationship Id="rId41" Type="http://schemas.openxmlformats.org/officeDocument/2006/relationships/tags" Target="../tags/tag27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5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notesSlide" Target="../notesSlides/notesSlide20.xml"/><Relationship Id="rId5" Type="http://schemas.openxmlformats.org/officeDocument/2006/relationships/slideLayout" Target="../slideLayouts/slideLayout7.xml"/><Relationship Id="rId4" Type="http://schemas.openxmlformats.org/officeDocument/2006/relationships/tags" Target="../tags/tag28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283.xml"/></Relationships>
</file>

<file path=ppt/slides/_rels/slide32.xml.rels><?xml version="1.0" encoding="UTF-8" standalone="yes"?>
<Relationships xmlns="http://schemas.openxmlformats.org/package/2006/relationships"><Relationship Id="rId3" Type="http://schemas.openxmlformats.org/officeDocument/2006/relationships/tags" Target="../tags/tag286.xml"/><Relationship Id="rId2" Type="http://schemas.openxmlformats.org/officeDocument/2006/relationships/tags" Target="../tags/tag285.xml"/><Relationship Id="rId1" Type="http://schemas.openxmlformats.org/officeDocument/2006/relationships/tags" Target="../tags/tag284.xml"/><Relationship Id="rId5" Type="http://schemas.openxmlformats.org/officeDocument/2006/relationships/notesSlide" Target="../notesSlides/notesSlide22.xml"/><Relationship Id="rId4"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tags" Target="../tags/tag289.xml"/><Relationship Id="rId2" Type="http://schemas.openxmlformats.org/officeDocument/2006/relationships/tags" Target="../tags/tag288.xml"/><Relationship Id="rId1" Type="http://schemas.openxmlformats.org/officeDocument/2006/relationships/tags" Target="../tags/tag287.xml"/><Relationship Id="rId5" Type="http://schemas.openxmlformats.org/officeDocument/2006/relationships/slideLayout" Target="../slideLayouts/slideLayout7.xml"/><Relationship Id="rId4" Type="http://schemas.openxmlformats.org/officeDocument/2006/relationships/tags" Target="../tags/tag290.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2.xml"/></Relationships>
</file>

<file path=ppt/slides/_rels/slide36.xml.rels><?xml version="1.0" encoding="UTF-8" standalone="yes"?>
<Relationships xmlns="http://schemas.openxmlformats.org/package/2006/relationships"><Relationship Id="rId3" Type="http://schemas.openxmlformats.org/officeDocument/2006/relationships/tags" Target="../tags/tag295.xml"/><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notesSlide" Target="../notesSlides/notesSlide23.xml"/><Relationship Id="rId5" Type="http://schemas.openxmlformats.org/officeDocument/2006/relationships/slideLayout" Target="../slideLayouts/slideLayout7.xml"/><Relationship Id="rId4" Type="http://schemas.openxmlformats.org/officeDocument/2006/relationships/tags" Target="../tags/tag29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98.xml"/><Relationship Id="rId1" Type="http://schemas.openxmlformats.org/officeDocument/2006/relationships/tags" Target="../tags/tag297.xml"/><Relationship Id="rId4" Type="http://schemas.openxmlformats.org/officeDocument/2006/relationships/notesSlide" Target="../notesSlides/notesSlide24.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9.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1.xml"/><Relationship Id="rId1" Type="http://schemas.openxmlformats.org/officeDocument/2006/relationships/tags" Target="../tags/tag300.xml"/><Relationship Id="rId5" Type="http://schemas.openxmlformats.org/officeDocument/2006/relationships/image" Target="../media/image22.png"/><Relationship Id="rId4" Type="http://schemas.openxmlformats.org/officeDocument/2006/relationships/notesSlide" Target="../notesSlides/notesSlide25.xml"/></Relationships>
</file>

<file path=ppt/slides/_rels/slide4.xml.rels><?xml version="1.0" encoding="UTF-8" standalone="yes"?>
<Relationships xmlns="http://schemas.openxmlformats.org/package/2006/relationships"><Relationship Id="rId8" Type="http://schemas.openxmlformats.org/officeDocument/2006/relationships/tags" Target="../tags/tag160.xml"/><Relationship Id="rId13" Type="http://schemas.openxmlformats.org/officeDocument/2006/relationships/tags" Target="../tags/tag165.xml"/><Relationship Id="rId3" Type="http://schemas.openxmlformats.org/officeDocument/2006/relationships/tags" Target="../tags/tag155.xml"/><Relationship Id="rId7" Type="http://schemas.openxmlformats.org/officeDocument/2006/relationships/tags" Target="../tags/tag159.xml"/><Relationship Id="rId12" Type="http://schemas.openxmlformats.org/officeDocument/2006/relationships/tags" Target="../tags/tag164.xml"/><Relationship Id="rId2" Type="http://schemas.openxmlformats.org/officeDocument/2006/relationships/tags" Target="../tags/tag154.xml"/><Relationship Id="rId16" Type="http://schemas.openxmlformats.org/officeDocument/2006/relationships/notesSlide" Target="../notesSlides/notesSlide3.xml"/><Relationship Id="rId1" Type="http://schemas.openxmlformats.org/officeDocument/2006/relationships/tags" Target="../tags/tag153.xml"/><Relationship Id="rId6" Type="http://schemas.openxmlformats.org/officeDocument/2006/relationships/tags" Target="../tags/tag158.xml"/><Relationship Id="rId11" Type="http://schemas.openxmlformats.org/officeDocument/2006/relationships/tags" Target="../tags/tag163.xml"/><Relationship Id="rId5" Type="http://schemas.openxmlformats.org/officeDocument/2006/relationships/tags" Target="../tags/tag157.xml"/><Relationship Id="rId15" Type="http://schemas.openxmlformats.org/officeDocument/2006/relationships/slideLayout" Target="../slideLayouts/slideLayout7.xml"/><Relationship Id="rId10" Type="http://schemas.openxmlformats.org/officeDocument/2006/relationships/tags" Target="../tags/tag162.xml"/><Relationship Id="rId4" Type="http://schemas.openxmlformats.org/officeDocument/2006/relationships/tags" Target="../tags/tag156.xml"/><Relationship Id="rId9" Type="http://schemas.openxmlformats.org/officeDocument/2006/relationships/tags" Target="../tags/tag161.xml"/><Relationship Id="rId14" Type="http://schemas.openxmlformats.org/officeDocument/2006/relationships/tags" Target="../tags/tag166.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302.xml"/><Relationship Id="rId4" Type="http://schemas.openxmlformats.org/officeDocument/2006/relationships/image" Target="../media/image23.jpeg"/></Relationships>
</file>

<file path=ppt/slides/_rels/slide41.xml.rels><?xml version="1.0" encoding="UTF-8" standalone="yes"?>
<Relationships xmlns="http://schemas.openxmlformats.org/package/2006/relationships"><Relationship Id="rId3" Type="http://schemas.openxmlformats.org/officeDocument/2006/relationships/tags" Target="../tags/tag304.xml"/><Relationship Id="rId7" Type="http://schemas.openxmlformats.org/officeDocument/2006/relationships/image" Target="../media/image24.wmf"/><Relationship Id="rId2" Type="http://schemas.openxmlformats.org/officeDocument/2006/relationships/tags" Target="../tags/tag303.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notesSlide" Target="../notesSlides/notesSlide27.xml"/><Relationship Id="rId4"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305.xml"/><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0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tags" Target="../tags/tag308.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10.xml"/><Relationship Id="rId1" Type="http://schemas.openxmlformats.org/officeDocument/2006/relationships/tags" Target="../tags/tag309.xml"/><Relationship Id="rId4" Type="http://schemas.openxmlformats.org/officeDocument/2006/relationships/notesSlide" Target="../notesSlides/notesSlide30.xml"/></Relationships>
</file>

<file path=ppt/slides/_rels/slide47.xml.rels><?xml version="1.0" encoding="UTF-8" standalone="yes"?>
<Relationships xmlns="http://schemas.openxmlformats.org/package/2006/relationships"><Relationship Id="rId3" Type="http://schemas.openxmlformats.org/officeDocument/2006/relationships/tags" Target="../tags/tag312.xml"/><Relationship Id="rId2" Type="http://schemas.openxmlformats.org/officeDocument/2006/relationships/tags" Target="../tags/tag311.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tags" Target="../tags/tag315.xml"/><Relationship Id="rId2" Type="http://schemas.openxmlformats.org/officeDocument/2006/relationships/tags" Target="../tags/tag314.xml"/><Relationship Id="rId1" Type="http://schemas.openxmlformats.org/officeDocument/2006/relationships/tags" Target="../tags/tag313.xml"/><Relationship Id="rId6" Type="http://schemas.openxmlformats.org/officeDocument/2006/relationships/notesSlide" Target="../notesSlides/notesSlide31.xml"/><Relationship Id="rId5" Type="http://schemas.openxmlformats.org/officeDocument/2006/relationships/slideLayout" Target="../slideLayouts/slideLayout7.xml"/><Relationship Id="rId4" Type="http://schemas.openxmlformats.org/officeDocument/2006/relationships/tags" Target="../tags/tag316.xml"/></Relationships>
</file>

<file path=ppt/slides/_rels/slide49.xml.rels><?xml version="1.0" encoding="UTF-8" standalone="yes"?>
<Relationships xmlns="http://schemas.openxmlformats.org/package/2006/relationships"><Relationship Id="rId3" Type="http://schemas.openxmlformats.org/officeDocument/2006/relationships/tags" Target="../tags/tag319.xml"/><Relationship Id="rId2" Type="http://schemas.openxmlformats.org/officeDocument/2006/relationships/tags" Target="../tags/tag318.xml"/><Relationship Id="rId1" Type="http://schemas.openxmlformats.org/officeDocument/2006/relationships/tags" Target="../tags/tag317.xml"/><Relationship Id="rId6" Type="http://schemas.openxmlformats.org/officeDocument/2006/relationships/notesSlide" Target="../notesSlides/notesSlide32.xml"/><Relationship Id="rId5" Type="http://schemas.openxmlformats.org/officeDocument/2006/relationships/slideLayout" Target="../slideLayouts/slideLayout7.xml"/><Relationship Id="rId4" Type="http://schemas.openxmlformats.org/officeDocument/2006/relationships/tags" Target="../tags/tag320.xml"/></Relationships>
</file>

<file path=ppt/slides/_rels/slide5.xml.rels><?xml version="1.0" encoding="UTF-8" standalone="yes"?>
<Relationships xmlns="http://schemas.openxmlformats.org/package/2006/relationships"><Relationship Id="rId8" Type="http://schemas.openxmlformats.org/officeDocument/2006/relationships/tags" Target="../tags/tag174.xml"/><Relationship Id="rId13" Type="http://schemas.openxmlformats.org/officeDocument/2006/relationships/tags" Target="../tags/tag179.xml"/><Relationship Id="rId18" Type="http://schemas.openxmlformats.org/officeDocument/2006/relationships/slideLayout" Target="../slideLayouts/slideLayout7.xml"/><Relationship Id="rId3" Type="http://schemas.openxmlformats.org/officeDocument/2006/relationships/tags" Target="../tags/tag169.xml"/><Relationship Id="rId7" Type="http://schemas.openxmlformats.org/officeDocument/2006/relationships/tags" Target="../tags/tag173.xml"/><Relationship Id="rId12" Type="http://schemas.openxmlformats.org/officeDocument/2006/relationships/tags" Target="../tags/tag178.xml"/><Relationship Id="rId17" Type="http://schemas.openxmlformats.org/officeDocument/2006/relationships/tags" Target="../tags/tag183.xml"/><Relationship Id="rId2" Type="http://schemas.openxmlformats.org/officeDocument/2006/relationships/tags" Target="../tags/tag168.xml"/><Relationship Id="rId16" Type="http://schemas.openxmlformats.org/officeDocument/2006/relationships/tags" Target="../tags/tag182.xml"/><Relationship Id="rId1" Type="http://schemas.openxmlformats.org/officeDocument/2006/relationships/tags" Target="../tags/tag167.xml"/><Relationship Id="rId6" Type="http://schemas.openxmlformats.org/officeDocument/2006/relationships/tags" Target="../tags/tag172.xml"/><Relationship Id="rId11" Type="http://schemas.openxmlformats.org/officeDocument/2006/relationships/tags" Target="../tags/tag177.xml"/><Relationship Id="rId5" Type="http://schemas.openxmlformats.org/officeDocument/2006/relationships/tags" Target="../tags/tag171.xml"/><Relationship Id="rId15" Type="http://schemas.openxmlformats.org/officeDocument/2006/relationships/tags" Target="../tags/tag181.xml"/><Relationship Id="rId10" Type="http://schemas.openxmlformats.org/officeDocument/2006/relationships/tags" Target="../tags/tag176.xml"/><Relationship Id="rId19" Type="http://schemas.openxmlformats.org/officeDocument/2006/relationships/notesSlide" Target="../notesSlides/notesSlide4.xml"/><Relationship Id="rId4" Type="http://schemas.openxmlformats.org/officeDocument/2006/relationships/tags" Target="../tags/tag170.xml"/><Relationship Id="rId9" Type="http://schemas.openxmlformats.org/officeDocument/2006/relationships/tags" Target="../tags/tag175.xml"/><Relationship Id="rId14" Type="http://schemas.openxmlformats.org/officeDocument/2006/relationships/tags" Target="../tags/tag180.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22.xml"/><Relationship Id="rId1" Type="http://schemas.openxmlformats.org/officeDocument/2006/relationships/tags" Target="../tags/tag321.xml"/></Relationships>
</file>

<file path=ppt/slides/_rels/slide51.xml.rels><?xml version="1.0" encoding="UTF-8" standalone="yes"?>
<Relationships xmlns="http://schemas.openxmlformats.org/package/2006/relationships"><Relationship Id="rId3" Type="http://schemas.openxmlformats.org/officeDocument/2006/relationships/tags" Target="../tags/tag325.xml"/><Relationship Id="rId2" Type="http://schemas.openxmlformats.org/officeDocument/2006/relationships/tags" Target="../tags/tag324.xml"/><Relationship Id="rId1" Type="http://schemas.openxmlformats.org/officeDocument/2006/relationships/tags" Target="../tags/tag323.xml"/><Relationship Id="rId6" Type="http://schemas.openxmlformats.org/officeDocument/2006/relationships/notesSlide" Target="../notesSlides/notesSlide33.xml"/><Relationship Id="rId5" Type="http://schemas.openxmlformats.org/officeDocument/2006/relationships/slideLayout" Target="../slideLayouts/slideLayout7.xml"/><Relationship Id="rId4" Type="http://schemas.openxmlformats.org/officeDocument/2006/relationships/tags" Target="../tags/tag326.xml"/></Relationships>
</file>

<file path=ppt/slides/_rels/slide52.xml.rels><?xml version="1.0" encoding="UTF-8" standalone="yes"?>
<Relationships xmlns="http://schemas.openxmlformats.org/package/2006/relationships"><Relationship Id="rId3" Type="http://schemas.openxmlformats.org/officeDocument/2006/relationships/tags" Target="../tags/tag329.xml"/><Relationship Id="rId2" Type="http://schemas.openxmlformats.org/officeDocument/2006/relationships/tags" Target="../tags/tag328.xml"/><Relationship Id="rId1" Type="http://schemas.openxmlformats.org/officeDocument/2006/relationships/tags" Target="../tags/tag327.xml"/><Relationship Id="rId6" Type="http://schemas.openxmlformats.org/officeDocument/2006/relationships/image" Target="../media/image31.png"/><Relationship Id="rId5" Type="http://schemas.openxmlformats.org/officeDocument/2006/relationships/notesSlide" Target="../notesSlides/notesSlide34.xml"/><Relationship Id="rId4"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tags" Target="../tags/tag332.xml"/><Relationship Id="rId2" Type="http://schemas.openxmlformats.org/officeDocument/2006/relationships/tags" Target="../tags/tag331.xml"/><Relationship Id="rId1" Type="http://schemas.openxmlformats.org/officeDocument/2006/relationships/tags" Target="../tags/tag330.xml"/><Relationship Id="rId4"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tags" Target="../tags/tag335.xml"/><Relationship Id="rId2" Type="http://schemas.openxmlformats.org/officeDocument/2006/relationships/tags" Target="../tags/tag334.xml"/><Relationship Id="rId1" Type="http://schemas.openxmlformats.org/officeDocument/2006/relationships/tags" Target="../tags/tag333.xml"/><Relationship Id="rId5" Type="http://schemas.openxmlformats.org/officeDocument/2006/relationships/image" Target="../media/image32.png"/><Relationship Id="rId4"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tags" Target="../tags/tag336.xml"/><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4"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tags" Target="../tags/tag340.xml"/><Relationship Id="rId6" Type="http://schemas.openxmlformats.org/officeDocument/2006/relationships/notesSlide" Target="../notesSlides/notesSlide35.xml"/><Relationship Id="rId5" Type="http://schemas.openxmlformats.org/officeDocument/2006/relationships/slideLayout" Target="../slideLayouts/slideLayout7.xml"/><Relationship Id="rId4" Type="http://schemas.openxmlformats.org/officeDocument/2006/relationships/tags" Target="../tags/tag343.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44.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4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18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tags" Target="../tags/tag34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tags" Target="../tags/tag349.xml"/><Relationship Id="rId7" Type="http://schemas.openxmlformats.org/officeDocument/2006/relationships/image" Target="../media/image36.png"/><Relationship Id="rId2" Type="http://schemas.openxmlformats.org/officeDocument/2006/relationships/tags" Target="../tags/tag348.xml"/><Relationship Id="rId1" Type="http://schemas.openxmlformats.org/officeDocument/2006/relationships/tags" Target="../tags/tag347.xml"/><Relationship Id="rId6" Type="http://schemas.openxmlformats.org/officeDocument/2006/relationships/tags" Target="../tags/tag3490.xml"/><Relationship Id="rId5" Type="http://schemas.openxmlformats.org/officeDocument/2006/relationships/slideLayout" Target="../slideLayouts/slideLayout7.xml"/><Relationship Id="rId4" Type="http://schemas.openxmlformats.org/officeDocument/2006/relationships/tags" Target="../tags/tag350.xml"/></Relationships>
</file>

<file path=ppt/slides/_rels/slide65.xml.rels><?xml version="1.0" encoding="UTF-8" standalone="yes"?>
<Relationships xmlns="http://schemas.openxmlformats.org/package/2006/relationships"><Relationship Id="rId8" Type="http://schemas.openxmlformats.org/officeDocument/2006/relationships/tags" Target="../tags/tag358.xml"/><Relationship Id="rId13" Type="http://schemas.openxmlformats.org/officeDocument/2006/relationships/slideLayout" Target="../slideLayouts/slideLayout7.xml"/><Relationship Id="rId3" Type="http://schemas.openxmlformats.org/officeDocument/2006/relationships/tags" Target="../tags/tag353.xml"/><Relationship Id="rId7" Type="http://schemas.openxmlformats.org/officeDocument/2006/relationships/tags" Target="../tags/tag357.xml"/><Relationship Id="rId12" Type="http://schemas.openxmlformats.org/officeDocument/2006/relationships/tags" Target="../tags/tag362.xml"/><Relationship Id="rId2" Type="http://schemas.openxmlformats.org/officeDocument/2006/relationships/tags" Target="../tags/tag352.xml"/><Relationship Id="rId1" Type="http://schemas.openxmlformats.org/officeDocument/2006/relationships/tags" Target="../tags/tag351.xml"/><Relationship Id="rId6" Type="http://schemas.openxmlformats.org/officeDocument/2006/relationships/tags" Target="../tags/tag356.xml"/><Relationship Id="rId11" Type="http://schemas.openxmlformats.org/officeDocument/2006/relationships/tags" Target="../tags/tag361.xml"/><Relationship Id="rId5" Type="http://schemas.openxmlformats.org/officeDocument/2006/relationships/tags" Target="../tags/tag355.xml"/><Relationship Id="rId15" Type="http://schemas.openxmlformats.org/officeDocument/2006/relationships/image" Target="../media/image37.png"/><Relationship Id="rId10" Type="http://schemas.openxmlformats.org/officeDocument/2006/relationships/tags" Target="../tags/tag360.xml"/><Relationship Id="rId4" Type="http://schemas.openxmlformats.org/officeDocument/2006/relationships/tags" Target="../tags/tag354.xml"/><Relationship Id="rId9" Type="http://schemas.openxmlformats.org/officeDocument/2006/relationships/tags" Target="../tags/tag359.xml"/><Relationship Id="rId14" Type="http://schemas.openxmlformats.org/officeDocument/2006/relationships/image" Target="../media/image36.jpeg"/></Relationships>
</file>

<file path=ppt/slides/_rels/slide6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tags" Target="../tags/tag364.xml"/><Relationship Id="rId7" Type="http://schemas.openxmlformats.org/officeDocument/2006/relationships/oleObject" Target="../embeddings/oleObject6.bin"/><Relationship Id="rId12" Type="http://schemas.openxmlformats.org/officeDocument/2006/relationships/image" Target="../media/image40.wmf"/><Relationship Id="rId2" Type="http://schemas.openxmlformats.org/officeDocument/2006/relationships/tags" Target="../tags/tag363.xml"/><Relationship Id="rId1" Type="http://schemas.openxmlformats.org/officeDocument/2006/relationships/vmlDrawing" Target="../drawings/vmlDrawing6.vml"/><Relationship Id="rId6" Type="http://schemas.openxmlformats.org/officeDocument/2006/relationships/slideLayout" Target="../slideLayouts/slideLayout7.xml"/><Relationship Id="rId11" Type="http://schemas.openxmlformats.org/officeDocument/2006/relationships/oleObject" Target="../embeddings/oleObject8.bin"/><Relationship Id="rId5" Type="http://schemas.openxmlformats.org/officeDocument/2006/relationships/tags" Target="../tags/tag366.xml"/><Relationship Id="rId10" Type="http://schemas.openxmlformats.org/officeDocument/2006/relationships/image" Target="../media/image39.wmf"/><Relationship Id="rId4" Type="http://schemas.openxmlformats.org/officeDocument/2006/relationships/tags" Target="../tags/tag365.xml"/><Relationship Id="rId9" Type="http://schemas.openxmlformats.org/officeDocument/2006/relationships/oleObject" Target="../embeddings/oleObject7.bin"/></Relationships>
</file>

<file path=ppt/slides/_rels/slide6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tags" Target="../tags/tag368.xml"/><Relationship Id="rId7" Type="http://schemas.openxmlformats.org/officeDocument/2006/relationships/oleObject" Target="../embeddings/oleObject9.bin"/><Relationship Id="rId12" Type="http://schemas.openxmlformats.org/officeDocument/2006/relationships/image" Target="../media/image43.wmf"/><Relationship Id="rId2" Type="http://schemas.openxmlformats.org/officeDocument/2006/relationships/tags" Target="../tags/tag367.xml"/><Relationship Id="rId1" Type="http://schemas.openxmlformats.org/officeDocument/2006/relationships/vmlDrawing" Target="../drawings/vmlDrawing7.vml"/><Relationship Id="rId6" Type="http://schemas.openxmlformats.org/officeDocument/2006/relationships/slideLayout" Target="../slideLayouts/slideLayout7.xml"/><Relationship Id="rId11" Type="http://schemas.openxmlformats.org/officeDocument/2006/relationships/oleObject" Target="../embeddings/oleObject11.bin"/><Relationship Id="rId5" Type="http://schemas.openxmlformats.org/officeDocument/2006/relationships/tags" Target="../tags/tag370.xml"/><Relationship Id="rId10" Type="http://schemas.openxmlformats.org/officeDocument/2006/relationships/image" Target="../media/image42.wmf"/><Relationship Id="rId4" Type="http://schemas.openxmlformats.org/officeDocument/2006/relationships/tags" Target="../tags/tag369.xml"/><Relationship Id="rId9"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7.xml"/><Relationship Id="rId1" Type="http://schemas.openxmlformats.org/officeDocument/2006/relationships/tags" Target="../tags/tag371.xml"/></Relationships>
</file>

<file path=ppt/slides/_rels/slide6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7.xml"/><Relationship Id="rId1" Type="http://schemas.openxmlformats.org/officeDocument/2006/relationships/tags" Target="../tags/tag372.xml"/><Relationship Id="rId4" Type="http://schemas.openxmlformats.org/officeDocument/2006/relationships/image" Target="../media/image46.png"/></Relationships>
</file>

<file path=ppt/slides/_rels/slide7.xml.rels><?xml version="1.0" encoding="UTF-8" standalone="yes"?>
<Relationships xmlns="http://schemas.openxmlformats.org/package/2006/relationships"><Relationship Id="rId8" Type="http://schemas.openxmlformats.org/officeDocument/2006/relationships/tags" Target="../tags/tag192.xml"/><Relationship Id="rId3" Type="http://schemas.openxmlformats.org/officeDocument/2006/relationships/tags" Target="../tags/tag187.xml"/><Relationship Id="rId7" Type="http://schemas.openxmlformats.org/officeDocument/2006/relationships/tags" Target="../tags/tag191.xml"/><Relationship Id="rId2" Type="http://schemas.openxmlformats.org/officeDocument/2006/relationships/tags" Target="../tags/tag186.xml"/><Relationship Id="rId1" Type="http://schemas.openxmlformats.org/officeDocument/2006/relationships/tags" Target="../tags/tag185.xml"/><Relationship Id="rId6" Type="http://schemas.openxmlformats.org/officeDocument/2006/relationships/tags" Target="../tags/tag190.xml"/><Relationship Id="rId11" Type="http://schemas.openxmlformats.org/officeDocument/2006/relationships/image" Target="../media/image7.png"/><Relationship Id="rId5" Type="http://schemas.openxmlformats.org/officeDocument/2006/relationships/tags" Target="../tags/tag189.xml"/><Relationship Id="rId10" Type="http://schemas.openxmlformats.org/officeDocument/2006/relationships/notesSlide" Target="../notesSlides/notesSlide6.xml"/><Relationship Id="rId4" Type="http://schemas.openxmlformats.org/officeDocument/2006/relationships/tags" Target="../tags/tag188.xml"/><Relationship Id="rId9"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7.xml"/><Relationship Id="rId1" Type="http://schemas.openxmlformats.org/officeDocument/2006/relationships/tags" Target="../tags/tag373.xml"/></Relationships>
</file>

<file path=ppt/slides/_rels/slide71.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oleObject" Target="../embeddings/oleObject19.bin"/><Relationship Id="rId26" Type="http://schemas.openxmlformats.org/officeDocument/2006/relationships/image" Target="../media/image58.wmf"/><Relationship Id="rId21" Type="http://schemas.openxmlformats.org/officeDocument/2006/relationships/image" Target="../media/image56.wmf"/><Relationship Id="rId34" Type="http://schemas.openxmlformats.org/officeDocument/2006/relationships/image" Target="../media/image62.wmf"/><Relationship Id="rId7" Type="http://schemas.openxmlformats.org/officeDocument/2006/relationships/image" Target="../media/image49.wmf"/><Relationship Id="rId12" Type="http://schemas.openxmlformats.org/officeDocument/2006/relationships/oleObject" Target="../embeddings/oleObject16.bin"/><Relationship Id="rId17" Type="http://schemas.openxmlformats.org/officeDocument/2006/relationships/image" Target="../media/image54.wmf"/><Relationship Id="rId25" Type="http://schemas.openxmlformats.org/officeDocument/2006/relationships/oleObject" Target="../embeddings/oleObject23.bin"/><Relationship Id="rId33" Type="http://schemas.openxmlformats.org/officeDocument/2006/relationships/oleObject" Target="../embeddings/oleObject27.bin"/><Relationship Id="rId38" Type="http://schemas.openxmlformats.org/officeDocument/2006/relationships/image" Target="../media/image64.wmf"/><Relationship Id="rId2" Type="http://schemas.openxmlformats.org/officeDocument/2006/relationships/tags" Target="../tags/tag374.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oleObject" Target="../embeddings/oleObject25.bin"/><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51.wmf"/><Relationship Id="rId24" Type="http://schemas.openxmlformats.org/officeDocument/2006/relationships/oleObject" Target="../embeddings/oleObject22.bin"/><Relationship Id="rId32" Type="http://schemas.openxmlformats.org/officeDocument/2006/relationships/image" Target="../media/image61.wmf"/><Relationship Id="rId37" Type="http://schemas.openxmlformats.org/officeDocument/2006/relationships/oleObject" Target="../embeddings/oleObject29.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image" Target="../media/image59.wmf"/><Relationship Id="rId36" Type="http://schemas.openxmlformats.org/officeDocument/2006/relationships/image" Target="../media/image63.wmf"/><Relationship Id="rId10" Type="http://schemas.openxmlformats.org/officeDocument/2006/relationships/oleObject" Target="../embeddings/oleObject15.bin"/><Relationship Id="rId19" Type="http://schemas.openxmlformats.org/officeDocument/2006/relationships/image" Target="../media/image55.wmf"/><Relationship Id="rId31" Type="http://schemas.openxmlformats.org/officeDocument/2006/relationships/oleObject" Target="../embeddings/oleObject26.bin"/><Relationship Id="rId4" Type="http://schemas.openxmlformats.org/officeDocument/2006/relationships/oleObject" Target="../embeddings/oleObject12.bin"/><Relationship Id="rId9" Type="http://schemas.openxmlformats.org/officeDocument/2006/relationships/image" Target="../media/image50.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oleObject" Target="../embeddings/oleObject24.bin"/><Relationship Id="rId30" Type="http://schemas.openxmlformats.org/officeDocument/2006/relationships/image" Target="../media/image60.wmf"/><Relationship Id="rId35" Type="http://schemas.openxmlformats.org/officeDocument/2006/relationships/oleObject" Target="../embeddings/oleObject28.bin"/><Relationship Id="rId8" Type="http://schemas.openxmlformats.org/officeDocument/2006/relationships/oleObject" Target="../embeddings/oleObject14.bin"/><Relationship Id="rId3"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tags" Target="../tags/tag377.xml"/><Relationship Id="rId2" Type="http://schemas.openxmlformats.org/officeDocument/2006/relationships/tags" Target="../tags/tag376.xml"/><Relationship Id="rId1" Type="http://schemas.openxmlformats.org/officeDocument/2006/relationships/tags" Target="../tags/tag375.xml"/><Relationship Id="rId4"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3" Type="http://schemas.openxmlformats.org/officeDocument/2006/relationships/tags" Target="../tags/tag380.xml"/><Relationship Id="rId2" Type="http://schemas.openxmlformats.org/officeDocument/2006/relationships/tags" Target="../tags/tag379.xml"/><Relationship Id="rId1" Type="http://schemas.openxmlformats.org/officeDocument/2006/relationships/tags" Target="../tags/tag378.xml"/><Relationship Id="rId6" Type="http://schemas.openxmlformats.org/officeDocument/2006/relationships/image" Target="../media/image65.png"/><Relationship Id="rId5" Type="http://schemas.openxmlformats.org/officeDocument/2006/relationships/slideLayout" Target="../slideLayouts/slideLayout7.xml"/><Relationship Id="rId4" Type="http://schemas.openxmlformats.org/officeDocument/2006/relationships/tags" Target="../tags/tag38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3" Type="http://schemas.openxmlformats.org/officeDocument/2006/relationships/tags" Target="../tags/tag384.xml"/><Relationship Id="rId2" Type="http://schemas.openxmlformats.org/officeDocument/2006/relationships/tags" Target="../tags/tag383.xml"/><Relationship Id="rId1" Type="http://schemas.openxmlformats.org/officeDocument/2006/relationships/tags" Target="../tags/tag382.xml"/><Relationship Id="rId4"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tags" Target="../tags/tag387.xml"/><Relationship Id="rId2" Type="http://schemas.openxmlformats.org/officeDocument/2006/relationships/tags" Target="../tags/tag386.xml"/><Relationship Id="rId1" Type="http://schemas.openxmlformats.org/officeDocument/2006/relationships/tags" Target="../tags/tag385.xml"/><Relationship Id="rId5" Type="http://schemas.openxmlformats.org/officeDocument/2006/relationships/image" Target="../media/image66.png"/><Relationship Id="rId4"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tags" Target="../tags/tag390.xml"/><Relationship Id="rId2" Type="http://schemas.openxmlformats.org/officeDocument/2006/relationships/tags" Target="../tags/tag389.xml"/><Relationship Id="rId1" Type="http://schemas.openxmlformats.org/officeDocument/2006/relationships/tags" Target="../tags/tag388.xml"/><Relationship Id="rId4"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tags" Target="../tags/tag393.xml"/><Relationship Id="rId2" Type="http://schemas.openxmlformats.org/officeDocument/2006/relationships/tags" Target="../tags/tag392.xml"/><Relationship Id="rId1" Type="http://schemas.openxmlformats.org/officeDocument/2006/relationships/tags" Target="../tags/tag391.xml"/><Relationship Id="rId5" Type="http://schemas.openxmlformats.org/officeDocument/2006/relationships/image" Target="../media/image67.png"/><Relationship Id="rId4"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tags" Target="../tags/tag396.xml"/><Relationship Id="rId2" Type="http://schemas.openxmlformats.org/officeDocument/2006/relationships/tags" Target="../tags/tag395.xml"/><Relationship Id="rId1" Type="http://schemas.openxmlformats.org/officeDocument/2006/relationships/tags" Target="../tags/tag394.xml"/><Relationship Id="rId4"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193.xml"/><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3" Type="http://schemas.openxmlformats.org/officeDocument/2006/relationships/tags" Target="../tags/tag399.xml"/><Relationship Id="rId2" Type="http://schemas.openxmlformats.org/officeDocument/2006/relationships/tags" Target="../tags/tag398.xml"/><Relationship Id="rId1" Type="http://schemas.openxmlformats.org/officeDocument/2006/relationships/tags" Target="../tags/tag397.xml"/><Relationship Id="rId5" Type="http://schemas.openxmlformats.org/officeDocument/2006/relationships/image" Target="../media/image68.png"/><Relationship Id="rId4"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tags" Target="../tags/tag402.xml"/><Relationship Id="rId2" Type="http://schemas.openxmlformats.org/officeDocument/2006/relationships/tags" Target="../tags/tag401.xml"/><Relationship Id="rId1" Type="http://schemas.openxmlformats.org/officeDocument/2006/relationships/tags" Target="../tags/tag400.xml"/><Relationship Id="rId4"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tags" Target="../tags/tag405.xml"/><Relationship Id="rId2" Type="http://schemas.openxmlformats.org/officeDocument/2006/relationships/tags" Target="../tags/tag404.xml"/><Relationship Id="rId1" Type="http://schemas.openxmlformats.org/officeDocument/2006/relationships/tags" Target="../tags/tag403.xml"/><Relationship Id="rId5" Type="http://schemas.openxmlformats.org/officeDocument/2006/relationships/image" Target="../media/image69.png"/><Relationship Id="rId4"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tags" Target="../tags/tag408.xml"/><Relationship Id="rId2" Type="http://schemas.openxmlformats.org/officeDocument/2006/relationships/tags" Target="../tags/tag407.xml"/><Relationship Id="rId1" Type="http://schemas.openxmlformats.org/officeDocument/2006/relationships/tags" Target="../tags/tag406.xml"/><Relationship Id="rId4"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tags" Target="../tags/tag409.xml"/><Relationship Id="rId4"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tags" Target="../tags/tag414.xml"/><Relationship Id="rId2" Type="http://schemas.openxmlformats.org/officeDocument/2006/relationships/tags" Target="../tags/tag413.xml"/><Relationship Id="rId1" Type="http://schemas.openxmlformats.org/officeDocument/2006/relationships/tags" Target="../tags/tag412.xml"/><Relationship Id="rId4"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tags" Target="../tags/tag417.xml"/><Relationship Id="rId2" Type="http://schemas.openxmlformats.org/officeDocument/2006/relationships/tags" Target="../tags/tag416.xml"/><Relationship Id="rId1" Type="http://schemas.openxmlformats.org/officeDocument/2006/relationships/tags" Target="../tags/tag415.xml"/><Relationship Id="rId4"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tags" Target="../tags/tag420.xml"/><Relationship Id="rId2" Type="http://schemas.openxmlformats.org/officeDocument/2006/relationships/tags" Target="../tags/tag419.xml"/><Relationship Id="rId1" Type="http://schemas.openxmlformats.org/officeDocument/2006/relationships/tags" Target="../tags/tag418.xml"/><Relationship Id="rId4"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tags" Target="../tags/tag423.xml"/><Relationship Id="rId2" Type="http://schemas.openxmlformats.org/officeDocument/2006/relationships/tags" Target="../tags/tag422.xml"/><Relationship Id="rId1" Type="http://schemas.openxmlformats.org/officeDocument/2006/relationships/tags" Target="../tags/tag421.xml"/><Relationship Id="rId5" Type="http://schemas.openxmlformats.org/officeDocument/2006/relationships/image" Target="../media/image70.png"/><Relationship Id="rId4"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tags" Target="../tags/tag426.xml"/><Relationship Id="rId2" Type="http://schemas.openxmlformats.org/officeDocument/2006/relationships/tags" Target="../tags/tag425.xml"/><Relationship Id="rId1" Type="http://schemas.openxmlformats.org/officeDocument/2006/relationships/tags" Target="../tags/tag42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0.wmf"/><Relationship Id="rId2" Type="http://schemas.openxmlformats.org/officeDocument/2006/relationships/tags" Target="../tags/tag194.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tags" Target="../tags/tag429.xml"/><Relationship Id="rId2" Type="http://schemas.openxmlformats.org/officeDocument/2006/relationships/tags" Target="../tags/tag428.xml"/><Relationship Id="rId1" Type="http://schemas.openxmlformats.org/officeDocument/2006/relationships/tags" Target="../tags/tag427.xml"/><Relationship Id="rId5" Type="http://schemas.openxmlformats.org/officeDocument/2006/relationships/image" Target="../media/image73.png"/><Relationship Id="rId4"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tags" Target="../tags/tag432.xml"/><Relationship Id="rId2" Type="http://schemas.openxmlformats.org/officeDocument/2006/relationships/tags" Target="../tags/tag431.xml"/><Relationship Id="rId1" Type="http://schemas.openxmlformats.org/officeDocument/2006/relationships/tags" Target="../tags/tag430.xml"/><Relationship Id="rId4"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tags" Target="../tags/tag435.xml"/><Relationship Id="rId2" Type="http://schemas.openxmlformats.org/officeDocument/2006/relationships/tags" Target="../tags/tag434.xml"/><Relationship Id="rId1" Type="http://schemas.openxmlformats.org/officeDocument/2006/relationships/tags" Target="../tags/tag433.xml"/><Relationship Id="rId4"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tags" Target="../tags/tag438.xml"/><Relationship Id="rId2" Type="http://schemas.openxmlformats.org/officeDocument/2006/relationships/tags" Target="../tags/tag437.xml"/><Relationship Id="rId1" Type="http://schemas.openxmlformats.org/officeDocument/2006/relationships/tags" Target="../tags/tag436.xml"/><Relationship Id="rId5" Type="http://schemas.openxmlformats.org/officeDocument/2006/relationships/image" Target="../media/image74.png"/><Relationship Id="rId4"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78.svg"/><Relationship Id="rId3" Type="http://schemas.openxmlformats.org/officeDocument/2006/relationships/tags" Target="../tags/tag441.xml"/><Relationship Id="rId7" Type="http://schemas.openxmlformats.org/officeDocument/2006/relationships/image" Target="../media/image77.png"/><Relationship Id="rId2" Type="http://schemas.openxmlformats.org/officeDocument/2006/relationships/tags" Target="../tags/tag440.xml"/><Relationship Id="rId1" Type="http://schemas.openxmlformats.org/officeDocument/2006/relationships/tags" Target="../tags/tag439.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444.xml"/><Relationship Id="rId7" Type="http://schemas.openxmlformats.org/officeDocument/2006/relationships/image" Target="../media/image80.png"/><Relationship Id="rId2" Type="http://schemas.openxmlformats.org/officeDocument/2006/relationships/tags" Target="../tags/tag443.xml"/><Relationship Id="rId1" Type="http://schemas.openxmlformats.org/officeDocument/2006/relationships/tags" Target="../tags/tag442.xml"/><Relationship Id="rId6" Type="http://schemas.openxmlformats.org/officeDocument/2006/relationships/image" Target="../media/image79.png"/><Relationship Id="rId5" Type="http://schemas.openxmlformats.org/officeDocument/2006/relationships/slideLayout" Target="../slideLayouts/slideLayout7.xml"/><Relationship Id="rId4" Type="http://schemas.openxmlformats.org/officeDocument/2006/relationships/tags" Target="../tags/tag445.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446.xml"/><Relationship Id="rId5" Type="http://schemas.openxmlformats.org/officeDocument/2006/relationships/image" Target="../media/image83.png"/><Relationship Id="rId4" Type="http://schemas.openxmlformats.org/officeDocument/2006/relationships/image" Target="../media/image82.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7.svg"/><Relationship Id="rId2" Type="http://schemas.openxmlformats.org/officeDocument/2006/relationships/tags" Target="../tags/tag448.xml"/><Relationship Id="rId1" Type="http://schemas.openxmlformats.org/officeDocument/2006/relationships/tags" Target="../tags/tag44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jpeg"/></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124" name="Rectangle 6"/>
          <p:cNvSpPr>
            <a:spLocks noChangeArrowheads="1"/>
          </p:cNvSpPr>
          <p:nvPr/>
        </p:nvSpPr>
        <p:spPr bwMode="auto">
          <a:xfrm>
            <a:off x="1891030" y="4076700"/>
            <a:ext cx="8636000" cy="1459230"/>
          </a:xfrm>
          <a:prstGeom prst="rect">
            <a:avLst/>
          </a:prstGeom>
          <a:noFill/>
          <a:ln>
            <a:noFill/>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1200" cap="none" spc="0" normalizeH="0" baseline="0" noProof="0" dirty="0">
                <a:ln>
                  <a:noFill/>
                </a:ln>
                <a:solidFill>
                  <a:srgbClr val="0070C0"/>
                </a:solidFill>
                <a:effectLst/>
                <a:uLnTx/>
                <a:uFillTx/>
                <a:latin typeface="+mn-ea"/>
                <a:ea typeface="+mn-ea"/>
                <a:cs typeface="+mn-cs"/>
              </a:rPr>
              <a:t>张建明  徐巍华</a:t>
            </a:r>
            <a:endParaRPr kumimoji="1" lang="en-US" altLang="zh-CN" sz="1800" b="1" i="0" u="none" strike="noStrike" kern="1200" cap="none" spc="0" normalizeH="0" baseline="0" noProof="0" dirty="0">
              <a:ln>
                <a:noFill/>
              </a:ln>
              <a:solidFill>
                <a:srgbClr val="0070C0"/>
              </a:solidFill>
              <a:effectLst/>
              <a:uLnTx/>
              <a:uFillTx/>
              <a:latin typeface="+mn-ea"/>
              <a:ea typeface="+mn-ea"/>
              <a:cs typeface="+mn-cs"/>
            </a:endParaRPr>
          </a:p>
          <a:p>
            <a:pPr marL="342900" marR="0" lvl="0" indent="-342900" algn="ctr" defTabSz="914400" rtl="0" eaLnBrk="1" fontAlgn="base" latinLnBrk="0" hangingPunct="1">
              <a:lnSpc>
                <a:spcPct val="100000"/>
              </a:lnSpc>
              <a:spcBef>
                <a:spcPct val="20000"/>
              </a:spcBef>
              <a:spcAft>
                <a:spcPct val="0"/>
              </a:spcAft>
              <a:buClrTx/>
              <a:buSzTx/>
              <a:buFontTx/>
              <a:buNone/>
              <a:defRPr/>
            </a:pPr>
            <a:r>
              <a:rPr kumimoji="1" lang="zh-CN" altLang="en-US" sz="2400" b="1" i="0" u="none" strike="noStrike" kern="1200" cap="none" spc="0" normalizeH="0" baseline="0" noProof="0" dirty="0">
                <a:ln>
                  <a:noFill/>
                </a:ln>
                <a:solidFill>
                  <a:srgbClr val="0070C0"/>
                </a:solidFill>
                <a:effectLst/>
                <a:uLnTx/>
                <a:uFillTx/>
                <a:latin typeface="+mn-ea"/>
                <a:ea typeface="+mn-ea"/>
                <a:cs typeface="+mn-cs"/>
              </a:rPr>
              <a:t>智能系统与控制研究所</a:t>
            </a:r>
          </a:p>
          <a:p>
            <a:pPr marL="342900" marR="0" lvl="0" indent="-342900" algn="ctr" defTabSz="914400" rtl="0" eaLnBrk="1" fontAlgn="base" latinLnBrk="0" hangingPunct="1">
              <a:lnSpc>
                <a:spcPct val="100000"/>
              </a:lnSpc>
              <a:spcBef>
                <a:spcPct val="20000"/>
              </a:spcBef>
              <a:spcAft>
                <a:spcPct val="0"/>
              </a:spcAft>
              <a:buClrTx/>
              <a:buSzTx/>
              <a:buFontTx/>
              <a:buNone/>
              <a:defRPr/>
            </a:pPr>
            <a:endParaRPr kumimoji="1" lang="zh-CN" altLang="en-US" sz="2400" b="1" i="0" u="none" strike="noStrike" kern="1200" cap="none" spc="0" normalizeH="0" baseline="0" noProof="0" dirty="0">
              <a:ln>
                <a:noFill/>
              </a:ln>
              <a:solidFill>
                <a:srgbClr val="0070C0"/>
              </a:solidFill>
              <a:effectLst/>
              <a:uLnTx/>
              <a:uFillTx/>
              <a:latin typeface="+mn-ea"/>
              <a:ea typeface="+mn-ea"/>
              <a:cs typeface="+mn-cs"/>
            </a:endParaRPr>
          </a:p>
          <a:p>
            <a:pPr marL="342900" marR="0" lvl="0" indent="-342900" algn="ctr" defTabSz="914400" rtl="0" eaLnBrk="1" fontAlgn="base" latinLnBrk="0" hangingPunct="1">
              <a:lnSpc>
                <a:spcPct val="100000"/>
              </a:lnSpc>
              <a:spcBef>
                <a:spcPct val="20000"/>
              </a:spcBef>
              <a:buClrTx/>
              <a:buSzTx/>
              <a:buFontTx/>
              <a:buNone/>
              <a:defRPr/>
            </a:pPr>
            <a:r>
              <a:rPr kumimoji="1" lang="zh-CN" altLang="en-US" sz="2400" b="1" noProof="0" dirty="0">
                <a:ln>
                  <a:noFill/>
                </a:ln>
                <a:solidFill>
                  <a:srgbClr val="0070C0"/>
                </a:solidFill>
                <a:effectLst/>
                <a:uLnTx/>
                <a:uFillTx/>
                <a:latin typeface="+mn-ea"/>
                <a:ea typeface="+mn-ea"/>
                <a:sym typeface="+mn-ea"/>
              </a:rPr>
              <a:t>杭州 • 浙江大学 • 202</a:t>
            </a:r>
            <a:r>
              <a:rPr kumimoji="1" lang="en-US" altLang="zh-CN" sz="2400" b="1" noProof="0" dirty="0">
                <a:ln>
                  <a:noFill/>
                </a:ln>
                <a:solidFill>
                  <a:srgbClr val="0070C0"/>
                </a:solidFill>
                <a:effectLst/>
                <a:uLnTx/>
                <a:uFillTx/>
                <a:latin typeface="+mn-ea"/>
                <a:ea typeface="+mn-ea"/>
                <a:sym typeface="+mn-ea"/>
              </a:rPr>
              <a:t>2</a:t>
            </a:r>
            <a:endParaRPr kumimoji="1" lang="zh-CN" altLang="en-US" sz="2400" b="1" i="0" u="none" strike="noStrike" kern="1200" cap="none" spc="0" normalizeH="0" baseline="0" noProof="0" dirty="0">
              <a:ln>
                <a:noFill/>
              </a:ln>
              <a:solidFill>
                <a:srgbClr val="0070C0"/>
              </a:solidFill>
              <a:effectLst/>
              <a:uLnTx/>
              <a:uFillTx/>
              <a:latin typeface="+mn-ea"/>
              <a:ea typeface="+mn-ea"/>
              <a:cs typeface="+mn-cs"/>
            </a:endParaRPr>
          </a:p>
        </p:txBody>
      </p:sp>
      <p:sp>
        <p:nvSpPr>
          <p:cNvPr id="5" name="矩形 4" descr="7b0a2020202022776f7264617274223a20227b5c2269645c223a31373432303737302c5c227469645c223a5c225c227d220a7d0a"/>
          <p:cNvSpPr/>
          <p:nvPr/>
        </p:nvSpPr>
        <p:spPr>
          <a:xfrm>
            <a:off x="861695" y="1055370"/>
            <a:ext cx="11076940" cy="1368425"/>
          </a:xfrm>
          <a:prstGeom prst="rect">
            <a:avLst/>
          </a:prstGeom>
          <a:noFill/>
          <a:ln>
            <a:noFill/>
          </a:ln>
        </p:spPr>
        <p:txBody>
          <a:bodyPr wrap="square" rtlCol="0" anchor="t">
            <a:spAutoFit/>
            <a:scene3d>
              <a:camera prst="orthographicFront"/>
              <a:lightRig rig="threePt" dir="t"/>
            </a:scene3d>
          </a:bodyPr>
          <a:lstStyle/>
          <a:p>
            <a:pPr algn="ctr"/>
            <a:r>
              <a:rPr lang="zh-CN" altLang="en-US" sz="8300" b="1">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rPr>
              <a:t>人工智能与机器学习</a:t>
            </a:r>
            <a:endParaRPr lang="zh-CN" altLang="en-US" sz="4800" b="1">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endParaRPr>
          </a:p>
        </p:txBody>
      </p:sp>
      <p:sp>
        <p:nvSpPr>
          <p:cNvPr id="2" name="灯片编号占位符 1"/>
          <p:cNvSpPr>
            <a:spLocks noGrp="1"/>
          </p:cNvSpPr>
          <p:nvPr>
            <p:ph type="sldNum" sz="quarter" idx="12"/>
          </p:nvPr>
        </p:nvSpPr>
        <p:spPr/>
        <p:txBody>
          <a:bodyPr/>
          <a:lstStyle/>
          <a:p>
            <a:fld id="{49AE70B2-8BF9-45C0-BB95-33D1B9D3A854}" type="slidenum">
              <a:rPr lang="zh-CN" altLang="en-US" smtClean="0"/>
              <a:t>1</a:t>
            </a:fld>
            <a:endParaRPr lang="zh-CN" altLang="en-US" dirty="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p:nvPr>
        </p:nvSpPr>
        <p:spPr/>
        <p:txBody>
          <a:bodyPr vert="horz" wrap="square" lIns="121920" tIns="60960" rIns="121920" bIns="60960" anchor="ctr" anchorCtr="0">
            <a:normAutofit fontScale="90000"/>
          </a:bodyPr>
          <a:lstStyle/>
          <a:p>
            <a:pPr algn="l" defTabSz="914400" eaLnBrk="0" fontAlgn="base" hangingPunct="0">
              <a:spcBef>
                <a:spcPct val="50000"/>
              </a:spcBef>
              <a:buClrTx/>
              <a:buSzTx/>
              <a:buFontTx/>
            </a:pPr>
            <a:endParaRPr lang="zh-CN" altLang="en-US" sz="2400" b="1" spc="0"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cs typeface="+mn-cs"/>
            </a:endParaRPr>
          </a:p>
        </p:txBody>
      </p:sp>
      <p:sp>
        <p:nvSpPr>
          <p:cNvPr id="369667" name="Rectangle 3"/>
          <p:cNvSpPr>
            <a:spLocks noGrp="1" noChangeArrowheads="1"/>
          </p:cNvSpPr>
          <p:nvPr>
            <p:ph type="body" sz="half" idx="1"/>
          </p:nvPr>
        </p:nvSpPr>
        <p:spPr>
          <a:xfrm>
            <a:off x="624205" y="1007745"/>
            <a:ext cx="10843895" cy="5222875"/>
          </a:xfrm>
        </p:spPr>
        <p:txBody>
          <a:bodyPr vert="horz" wrap="square" lIns="121920" tIns="60960" rIns="121920" bIns="60960" numCol="1" anchor="t" anchorCtr="0" compatLnSpc="1">
            <a:normAutofit/>
          </a:bodyPr>
          <a:lstStyle/>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r>
              <a:rPr kumimoji="0" lang="zh-CN" altLang="en-US" sz="2400" b="0" i="0" u="none" strike="noStrike" kern="0" cap="none" spc="0" normalizeH="0" baseline="0" noProof="0" dirty="0">
                <a:ln>
                  <a:noFill/>
                </a:ln>
                <a:solidFill>
                  <a:srgbClr val="800000"/>
                </a:solidFill>
                <a:effectLst>
                  <a:outerShdw blurRad="38100" dist="38100" dir="2700000" algn="tl">
                    <a:srgbClr val="000000"/>
                  </a:outerShdw>
                </a:effectLst>
                <a:uLnTx/>
                <a:uFillTx/>
                <a:latin typeface="微软雅黑" panose="020B0503020204020204" pitchFamily="34" charset="-122"/>
                <a:cs typeface="微软雅黑" panose="020B0503020204020204" pitchFamily="34" charset="-122"/>
              </a:rPr>
              <a:t>智能体（</a:t>
            </a:r>
            <a:r>
              <a:rPr kumimoji="0" lang="en-US" altLang="zh-CN" sz="2400" b="0" i="0" u="none" strike="noStrike" kern="0" cap="none" spc="0" normalizeH="0" baseline="0" noProof="0" dirty="0">
                <a:ln>
                  <a:noFill/>
                </a:ln>
                <a:solidFill>
                  <a:srgbClr val="800000"/>
                </a:solidFill>
                <a:effectLst>
                  <a:outerShdw blurRad="38100" dist="38100" dir="2700000" algn="tl">
                    <a:srgbClr val="000000"/>
                  </a:outerShdw>
                </a:effectLst>
                <a:uLnTx/>
                <a:uFillTx/>
                <a:latin typeface="微软雅黑" panose="020B0503020204020204" pitchFamily="34" charset="-122"/>
                <a:cs typeface="微软雅黑" panose="020B0503020204020204" pitchFamily="34" charset="-122"/>
              </a:rPr>
              <a:t>agent</a:t>
            </a:r>
            <a:r>
              <a:rPr kumimoji="0" lang="zh-CN" altLang="en-US" sz="2400" b="0" i="0" u="none" strike="noStrike" kern="0" cap="none" spc="0" normalizeH="0" baseline="0" noProof="0" dirty="0">
                <a:ln>
                  <a:noFill/>
                </a:ln>
                <a:solidFill>
                  <a:srgbClr val="800000"/>
                </a:solidFill>
                <a:effectLst>
                  <a:outerShdw blurRad="38100" dist="38100" dir="2700000" algn="tl">
                    <a:srgbClr val="000000"/>
                  </a:outerShdw>
                </a:effectLst>
                <a:uLnTx/>
                <a:uFillTx/>
                <a:latin typeface="微软雅黑" panose="020B0503020204020204" pitchFamily="34" charset="-122"/>
                <a:cs typeface="微软雅黑" panose="020B0503020204020204" pitchFamily="34" charset="-122"/>
              </a:rPr>
              <a:t>）</a:t>
            </a:r>
            <a:r>
              <a:rPr kumimoji="0" lang="zh-CN" altLang="en-US"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是指能够感知和动作的实体</a:t>
            </a:r>
            <a:endParaRPr kumimoji="0" lang="en-US" altLang="zh-CN"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endParaRPr kumimoji="0" lang="en-US" altLang="zh-CN"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r>
              <a:rPr kumimoji="0" lang="zh-CN" altLang="en-US"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简单说，一个智能体就是从</a:t>
            </a:r>
            <a:r>
              <a:rPr kumimoji="0" lang="zh-CN" altLang="en-US" sz="2400" b="0" i="0" u="none" strike="noStrike" kern="0" cap="none" spc="0" normalizeH="0" baseline="0" noProof="0" dirty="0">
                <a:ln>
                  <a:noFill/>
                </a:ln>
                <a:solidFill>
                  <a:srgbClr val="FF00FF"/>
                </a:solidFill>
                <a:effectLst/>
                <a:uLnTx/>
                <a:uFillTx/>
                <a:latin typeface="微软雅黑" panose="020B0503020204020204" pitchFamily="34" charset="-122"/>
                <a:cs typeface="微软雅黑" panose="020B0503020204020204" pitchFamily="34" charset="-122"/>
              </a:rPr>
              <a:t>感知序列到动作的一个函数</a:t>
            </a:r>
            <a:r>
              <a:rPr kumimoji="0" lang="zh-CN" altLang="en-US"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a:t>
            </a:r>
            <a:endParaRPr kumimoji="0" lang="en-US" altLang="zh-CN"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endParaRPr kumimoji="0" lang="en-US" altLang="zh-CN"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endParaRPr kumimoji="0" lang="en-US" altLang="zh-CN"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r>
              <a:rPr kumimoji="0" lang="zh-CN" altLang="en-US"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对于任何给定的环境和任务，来设计具有</a:t>
            </a:r>
            <a:r>
              <a:rPr kumimoji="0" lang="zh-CN" altLang="en-US" sz="2400" b="1" i="0" u="none" strike="noStrike" kern="0" cap="none" spc="0" normalizeH="0" baseline="0" noProof="0" dirty="0">
                <a:ln>
                  <a:noFill/>
                </a:ln>
                <a:solidFill>
                  <a:srgbClr val="C00000"/>
                </a:solidFill>
                <a:effectLst/>
                <a:uLnTx/>
                <a:uFillTx/>
                <a:latin typeface="微软雅黑" panose="020B0503020204020204" pitchFamily="34" charset="-122"/>
                <a:cs typeface="微软雅黑" panose="020B0503020204020204" pitchFamily="34" charset="-122"/>
              </a:rPr>
              <a:t>最佳性能</a:t>
            </a:r>
            <a:r>
              <a:rPr kumimoji="0" lang="zh-CN" altLang="en-US"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的智能体（或主体集）</a:t>
            </a:r>
            <a:endParaRPr kumimoji="0" lang="en-US" altLang="zh-CN"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20000"/>
              </a:spcBef>
              <a:spcAft>
                <a:spcPct val="0"/>
              </a:spcAft>
              <a:buClr>
                <a:schemeClr val="folHlink"/>
              </a:buClr>
              <a:buSzTx/>
              <a:buFontTx/>
              <a:buNone/>
              <a:defRPr/>
            </a:pPr>
            <a:r>
              <a:rPr kumimoji="0" lang="zh-CN" altLang="en-US" sz="2400" b="0" i="0" u="none"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注意</a:t>
            </a:r>
            <a:r>
              <a:rPr kumimoji="0" lang="zh-CN" altLang="en-US" sz="2400" b="0" i="0"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a:t>
            </a:r>
            <a:r>
              <a:rPr kumimoji="0" lang="zh-CN" altLang="en-US" sz="2400" b="0" i="0" strike="noStrike" kern="0" cap="none" spc="0" normalizeH="0" baseline="0" noProof="0" dirty="0">
                <a:ln>
                  <a:noFill/>
                </a:ln>
                <a:solidFill>
                  <a:srgbClr val="800000"/>
                </a:solidFill>
                <a:effectLst/>
                <a:uLnTx/>
                <a:uFillTx/>
                <a:latin typeface="微软雅黑" panose="020B0503020204020204" pitchFamily="34" charset="-122"/>
                <a:cs typeface="微软雅黑" panose="020B0503020204020204" pitchFamily="34" charset="-122"/>
              </a:rPr>
              <a:t>计算能力有限使得最完美的智能体不可实现</a:t>
            </a:r>
            <a:r>
              <a:rPr kumimoji="0" lang="en-US" altLang="zh-CN" sz="2400" b="0" i="0"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a:t>
            </a:r>
            <a:r>
              <a:rPr kumimoji="0" lang="zh-CN" altLang="en-US" sz="2400" b="0" i="0" strike="noStrike" kern="0" cap="none" spc="0" normalizeH="0" baseline="0" noProof="0" dirty="0">
                <a:ln>
                  <a:noFill/>
                </a:ln>
                <a:solidFill>
                  <a:schemeClr val="tx1"/>
                </a:solidFill>
                <a:effectLst/>
                <a:uLnTx/>
                <a:uFillTx/>
                <a:latin typeface="微软雅黑" panose="020B0503020204020204" pitchFamily="34" charset="-122"/>
                <a:cs typeface="微软雅黑" panose="020B0503020204020204" pitchFamily="34" charset="-122"/>
              </a:rPr>
              <a:t>只能针对给定的机器资源设计最好的</a:t>
            </a:r>
            <a:r>
              <a:rPr kumimoji="0" lang="zh-CN" altLang="en-US" sz="2400" b="0" i="0" strike="noStrike" kern="0" cap="none" spc="0" normalizeH="0" baseline="0" noProof="0" dirty="0">
                <a:ln>
                  <a:noFill/>
                </a:ln>
                <a:solidFill>
                  <a:srgbClr val="800000"/>
                </a:solidFill>
                <a:effectLst/>
                <a:uLnTx/>
                <a:uFillTx/>
                <a:latin typeface="微软雅黑" panose="020B0503020204020204" pitchFamily="34" charset="-122"/>
                <a:cs typeface="微软雅黑" panose="020B0503020204020204" pitchFamily="34" charset="-122"/>
              </a:rPr>
              <a:t>程序</a:t>
            </a:r>
            <a:r>
              <a:rPr kumimoji="0" lang="en-US" altLang="zh-CN" sz="2400" b="0" i="0" strike="noStrike" kern="0" cap="none" spc="0" normalizeH="0" baseline="0" noProof="0" dirty="0">
                <a:ln>
                  <a:noFill/>
                </a:ln>
                <a:solidFill>
                  <a:srgbClr val="800000"/>
                </a:solidFill>
                <a:effectLst/>
                <a:uLnTx/>
                <a:uFillTx/>
                <a:latin typeface="微软雅黑" panose="020B0503020204020204" pitchFamily="34" charset="-122"/>
                <a:cs typeface="微软雅黑" panose="020B0503020204020204" pitchFamily="34" charset="-122"/>
              </a:rPr>
              <a:t> </a:t>
            </a:r>
          </a:p>
        </p:txBody>
      </p:sp>
      <p:graphicFrame>
        <p:nvGraphicFramePr>
          <p:cNvPr id="59396" name="Object 4"/>
          <p:cNvGraphicFramePr>
            <a:graphicFrameLocks noGrp="1" noChangeAspect="1"/>
          </p:cNvGraphicFramePr>
          <p:nvPr>
            <p:ph sz="half" idx="1"/>
          </p:nvPr>
        </p:nvGraphicFramePr>
        <p:xfrm>
          <a:off x="4078817" y="2914651"/>
          <a:ext cx="2118783" cy="637116"/>
        </p:xfrm>
        <a:graphic>
          <a:graphicData uri="http://schemas.openxmlformats.org/presentationml/2006/ole">
            <mc:AlternateContent xmlns:mc="http://schemas.openxmlformats.org/markup-compatibility/2006">
              <mc:Choice xmlns:v="urn:schemas-microsoft-com:vml" Requires="v">
                <p:oleObj spid="_x0000_s4126" r:id="rId5" imgW="736600" imgH="228600" progId="Equation.DSMT4">
                  <p:embed/>
                </p:oleObj>
              </mc:Choice>
              <mc:Fallback>
                <p:oleObj r:id="rId5" imgW="736600" imgH="228600" progId="Equation.DSMT4">
                  <p:embed/>
                  <p:pic>
                    <p:nvPicPr>
                      <p:cNvPr id="0" name="图片 3076"/>
                      <p:cNvPicPr/>
                      <p:nvPr/>
                    </p:nvPicPr>
                    <p:blipFill>
                      <a:blip r:embed="rId6"/>
                      <a:srcRect/>
                      <a:stretch>
                        <a:fillRect/>
                      </a:stretch>
                    </p:blipFill>
                    <p:spPr>
                      <a:xfrm>
                        <a:off x="4078817" y="2914651"/>
                        <a:ext cx="2118783" cy="637116"/>
                      </a:xfrm>
                      <a:prstGeom prst="rect">
                        <a:avLst/>
                      </a:prstGeom>
                      <a:noFill/>
                      <a:ln w="38100">
                        <a:miter/>
                      </a:ln>
                    </p:spPr>
                  </p:pic>
                </p:oleObj>
              </mc:Fallback>
            </mc:AlternateContent>
          </a:graphicData>
        </a:graphic>
      </p:graphicFrame>
      <p:sp>
        <p:nvSpPr>
          <p:cNvPr id="2" name="矩形 1"/>
          <p:cNvSpPr/>
          <p:nvPr/>
        </p:nvSpPr>
        <p:spPr>
          <a:xfrm>
            <a:off x="384547" y="267214"/>
            <a:ext cx="1723549" cy="461665"/>
          </a:xfrm>
          <a:prstGeom prst="rect">
            <a:avLst/>
          </a:prstGeom>
        </p:spPr>
        <p:txBody>
          <a:bodyPr wrap="none">
            <a:spAutoFit/>
          </a:bodyPr>
          <a:lstStyle/>
          <a:p>
            <a:pPr>
              <a:spcBef>
                <a:spcPct val="50000"/>
              </a:spcBef>
            </a:pPr>
            <a:r>
              <a:rPr lang="zh-CN" altLang="en-US" sz="2400" b="1"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rPr>
              <a:t>理性智能体</a:t>
            </a:r>
          </a:p>
        </p:txBody>
      </p:sp>
      <p:sp>
        <p:nvSpPr>
          <p:cNvPr id="3" name="灯片编号占位符 2"/>
          <p:cNvSpPr>
            <a:spLocks noGrp="1"/>
          </p:cNvSpPr>
          <p:nvPr>
            <p:ph type="sldNum" sz="quarter" idx="12"/>
          </p:nvPr>
        </p:nvSpPr>
        <p:spPr/>
        <p:txBody>
          <a:bodyPr/>
          <a:lstStyle/>
          <a:p>
            <a:fld id="{49AE70B2-8BF9-45C0-BB95-33D1B9D3A854}" type="slidenum">
              <a:rPr lang="zh-CN" altLang="en-US" smtClean="0"/>
              <a:t>10</a:t>
            </a:fld>
            <a:endParaRPr lang="zh-CN" altLang="en-US"/>
          </a:p>
        </p:txBody>
      </p:sp>
    </p:spTree>
    <p:custDataLst>
      <p:tags r:id="rId2"/>
    </p:custData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8"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dirty="0" err="1">
                <a:solidFill>
                  <a:schemeClr val="accent1"/>
                </a:solidFill>
                <a:latin typeface="微软雅黑" panose="020B0503020204020204" pitchFamily="34" charset="-122"/>
                <a:ea typeface="微软雅黑" panose="020B0503020204020204" pitchFamily="34" charset="-122"/>
                <a:sym typeface="+mn-ea"/>
              </a:rPr>
              <a:t>算法评估</a:t>
            </a:r>
            <a:endParaRPr lang="en-US" dirty="0">
              <a:solidFill>
                <a:schemeClr val="accent1"/>
              </a:solidFill>
              <a:latin typeface="微软雅黑" panose="020B0503020204020204" pitchFamily="34" charset="-122"/>
              <a:ea typeface="微软雅黑" panose="020B0503020204020204" pitchFamily="34" charset="-122"/>
              <a:sym typeface="+mn-ea"/>
            </a:endParaRPr>
          </a:p>
        </p:txBody>
      </p:sp>
      <p:sp>
        <p:nvSpPr>
          <p:cNvPr id="3" name="Content Placeholder 2"/>
          <p:cNvSpPr>
            <a:spLocks noGrp="1"/>
          </p:cNvSpPr>
          <p:nvPr>
            <p:ph idx="4294967295"/>
          </p:nvPr>
        </p:nvSpPr>
        <p:spPr>
          <a:xfrm>
            <a:off x="533400" y="762000"/>
            <a:ext cx="10972800"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如何评估一个学习算法在给定问题上的期望误差率</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样本错误率</a:t>
            </a:r>
            <a:r>
              <a:rPr lang="zh-CN" altLang="en-US" sz="1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1800" dirty="0" err="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真实错误率</a:t>
            </a:r>
            <a:endParaRPr lang="en-US" sz="1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置信区间</a:t>
            </a:r>
            <a:endParaRPr 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中心极限定理</a:t>
            </a:r>
            <a:endParaRPr 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30000"/>
              </a:lnSpc>
              <a:spcBef>
                <a:spcPts val="20"/>
              </a:spcBef>
              <a:spcAft>
                <a:spcPts val="0"/>
              </a:spcAft>
              <a:buClrTx/>
              <a:buSzTx/>
            </a:pPr>
            <a:r>
              <a:rPr lang="en-US" sz="18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任意样本均值的估计量服从的分布在n足够大时可以近似为正态分布</a:t>
            </a:r>
            <a:endParaRPr 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学习算法比较：给定两个学习算法，如何就给定应用来判断一个算法的误差率比另一个低</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比较平均性能：从分布D中抽取的所有样本S上计算的期望值</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只有一个有限的样本D0，把它分割成训练集合S0和测试集合T0</a:t>
            </a:r>
          </a:p>
          <a:p>
            <a:pPr lvl="1" algn="l">
              <a:lnSpc>
                <a:spcPct val="130000"/>
              </a:lnSpc>
              <a:spcBef>
                <a:spcPts val="20"/>
              </a:spcBef>
              <a:spcAft>
                <a:spcPts val="0"/>
              </a:spcAft>
              <a:buClrTx/>
              <a:buSzTx/>
            </a:pPr>
            <a:r>
              <a:rPr 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K-Fold交叉验证：</a:t>
            </a:r>
            <a:r>
              <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先将数据集D划分为k个大小相似的互斥子集，每次采用k−1个子集的并集作为训练集，剩下的那个子集作为测试集。进行k次训练和测试，最终返回k个测试结果的均值。</a:t>
            </a:r>
          </a:p>
          <a:p>
            <a:pPr lvl="0"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t配对测试</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在同样的测试集上测试两个假设h</a:t>
            </a:r>
            <a:r>
              <a:rPr lang="en-US" sz="1800" baseline="-250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a:t>
            </a: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h</a:t>
            </a:r>
            <a:r>
              <a:rPr lang="en-US" sz="1800" baseline="-250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B</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30000"/>
              </a:lnSpc>
              <a:spcBef>
                <a:spcPts val="20"/>
              </a:spcBef>
              <a:spcAft>
                <a:spcPts val="0"/>
              </a:spcAft>
              <a:buClrTx/>
              <a:buSzTx/>
            </a:pPr>
            <a:endParaRPr 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估计一系列独立同正态分布的随机变量的样本均值</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4" name="Picture 2"/>
          <p:cNvPicPr>
            <a:picLocks noChangeAspect="1"/>
          </p:cNvPicPr>
          <p:nvPr/>
        </p:nvPicPr>
        <p:blipFill>
          <a:blip r:embed="rId5"/>
          <a:stretch>
            <a:fillRect/>
          </a:stretch>
        </p:blipFill>
        <p:spPr>
          <a:xfrm>
            <a:off x="7391400" y="4495800"/>
            <a:ext cx="3021965" cy="2270125"/>
          </a:xfrm>
          <a:prstGeom prst="rect">
            <a:avLst/>
          </a:prstGeom>
          <a:ln>
            <a:noFill/>
          </a:ln>
        </p:spPr>
      </p:pic>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Rot="1" noChangeArrowheads="1"/>
          </p:cNvSpPr>
          <p:nvPr/>
        </p:nvSpPr>
        <p:spPr>
          <a:xfrm>
            <a:off x="362585" y="1156335"/>
            <a:ext cx="4817745" cy="4215765"/>
          </a:xfrm>
          <a:prstGeom prst="rect">
            <a:avLst/>
          </a:prstGeom>
          <a:noFill/>
        </p:spPr>
        <p:txBody>
          <a:bodyPr/>
          <a:lstStyle/>
          <a:p>
            <a:pPr marR="0" defTabSz="914400">
              <a:spcBef>
                <a:spcPct val="20000"/>
              </a:spcBef>
              <a:spcAft>
                <a:spcPct val="10000"/>
              </a:spcAft>
              <a:buClr>
                <a:schemeClr val="folHlink"/>
              </a:buClr>
              <a:buSzTx/>
              <a:buFont typeface="Wingdings" panose="05000000000000000000" pitchFamily="2" charset="2"/>
              <a:defRPr/>
            </a:pP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AI</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诞生于一次历史性的聚会</a:t>
            </a:r>
          </a:p>
          <a:p>
            <a:pPr marL="342900" marR="0" indent="-342900" defTabSz="914400">
              <a:spcBef>
                <a:spcPct val="20000"/>
              </a:spcBef>
              <a:spcAft>
                <a:spcPct val="10000"/>
              </a:spcAft>
              <a:buClr>
                <a:schemeClr val="folHlink"/>
              </a:buClr>
              <a:buSzTx/>
              <a:buFont typeface="Wingdings" panose="05000000000000000000" pitchFamily="2" charset="2"/>
              <a:buChar char="§"/>
              <a:defRPr/>
            </a:pPr>
            <a:r>
              <a:rPr kumimoji="0" lang="zh-CN" altLang="en-US" sz="1800" b="1"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时间：</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1956</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年夏季（</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2</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个月）</a:t>
            </a:r>
            <a:endPar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a:p>
            <a:pPr marL="342900" marR="0" indent="-342900" defTabSz="914400">
              <a:spcBef>
                <a:spcPct val="20000"/>
              </a:spcBef>
              <a:spcAft>
                <a:spcPct val="10000"/>
              </a:spcAft>
              <a:buClr>
                <a:schemeClr val="folHlink"/>
              </a:buClr>
              <a:buSzTx/>
              <a:buFont typeface="Wingdings" panose="05000000000000000000" pitchFamily="2" charset="2"/>
              <a:buChar char="§"/>
              <a:defRPr/>
            </a:pPr>
            <a:r>
              <a:rPr kumimoji="0" lang="zh-CN" altLang="en-US" sz="1800" b="1"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地点：</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达特莫斯 </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Dartmouth) </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大学</a:t>
            </a:r>
          </a:p>
          <a:p>
            <a:pPr marL="342900" marR="0" indent="-342900" defTabSz="914400">
              <a:spcBef>
                <a:spcPct val="20000"/>
              </a:spcBef>
              <a:spcAft>
                <a:spcPct val="10000"/>
              </a:spcAft>
              <a:buClr>
                <a:schemeClr val="folHlink"/>
              </a:buClr>
              <a:buSzTx/>
              <a:buFont typeface="Wingdings" panose="05000000000000000000" pitchFamily="2" charset="2"/>
              <a:buChar char="§"/>
              <a:defRPr/>
            </a:pPr>
            <a:r>
              <a:rPr kumimoji="0" lang="zh-CN" altLang="en-US" sz="1800" b="1"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目的：</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为使计算机变得更“聪明” ，或者说使计算机具有智能</a:t>
            </a:r>
          </a:p>
          <a:p>
            <a:pPr marL="342900" marR="0" indent="-342900" defTabSz="914400">
              <a:spcBef>
                <a:spcPct val="20000"/>
              </a:spcBef>
              <a:spcAft>
                <a:spcPct val="10000"/>
              </a:spcAft>
              <a:buClr>
                <a:schemeClr val="folHlink"/>
              </a:buClr>
              <a:buSzTx/>
              <a:buFont typeface="Wingdings" panose="05000000000000000000" pitchFamily="2" charset="2"/>
              <a:buChar char="§"/>
              <a:defRPr/>
            </a:pPr>
            <a:endPar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a:p>
            <a:pPr marL="342900" marR="0" indent="-342900" defTabSz="914400">
              <a:spcBef>
                <a:spcPct val="20000"/>
              </a:spcBef>
              <a:spcAft>
                <a:spcPct val="10000"/>
              </a:spcAft>
              <a:buClr>
                <a:schemeClr val="folHlink"/>
              </a:buClr>
              <a:buSzTx/>
              <a:buFont typeface="Wingdings" panose="05000000000000000000" pitchFamily="2" charset="2"/>
              <a:buChar char="§"/>
              <a:defRPr/>
            </a:pPr>
            <a:r>
              <a:rPr kumimoji="0" lang="zh-CN" altLang="en-US" sz="1800" b="1"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会议结果：</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1800" kern="0" cap="none" spc="0" normalizeH="0" baseline="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由麦卡锡提议正式采用了“</a:t>
            </a:r>
            <a:r>
              <a:rPr kumimoji="0" lang="en-US" altLang="zh-CN" sz="1800" kern="0" cap="none" spc="0" normalizeH="0" baseline="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rtificial Intelligence”</a:t>
            </a:r>
            <a:r>
              <a:rPr kumimoji="0" lang="zh-CN" altLang="en-US" sz="1800" kern="0" cap="none" spc="0" normalizeH="0" baseline="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这一术语</a:t>
            </a:r>
            <a:endParaRPr kumimoji="0" lang="en-US" altLang="zh-CN" sz="1800" kern="0" cap="none" spc="0" normalizeH="0" baseline="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marR="0" indent="-342900" defTabSz="914400">
              <a:spcBef>
                <a:spcPct val="20000"/>
              </a:spcBef>
              <a:spcAft>
                <a:spcPct val="10000"/>
              </a:spcAft>
              <a:buClr>
                <a:schemeClr val="folHlink"/>
              </a:buClr>
              <a:buSzTx/>
              <a:buFont typeface="Wingdings" panose="05000000000000000000" pitchFamily="2" charset="2"/>
              <a:buChar char="§"/>
              <a:defRPr/>
            </a:pP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此后，美国形成了多个人工智能研究组织，如纽厄尔和西蒙的</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Carnegie RAND</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协作组，明斯基和麦卡锡的</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MIT</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研究组，塞缪尔的</a:t>
            </a:r>
            <a:r>
              <a:rPr kumimoji="0" lang="en-US" altLang="zh-CN"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IBM</a:t>
            </a:r>
            <a:r>
              <a:rPr kumimoji="0" lang="zh-CN" altLang="en-US" sz="18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工程研究组等。 </a:t>
            </a:r>
          </a:p>
        </p:txBody>
      </p:sp>
      <p:sp>
        <p:nvSpPr>
          <p:cNvPr id="78852" name="矩形 3"/>
          <p:cNvSpPr/>
          <p:nvPr/>
        </p:nvSpPr>
        <p:spPr>
          <a:xfrm>
            <a:off x="477944" y="320463"/>
            <a:ext cx="3105785" cy="432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
                <a:schemeClr val="tx2"/>
              </a:buClr>
              <a:buFontTx/>
              <a:buNone/>
            </a:pPr>
            <a:r>
              <a:rPr lang="zh-CN" altLang="en-US" sz="2220" b="1" spc="150" dirty="0">
                <a:solidFill>
                  <a:srgbClr val="FF3300"/>
                </a:solidFill>
                <a:uFillTx/>
                <a:latin typeface="微软雅黑" panose="020B0503020204020204" pitchFamily="34" charset="-122"/>
                <a:ea typeface="微软雅黑" panose="020B0503020204020204" pitchFamily="34" charset="-122"/>
                <a:cs typeface="微软雅黑" panose="020B0503020204020204" pitchFamily="34" charset="-122"/>
              </a:rPr>
              <a:t>AI的诞生（1956年）</a:t>
            </a:r>
            <a:endParaRPr lang="zh-CN" altLang="en-US" b="1" dirty="0">
              <a:solidFill>
                <a:srgbClr val="FF3300"/>
              </a:solidFill>
              <a:latin typeface="Times New Roman" panose="02020603050405020304" pitchFamily="18" charset="0"/>
            </a:endParaRPr>
          </a:p>
        </p:txBody>
      </p:sp>
      <p:pic>
        <p:nvPicPr>
          <p:cNvPr id="6" name="图片 5"/>
          <p:cNvPicPr>
            <a:picLocks noChangeAspect="1"/>
          </p:cNvPicPr>
          <p:nvPr/>
        </p:nvPicPr>
        <p:blipFill>
          <a:blip r:embed="rId4"/>
          <a:stretch>
            <a:fillRect/>
          </a:stretch>
        </p:blipFill>
        <p:spPr>
          <a:xfrm>
            <a:off x="5441950" y="1055370"/>
            <a:ext cx="6229985" cy="4089400"/>
          </a:xfrm>
          <a:prstGeom prst="rect">
            <a:avLst/>
          </a:prstGeom>
        </p:spPr>
      </p:pic>
      <p:sp>
        <p:nvSpPr>
          <p:cNvPr id="3" name="灯片编号占位符 2"/>
          <p:cNvSpPr>
            <a:spLocks noGrp="1"/>
          </p:cNvSpPr>
          <p:nvPr>
            <p:ph type="sldNum" sz="quarter" idx="12"/>
          </p:nvPr>
        </p:nvSpPr>
        <p:spPr/>
        <p:txBody>
          <a:bodyPr/>
          <a:lstStyle/>
          <a:p>
            <a:fld id="{49AE70B2-8BF9-45C0-BB95-33D1B9D3A854}" type="slidenum">
              <a:rPr lang="zh-CN" altLang="en-US" smtClean="0"/>
              <a:t>11</a:t>
            </a:fld>
            <a:endParaRPr lang="zh-CN" altLang="en-US"/>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3"/>
          <p:cNvSpPr txBox="1"/>
          <p:nvPr/>
        </p:nvSpPr>
        <p:spPr>
          <a:xfrm>
            <a:off x="642620" y="338455"/>
            <a:ext cx="4949825" cy="6540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algn="l" defTabSz="914400">
              <a:spcBef>
                <a:spcPct val="50000"/>
              </a:spcBef>
              <a:buClrTx/>
              <a:buSzTx/>
              <a:buFontTx/>
              <a:buNone/>
            </a:pPr>
            <a:r>
              <a:rPr lang="zh-CN" altLang="en-US" sz="2400"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rPr>
              <a:t>从典型任务/应用对人工智能分类</a:t>
            </a:r>
          </a:p>
          <a:p>
            <a:pPr marL="0" lvl="0" algn="l" defTabSz="914400">
              <a:spcBef>
                <a:spcPct val="50000"/>
              </a:spcBef>
              <a:buClrTx/>
              <a:buSzTx/>
              <a:buFontTx/>
              <a:buNone/>
            </a:pPr>
            <a:r>
              <a:rPr lang="zh-CN" altLang="en-US" sz="2400"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rPr>
              <a:t>（上世纪70年代以来）</a:t>
            </a:r>
          </a:p>
        </p:txBody>
      </p:sp>
      <p:sp>
        <p:nvSpPr>
          <p:cNvPr id="86019" name="Rectangle 4"/>
          <p:cNvSpPr/>
          <p:nvPr/>
        </p:nvSpPr>
        <p:spPr>
          <a:xfrm>
            <a:off x="344805" y="6170930"/>
            <a:ext cx="5313680" cy="416560"/>
          </a:xfrm>
          <a:prstGeom prst="rect">
            <a:avLst/>
          </a:prstGeom>
          <a:noFill/>
          <a:ln w="9525">
            <a:noFill/>
          </a:ln>
        </p:spPr>
        <p:txBody>
          <a:bodyPr lIns="122718" tIns="60385" rIns="122718" bIns="60385"/>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342900" lvl="0" indent="-342900">
              <a:lnSpc>
                <a:spcPct val="130000"/>
              </a:lnSpc>
              <a:spcBef>
                <a:spcPct val="30000"/>
              </a:spcBef>
              <a:buClr>
                <a:srgbClr val="C00000"/>
              </a:buClr>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形成了符号学派、连接学派、行为学派</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p:sp>
        <p:nvSpPr>
          <p:cNvPr id="259" name="文本框 258"/>
          <p:cNvSpPr txBox="1"/>
          <p:nvPr/>
        </p:nvSpPr>
        <p:spPr>
          <a:xfrm>
            <a:off x="6255385" y="1017270"/>
            <a:ext cx="5684520" cy="5259070"/>
          </a:xfrm>
          <a:prstGeom prst="rect">
            <a:avLst/>
          </a:prstGeom>
          <a:noFill/>
        </p:spPr>
        <p:txBody>
          <a:bodyPr wrap="square" rtlCol="0" anchor="t">
            <a:spAutoFit/>
          </a:bodyPr>
          <a:lstStyle/>
          <a:p>
            <a:pPr>
              <a:lnSpc>
                <a:spcPct val="120000"/>
              </a:lnSpc>
            </a:pPr>
            <a:r>
              <a:rPr lang="zh-CN" altLang="en-US" sz="14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符号主义(Symbolicism)，又称为逻辑主义(Logicism)、心理学派(Psychlogism)或计算机学派(Computerism)</a:t>
            </a:r>
          </a:p>
          <a:p>
            <a:pPr>
              <a:lnSpc>
                <a:spcPct val="120000"/>
              </a:lnSpc>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认为人的认知基元是符号，而且认知过程即符号操作过程。认为人是一个物理符号系统，计算机也是一个物理符号系统，因此，我们就能够用计算机来模拟人的智能行为。知识是信息的一种形式，是构成智能的基础。人工智能的核心问题是知识表示、知识推理和知识运用。</a:t>
            </a:r>
          </a:p>
          <a:p>
            <a:pPr>
              <a:lnSpc>
                <a:spcPct val="120000"/>
              </a:lnSpc>
            </a:pP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14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联结主义(Connectionism)，又称为仿生学派(Bionicsism)或生理学派(Physiologism)</a:t>
            </a:r>
          </a:p>
          <a:p>
            <a:pPr>
              <a:lnSpc>
                <a:spcPct val="120000"/>
              </a:lnSpc>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认为人的思维基元是神经元，而不是符号处理过程。认为人脑不同于电脑，并提出联结主义的大脑工作模式，用于取代符号操作的电脑工作模式。</a:t>
            </a:r>
          </a:p>
          <a:p>
            <a:pPr>
              <a:lnSpc>
                <a:spcPct val="120000"/>
              </a:lnSpc>
            </a:pP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14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行为主义(Actionism)，又称进化主义(Evolutionism)或控制论学派(Cyberneticsism) </a:t>
            </a:r>
          </a:p>
          <a:p>
            <a:pPr>
              <a:lnSpc>
                <a:spcPct val="120000"/>
              </a:lnSpc>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认为智能取决于感知和行动。认为智能不需要知识、不需要表示、不需要推理；人工智能可以象人类智能一样逐步进化。智能行为只能在现实世界中与周围环境交互作用而表现出来。符号主义、联结主义对真实世界客观事物的描述及其智能行为工作模式是过于简化的抽象，因而是不能真实地反映客观存在的。</a:t>
            </a:r>
          </a:p>
        </p:txBody>
      </p:sp>
      <p:sp>
        <p:nvSpPr>
          <p:cNvPr id="260" name="文本框 259"/>
          <p:cNvSpPr txBox="1"/>
          <p:nvPr/>
        </p:nvSpPr>
        <p:spPr>
          <a:xfrm>
            <a:off x="6255385" y="338455"/>
            <a:ext cx="3535680" cy="460375"/>
          </a:xfrm>
          <a:prstGeom prst="rect">
            <a:avLst/>
          </a:prstGeom>
          <a:noFill/>
        </p:spPr>
        <p:txBody>
          <a:bodyPr wrap="none" rtlCol="0">
            <a:spAutoFit/>
          </a:bodyPr>
          <a:lstStyle/>
          <a:p>
            <a:pPr algn="l">
              <a:spcBef>
                <a:spcPct val="50000"/>
              </a:spcBef>
              <a:buClrTx/>
              <a:buSzTx/>
              <a:buFontTx/>
            </a:pPr>
            <a:r>
              <a:rPr lang="zh-CN" sz="2400"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人工智能学派及其认知观</a:t>
            </a:r>
          </a:p>
        </p:txBody>
      </p:sp>
      <p:graphicFrame>
        <p:nvGraphicFramePr>
          <p:cNvPr id="2" name="表格 1"/>
          <p:cNvGraphicFramePr/>
          <p:nvPr>
            <p:custDataLst>
              <p:tags r:id="rId2"/>
            </p:custDataLst>
          </p:nvPr>
        </p:nvGraphicFramePr>
        <p:xfrm>
          <a:off x="410210" y="1597025"/>
          <a:ext cx="5182870" cy="4485640"/>
        </p:xfrm>
        <a:graphic>
          <a:graphicData uri="http://schemas.openxmlformats.org/drawingml/2006/table">
            <a:tbl>
              <a:tblPr firstRow="1" bandRow="1">
                <a:tableStyleId>{5C22544A-7EE6-4342-B048-85BDC9FD1C3A}</a:tableStyleId>
              </a:tblPr>
              <a:tblGrid>
                <a:gridCol w="3487420">
                  <a:extLst>
                    <a:ext uri="{9D8B030D-6E8A-4147-A177-3AD203B41FA5}">
                      <a16:colId xmlns:a16="http://schemas.microsoft.com/office/drawing/2014/main" val="20000"/>
                    </a:ext>
                  </a:extLst>
                </a:gridCol>
                <a:gridCol w="1695450">
                  <a:extLst>
                    <a:ext uri="{9D8B030D-6E8A-4147-A177-3AD203B41FA5}">
                      <a16:colId xmlns:a16="http://schemas.microsoft.com/office/drawing/2014/main" val="20001"/>
                    </a:ext>
                  </a:extLst>
                </a:gridCol>
              </a:tblGrid>
              <a:tr h="560705">
                <a:tc>
                  <a:txBody>
                    <a:bodyPr/>
                    <a:lstStyle/>
                    <a:p>
                      <a:pPr indent="0" algn="ctr">
                        <a:lnSpc>
                          <a:spcPct val="120000"/>
                        </a:lnSpc>
                        <a:spcBef>
                          <a:spcPts val="0"/>
                        </a:spcBef>
                        <a:spcAft>
                          <a:spcPts val="0"/>
                        </a:spcAft>
                        <a:buNone/>
                      </a:pPr>
                      <a:r>
                        <a:rPr lang="zh-CN" altLang="en-US" sz="1600" b="1" spc="130">
                          <a:solidFill>
                            <a:srgbClr val="646464"/>
                          </a:solidFill>
                          <a:latin typeface="微软雅黑" panose="020B0503020204020204" pitchFamily="34" charset="-122"/>
                          <a:ea typeface="微软雅黑" panose="020B0503020204020204" pitchFamily="34" charset="-122"/>
                          <a:cs typeface="微软雅黑" panose="020B0503020204020204" pitchFamily="34" charset="-122"/>
                        </a:rPr>
                        <a:t>典型任务/应用</a:t>
                      </a:r>
                    </a:p>
                  </a:txBody>
                  <a:tcPr marL="215900" marR="215900" marT="133350" marB="133350"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rgbClr val="FFFFFF"/>
                    </a:solidFill>
                  </a:tcPr>
                </a:tc>
                <a:tc>
                  <a:txBody>
                    <a:bodyPr/>
                    <a:lstStyle/>
                    <a:p>
                      <a:pPr indent="0" algn="ctr">
                        <a:lnSpc>
                          <a:spcPct val="120000"/>
                        </a:lnSpc>
                        <a:spcBef>
                          <a:spcPts val="0"/>
                        </a:spcBef>
                        <a:spcAft>
                          <a:spcPts val="0"/>
                        </a:spcAft>
                        <a:buNone/>
                      </a:pPr>
                      <a:r>
                        <a:rPr lang="zh-CN" altLang="en-US" sz="1600" b="1" spc="130">
                          <a:solidFill>
                            <a:srgbClr val="646464"/>
                          </a:solidFill>
                          <a:latin typeface="微软雅黑" panose="020B0503020204020204" pitchFamily="34" charset="-122"/>
                          <a:ea typeface="微软雅黑" panose="020B0503020204020204" pitchFamily="34" charset="-122"/>
                        </a:rPr>
                        <a:t>模仿对象</a:t>
                      </a:r>
                    </a:p>
                  </a:txBody>
                  <a:tcPr marL="215900" marR="215900" marT="133350" marB="133350"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rgbClr val="FFFFFF"/>
                    </a:solidFill>
                  </a:tcPr>
                </a:tc>
                <a:extLst>
                  <a:ext uri="{0D108BD9-81ED-4DB2-BD59-A6C34878D82A}">
                    <a16:rowId xmlns:a16="http://schemas.microsoft.com/office/drawing/2014/main" val="10000"/>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机器定理证明（逻辑和推理）</a:t>
                      </a:r>
                    </a:p>
                  </a:txBody>
                  <a:tcPr marL="215900" marR="215900" marT="133350" marB="133350" anchor="ctr">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rgbClr val="FFFFFF"/>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解题者</a:t>
                      </a:r>
                    </a:p>
                  </a:txBody>
                  <a:tcPr marL="215900" marR="215900" marT="133350" marB="133350" anchor="ctr">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rgbClr val="FFFFFF"/>
                    </a:solidFill>
                  </a:tcPr>
                </a:tc>
                <a:extLst>
                  <a:ext uri="{0D108BD9-81ED-4DB2-BD59-A6C34878D82A}">
                    <a16:rowId xmlns:a16="http://schemas.microsoft.com/office/drawing/2014/main" val="10001"/>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机器翻译（自然语言理解）</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2F2F2"/>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译者</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2F2F2"/>
                    </a:solidFill>
                  </a:tcPr>
                </a:tc>
                <a:extLst>
                  <a:ext uri="{0D108BD9-81ED-4DB2-BD59-A6C34878D82A}">
                    <a16:rowId xmlns:a16="http://schemas.microsoft.com/office/drawing/2014/main" val="10002"/>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专家系统（问题求解和知识表达）</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FFFFF"/>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专家如医生</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FFFFF"/>
                    </a:solidFill>
                  </a:tcPr>
                </a:tc>
                <a:extLst>
                  <a:ext uri="{0D108BD9-81ED-4DB2-BD59-A6C34878D82A}">
                    <a16:rowId xmlns:a16="http://schemas.microsoft.com/office/drawing/2014/main" val="10003"/>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博弈（树搜索）</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2F2F2"/>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弈者</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2F2F2"/>
                    </a:solidFill>
                  </a:tcPr>
                </a:tc>
                <a:extLst>
                  <a:ext uri="{0D108BD9-81ED-4DB2-BD59-A6C34878D82A}">
                    <a16:rowId xmlns:a16="http://schemas.microsoft.com/office/drawing/2014/main" val="10004"/>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模式识别（多媒体认知）</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FFFFF"/>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认知者</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FFFFF"/>
                    </a:solidFill>
                  </a:tcPr>
                </a:tc>
                <a:extLst>
                  <a:ext uri="{0D108BD9-81ED-4DB2-BD59-A6C34878D82A}">
                    <a16:rowId xmlns:a16="http://schemas.microsoft.com/office/drawing/2014/main" val="10005"/>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学习（神经网络），</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2F2F2"/>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初学者</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rgbClr val="F2F2F2"/>
                    </a:solidFill>
                  </a:tcPr>
                </a:tc>
                <a:extLst>
                  <a:ext uri="{0D108BD9-81ED-4DB2-BD59-A6C34878D82A}">
                    <a16:rowId xmlns:a16="http://schemas.microsoft.com/office/drawing/2014/main" val="10006"/>
                  </a:ext>
                </a:extLst>
              </a:tr>
              <a:tr h="560705">
                <a:tc>
                  <a:txBody>
                    <a:bodyPr/>
                    <a:lstStyle/>
                    <a:p>
                      <a:pPr indent="0" algn="l">
                        <a:lnSpc>
                          <a:spcPct val="120000"/>
                        </a:lnSpc>
                        <a:spcBef>
                          <a:spcPts val="0"/>
                        </a:spcBef>
                        <a:spcAft>
                          <a:spcPts val="0"/>
                        </a:spcAft>
                        <a:buNone/>
                      </a:pPr>
                      <a:r>
                        <a:rPr lang="zh-CN" altLang="en-US" sz="1400" b="0" spc="130">
                          <a:solidFill>
                            <a:srgbClr val="646464"/>
                          </a:solidFill>
                          <a:latin typeface="微软雅黑" panose="020B0503020204020204" pitchFamily="34" charset="-122"/>
                          <a:ea typeface="微软雅黑" panose="020B0503020204020204" pitchFamily="34" charset="-122"/>
                        </a:rPr>
                        <a:t>机器人和智能控制（感知和控制）</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rgbClr val="FFFFFF"/>
                    </a:solidFill>
                  </a:tcPr>
                </a:tc>
                <a:tc>
                  <a:txBody>
                    <a:bodyPr/>
                    <a:lstStyle/>
                    <a:p>
                      <a:pPr indent="0" algn="ctr">
                        <a:lnSpc>
                          <a:spcPct val="120000"/>
                        </a:lnSpc>
                        <a:spcBef>
                          <a:spcPts val="0"/>
                        </a:spcBef>
                        <a:spcAft>
                          <a:spcPts val="0"/>
                        </a:spcAft>
                        <a:buNone/>
                      </a:pPr>
                      <a:r>
                        <a:rPr lang="zh-CN" altLang="en-US" sz="1400" b="0" spc="130">
                          <a:solidFill>
                            <a:srgbClr val="404040"/>
                          </a:solidFill>
                          <a:latin typeface="微软雅黑" panose="020B0503020204020204" pitchFamily="34" charset="-122"/>
                          <a:ea typeface="微软雅黑" panose="020B0503020204020204" pitchFamily="34" charset="-122"/>
                        </a:rPr>
                        <a:t>生物者</a:t>
                      </a:r>
                    </a:p>
                  </a:txBody>
                  <a:tcPr marL="215900" marR="215900" marT="133350" marB="133350" anchor="ctr">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rgbClr val="FFFFFF"/>
                    </a:solidFill>
                  </a:tcPr>
                </a:tc>
                <a:extLst>
                  <a:ext uri="{0D108BD9-81ED-4DB2-BD59-A6C34878D82A}">
                    <a16:rowId xmlns:a16="http://schemas.microsoft.com/office/drawing/2014/main" val="10007"/>
                  </a:ext>
                </a:extLst>
              </a:tr>
            </a:tbl>
          </a:graphicData>
        </a:graphic>
      </p:graphicFrame>
      <p:sp>
        <p:nvSpPr>
          <p:cNvPr id="3" name="灯片编号占位符 2"/>
          <p:cNvSpPr>
            <a:spLocks noGrp="1"/>
          </p:cNvSpPr>
          <p:nvPr>
            <p:ph type="sldNum" sz="quarter" idx="12"/>
          </p:nvPr>
        </p:nvSpPr>
        <p:spPr/>
        <p:txBody>
          <a:bodyPr/>
          <a:lstStyle/>
          <a:p>
            <a:fld id="{49AE70B2-8BF9-45C0-BB95-33D1B9D3A854}" type="slidenum">
              <a:rPr lang="zh-CN" altLang="en-US" smtClean="0"/>
              <a:t>12</a:t>
            </a:fld>
            <a:endParaRPr lang="zh-CN" altLang="en-US"/>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9415" y="436245"/>
            <a:ext cx="2240280" cy="368300"/>
          </a:xfrm>
          <a:prstGeom prst="rect">
            <a:avLst/>
          </a:prstGeom>
          <a:noFill/>
        </p:spPr>
        <p:txBody>
          <a:bodyPr wrap="none" rtlCol="0" anchor="t">
            <a:spAutoFit/>
          </a:bodyPr>
          <a:lstStyle/>
          <a:p>
            <a:pPr marR="0" lvl="0" algn="l" defTabSz="914400" rtl="0" eaLnBrk="0" fontAlgn="base" latinLnBrk="0" hangingPunct="0">
              <a:lnSpc>
                <a:spcPct val="100000"/>
              </a:lnSpc>
              <a:spcBef>
                <a:spcPct val="50000"/>
              </a:spcBef>
            </a:pPr>
            <a:r>
              <a:rPr lang="zh-CN" altLang="en-US"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人工智能的三个阶段</a:t>
            </a:r>
          </a:p>
        </p:txBody>
      </p:sp>
      <p:sp>
        <p:nvSpPr>
          <p:cNvPr id="3" name="文本框 2"/>
          <p:cNvSpPr txBox="1"/>
          <p:nvPr/>
        </p:nvSpPr>
        <p:spPr>
          <a:xfrm>
            <a:off x="538480" y="1017270"/>
            <a:ext cx="5332095" cy="2584450"/>
          </a:xfrm>
          <a:prstGeom prst="rect">
            <a:avLst/>
          </a:prstGeom>
          <a:noFill/>
        </p:spPr>
        <p:txBody>
          <a:bodyPr wrap="square" rtlCol="0" anchor="t">
            <a:spAutoFit/>
          </a:bodyPr>
          <a:lstStyle/>
          <a:p>
            <a:pPr>
              <a:lnSpc>
                <a:spcPct val="15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1</a:t>
            </a:r>
            <a:r>
              <a:rPr lang="zh-CN" altLang="en-US">
                <a:latin typeface="微软雅黑" panose="020B0503020204020204" pitchFamily="34" charset="-122"/>
                <a:ea typeface="微软雅黑" panose="020B0503020204020204" pitchFamily="34" charset="-122"/>
                <a:cs typeface="微软雅黑" panose="020B0503020204020204" pitchFamily="34" charset="-122"/>
              </a:rPr>
              <a:t>、能存会算的计算智能：仅仅局限于计算机的存储与运算的满足</a:t>
            </a:r>
          </a:p>
          <a:p>
            <a:pPr>
              <a:lnSpc>
                <a:spcPct val="15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2</a:t>
            </a:r>
            <a:r>
              <a:rPr lang="zh-CN" altLang="en-US">
                <a:latin typeface="微软雅黑" panose="020B0503020204020204" pitchFamily="34" charset="-122"/>
                <a:ea typeface="微软雅黑" panose="020B0503020204020204" pitchFamily="34" charset="-122"/>
                <a:cs typeface="微软雅黑" panose="020B0503020204020204" pitchFamily="34" charset="-122"/>
              </a:rPr>
              <a:t>、能听会说、能看会认的感知智能：通过传感器和算法感知世界</a:t>
            </a:r>
          </a:p>
          <a:p>
            <a:pPr>
              <a:lnSpc>
                <a:spcPct val="15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3</a:t>
            </a:r>
            <a:r>
              <a:rPr lang="zh-CN" altLang="en-US">
                <a:latin typeface="微软雅黑" panose="020B0503020204020204" pitchFamily="34" charset="-122"/>
                <a:ea typeface="微软雅黑" panose="020B0503020204020204" pitchFamily="34" charset="-122"/>
                <a:cs typeface="微软雅黑" panose="020B0503020204020204" pitchFamily="34" charset="-122"/>
              </a:rPr>
              <a:t>、能理解会思考的认知智能：能够对自然和人类世界进行认知</a:t>
            </a:r>
          </a:p>
        </p:txBody>
      </p:sp>
      <p:sp>
        <p:nvSpPr>
          <p:cNvPr id="14" name="文本框 13"/>
          <p:cNvSpPr txBox="1"/>
          <p:nvPr/>
        </p:nvSpPr>
        <p:spPr>
          <a:xfrm>
            <a:off x="6430645" y="5158740"/>
            <a:ext cx="5190490" cy="645160"/>
          </a:xfrm>
          <a:prstGeom prst="rect">
            <a:avLst/>
          </a:prstGeom>
          <a:noFill/>
        </p:spPr>
        <p:txBody>
          <a:bodyPr wrap="square" rtlCol="0" anchor="t">
            <a:spAutoFit/>
          </a:bodyPr>
          <a:lstStyle/>
          <a:p>
            <a:pPr algn="ctr"/>
            <a:r>
              <a:rPr lang="zh-CN" altLang="en-US">
                <a:latin typeface="微软雅黑" panose="020B0503020204020204" pitchFamily="34" charset="-122"/>
                <a:ea typeface="微软雅黑" panose="020B0503020204020204" pitchFamily="34" charset="-122"/>
              </a:rPr>
              <a:t>机器学习是一种实现人工智能的方法</a:t>
            </a:r>
          </a:p>
          <a:p>
            <a:pPr algn="ctr"/>
            <a:r>
              <a:rPr lang="zh-CN" altLang="en-US">
                <a:latin typeface="微软雅黑" panose="020B0503020204020204" pitchFamily="34" charset="-122"/>
                <a:ea typeface="微软雅黑" panose="020B0503020204020204" pitchFamily="34" charset="-122"/>
              </a:rPr>
              <a:t>深度学习是一种实现机器学习的技术</a:t>
            </a:r>
          </a:p>
        </p:txBody>
      </p:sp>
      <p:pic>
        <p:nvPicPr>
          <p:cNvPr id="15" name="图片 14"/>
          <p:cNvPicPr>
            <a:picLocks noChangeAspect="1"/>
          </p:cNvPicPr>
          <p:nvPr/>
        </p:nvPicPr>
        <p:blipFill>
          <a:blip r:embed="rId4"/>
          <a:srcRect b="6140"/>
          <a:stretch>
            <a:fillRect/>
          </a:stretch>
        </p:blipFill>
        <p:spPr>
          <a:xfrm>
            <a:off x="6558915" y="537845"/>
            <a:ext cx="4933950" cy="4300220"/>
          </a:xfrm>
          <a:prstGeom prst="rect">
            <a:avLst/>
          </a:prstGeom>
        </p:spPr>
      </p:pic>
      <p:sp>
        <p:nvSpPr>
          <p:cNvPr id="4" name="灯片编号占位符 3"/>
          <p:cNvSpPr>
            <a:spLocks noGrp="1"/>
          </p:cNvSpPr>
          <p:nvPr>
            <p:ph type="sldNum" sz="quarter" idx="12"/>
          </p:nvPr>
        </p:nvSpPr>
        <p:spPr/>
        <p:txBody>
          <a:bodyPr/>
          <a:lstStyle/>
          <a:p>
            <a:fld id="{49AE70B2-8BF9-45C0-BB95-33D1B9D3A854}" type="slidenum">
              <a:rPr lang="zh-CN" altLang="en-US" smtClean="0"/>
              <a:t>13</a:t>
            </a:fld>
            <a:endParaRPr lang="zh-CN" altLang="en-US"/>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a:xfrm>
            <a:off x="730250" y="575945"/>
            <a:ext cx="10852150" cy="833755"/>
          </a:xfrm>
        </p:spPr>
        <p:txBody>
          <a:bodyPr vert="horz" wrap="square" lIns="121920" tIns="60960" rIns="121920" bIns="60960" anchor="ctr" anchorCtr="0">
            <a:noAutofit/>
          </a:bodyPr>
          <a:lstStyle/>
          <a:p>
            <a:pPr algn="ctr" defTabSz="685800">
              <a:spcBef>
                <a:spcPts val="0"/>
              </a:spcBef>
              <a:spcAft>
                <a:spcPts val="0"/>
              </a:spcAft>
              <a:buClrTx/>
              <a:buSzTx/>
              <a:buFontTx/>
            </a:pPr>
            <a:r>
              <a:rPr lang="zh-CN" altLang="en-US" sz="4800" b="1"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cs typeface="+mn-cs"/>
              </a:rPr>
              <a:t>第二章</a:t>
            </a:r>
            <a:r>
              <a:rPr lang="en-US" altLang="zh-CN" sz="4800" b="1"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cs typeface="+mn-cs"/>
              </a:rPr>
              <a:t>    </a:t>
            </a:r>
            <a:r>
              <a:rPr lang="zh-CN" altLang="en-US" sz="4800" b="1"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cs typeface="+mn-cs"/>
              </a:rPr>
              <a:t>智能AGENT（智能体）</a:t>
            </a:r>
            <a:endParaRPr lang="zh-CN" altLang="en-US" sz="4800" b="1" spc="0" dirty="0">
              <a:gradFill>
                <a:gsLst>
                  <a:gs pos="0">
                    <a:srgbClr val="007BD3"/>
                  </a:gs>
                  <a:gs pos="100000">
                    <a:srgbClr val="034373"/>
                  </a:gs>
                </a:gsLst>
                <a:lin scaled="0"/>
              </a:gradFill>
              <a:effectLst>
                <a:outerShdw blurRad="38100" dist="25400" dir="5400000" algn="ctr" rotWithShape="0">
                  <a:srgbClr val="6E747A">
                    <a:alpha val="43000"/>
                  </a:srgbClr>
                </a:outerShdw>
              </a:effectLst>
              <a:uLnTx/>
              <a:latin typeface="+mj-ea"/>
              <a:ea typeface="+mj-ea"/>
              <a:cs typeface="+mn-cs"/>
            </a:endParaRPr>
          </a:p>
        </p:txBody>
      </p:sp>
      <p:sp>
        <p:nvSpPr>
          <p:cNvPr id="44035" name="Rectangle 3"/>
          <p:cNvSpPr>
            <a:spLocks noGrp="1"/>
          </p:cNvSpPr>
          <p:nvPr>
            <p:ph idx="4294967295"/>
          </p:nvPr>
        </p:nvSpPr>
        <p:spPr>
          <a:xfrm>
            <a:off x="730250" y="2567940"/>
            <a:ext cx="6596380" cy="3126740"/>
          </a:xfrm>
          <a:ln>
            <a:noFill/>
          </a:ln>
        </p:spPr>
        <p:style>
          <a:lnRef idx="2">
            <a:schemeClr val="accent1"/>
          </a:lnRef>
          <a:fillRef idx="1">
            <a:schemeClr val="lt1"/>
          </a:fillRef>
          <a:effectRef idx="0">
            <a:schemeClr val="accent1"/>
          </a:effectRef>
          <a:fontRef idx="minor">
            <a:schemeClr val="dk1"/>
          </a:fontRef>
        </p:style>
        <p:txBody>
          <a:bodyPr vert="horz" wrap="square" lIns="121920" tIns="60960" rIns="121920" bIns="60960" anchor="t" anchorCtr="0">
            <a:normAutofit/>
          </a:bodyPr>
          <a:lstStyle/>
          <a:p>
            <a:pPr eaLnBrk="1" hangingPunct="1"/>
            <a:r>
              <a:rPr lang="zh-CN" altLang="en-US" sz="3200" b="1" dirty="0">
                <a:latin typeface="微软雅黑" panose="020B0503020204020204" pitchFamily="34" charset="-122"/>
              </a:rPr>
              <a:t>Agent基本定义</a:t>
            </a:r>
            <a:r>
              <a:rPr lang="zh-CN" altLang="en-US" sz="2400" b="1" dirty="0">
                <a:solidFill>
                  <a:srgbClr val="0070C0"/>
                </a:solidFill>
                <a:latin typeface="微软雅黑" panose="020B0503020204020204" pitchFamily="34" charset="-122"/>
              </a:rPr>
              <a:t>（</a:t>
            </a:r>
            <a:r>
              <a:rPr lang="en-US" altLang="zh-CN" sz="2400" b="1" dirty="0">
                <a:solidFill>
                  <a:srgbClr val="0070C0"/>
                </a:solidFill>
                <a:latin typeface="微软雅黑" panose="020B0503020204020204" pitchFamily="34" charset="-122"/>
              </a:rPr>
              <a:t>Agent</a:t>
            </a:r>
            <a:r>
              <a:rPr lang="zh-CN" altLang="en-US" sz="2400" b="1" dirty="0">
                <a:solidFill>
                  <a:srgbClr val="0070C0"/>
                </a:solidFill>
                <a:latin typeface="微软雅黑" panose="020B0503020204020204" pitchFamily="34" charset="-122"/>
              </a:rPr>
              <a:t>的本质）</a:t>
            </a:r>
          </a:p>
          <a:p>
            <a:pPr eaLnBrk="1" hangingPunct="1"/>
            <a:r>
              <a:rPr lang="zh-CN" altLang="en-US" sz="3200" b="1" dirty="0">
                <a:latin typeface="微软雅黑" panose="020B0503020204020204" pitchFamily="34" charset="-122"/>
              </a:rPr>
              <a:t>评价Agent行为</a:t>
            </a:r>
            <a:r>
              <a:rPr lang="zh-CN" altLang="en-US" sz="2400" b="1" dirty="0">
                <a:solidFill>
                  <a:srgbClr val="0070C0"/>
                </a:solidFill>
                <a:latin typeface="微软雅黑" panose="020B0503020204020204" pitchFamily="34" charset="-122"/>
              </a:rPr>
              <a:t>（</a:t>
            </a:r>
            <a:r>
              <a:rPr lang="en-US" altLang="zh-CN" sz="2400" b="1" dirty="0">
                <a:solidFill>
                  <a:srgbClr val="0070C0"/>
                </a:solidFill>
                <a:latin typeface="微软雅黑" panose="020B0503020204020204" pitchFamily="34" charset="-122"/>
              </a:rPr>
              <a:t>Agent</a:t>
            </a:r>
            <a:r>
              <a:rPr lang="zh-CN" altLang="en-US" sz="2400" b="1" dirty="0">
                <a:solidFill>
                  <a:srgbClr val="0070C0"/>
                </a:solidFill>
                <a:latin typeface="微软雅黑" panose="020B0503020204020204" pitchFamily="34" charset="-122"/>
              </a:rPr>
              <a:t>是否完美）</a:t>
            </a:r>
          </a:p>
          <a:p>
            <a:pPr eaLnBrk="1" hangingPunct="1"/>
            <a:r>
              <a:rPr lang="zh-CN" altLang="en-US" sz="3200" b="1" dirty="0">
                <a:latin typeface="微软雅黑" panose="020B0503020204020204" pitchFamily="34" charset="-122"/>
              </a:rPr>
              <a:t>任务环境</a:t>
            </a:r>
            <a:r>
              <a:rPr lang="zh-CN" altLang="en-US" sz="2400" b="1" dirty="0">
                <a:solidFill>
                  <a:srgbClr val="0070C0"/>
                </a:solidFill>
                <a:latin typeface="微软雅黑" panose="020B0503020204020204" pitchFamily="34" charset="-122"/>
              </a:rPr>
              <a:t>（环境的多样性）</a:t>
            </a:r>
            <a:endParaRPr lang="zh-CN" altLang="en-US" sz="3200" b="1" dirty="0">
              <a:latin typeface="微软雅黑" panose="020B0503020204020204" pitchFamily="34" charset="-122"/>
            </a:endParaRPr>
          </a:p>
          <a:p>
            <a:pPr eaLnBrk="1" hangingPunct="1"/>
            <a:r>
              <a:rPr lang="zh-CN" altLang="en-US" sz="3200" b="1" dirty="0">
                <a:latin typeface="微软雅黑" panose="020B0503020204020204" pitchFamily="34" charset="-122"/>
              </a:rPr>
              <a:t>Agent的结构</a:t>
            </a:r>
            <a:r>
              <a:rPr lang="zh-CN" altLang="en-US" sz="2400" b="1" dirty="0">
                <a:solidFill>
                  <a:srgbClr val="0070C0"/>
                </a:solidFill>
                <a:latin typeface="微软雅黑" panose="020B0503020204020204" pitchFamily="34" charset="-122"/>
              </a:rPr>
              <a:t>（</a:t>
            </a:r>
            <a:r>
              <a:rPr lang="en-US" altLang="zh-CN" sz="2400" b="1" dirty="0">
                <a:solidFill>
                  <a:srgbClr val="0070C0"/>
                </a:solidFill>
                <a:latin typeface="微软雅黑" panose="020B0503020204020204" pitchFamily="34" charset="-122"/>
              </a:rPr>
              <a:t>Agent</a:t>
            </a:r>
            <a:r>
              <a:rPr lang="zh-CN" altLang="en-US" sz="2400" b="1" dirty="0">
                <a:solidFill>
                  <a:srgbClr val="0070C0"/>
                </a:solidFill>
                <a:latin typeface="微软雅黑" panose="020B0503020204020204" pitchFamily="34" charset="-122"/>
              </a:rPr>
              <a:t>分类）</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14</a:t>
            </a:fld>
            <a:endParaRPr lang="zh-CN" altLang="en-US"/>
          </a:p>
        </p:txBody>
      </p:sp>
      <p:pic>
        <p:nvPicPr>
          <p:cNvPr id="4" name="图片 3"/>
          <p:cNvPicPr>
            <a:picLocks noChangeAspect="1"/>
          </p:cNvPicPr>
          <p:nvPr/>
        </p:nvPicPr>
        <p:blipFill>
          <a:blip r:embed="rId4"/>
          <a:stretch>
            <a:fillRect/>
          </a:stretch>
        </p:blipFill>
        <p:spPr>
          <a:xfrm>
            <a:off x="7113270" y="2856230"/>
            <a:ext cx="4762500" cy="2679065"/>
          </a:xfrm>
          <a:prstGeom prst="rect">
            <a:avLst/>
          </a:prstGeom>
        </p:spPr>
      </p:pic>
    </p:spTree>
    <p:custDataLst>
      <p:tags r:id="rId1"/>
    </p:custData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8819319" y="-51"/>
            <a:ext cx="1848749"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sz="100"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1524000" y="5480050"/>
            <a:ext cx="1059656"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sz="100"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7170" name="Rectangle 2"/>
          <p:cNvSpPr>
            <a:spLocks noGrp="1"/>
          </p:cNvSpPr>
          <p:nvPr>
            <p:ph type="title" idx="4294967295"/>
          </p:nvPr>
        </p:nvSpPr>
        <p:spPr>
          <a:xfrm>
            <a:off x="1825625" y="381000"/>
            <a:ext cx="8540750"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685800" eaLnBrk="1" fontAlgn="auto" hangingPunct="1">
              <a:spcBef>
                <a:spcPts val="0"/>
              </a:spcBef>
              <a:spcAft>
                <a:spcPts val="0"/>
              </a:spcAft>
              <a:buClrTx/>
              <a:buSzTx/>
              <a:buFontTx/>
            </a:pPr>
            <a:r>
              <a:rPr lang="en-US" altLang="zh-CN" sz="3600" kern="1200"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cs typeface="+mn-cs"/>
                <a:sym typeface="+mn-ea"/>
              </a:rPr>
              <a:t>智能体（Agent）基本定义</a:t>
            </a:r>
          </a:p>
        </p:txBody>
      </p:sp>
      <p:sp>
        <p:nvSpPr>
          <p:cNvPr id="369667" name="Rectangle 3"/>
          <p:cNvSpPr>
            <a:spLocks noGrp="1" noChangeArrowheads="1"/>
          </p:cNvSpPr>
          <p:nvPr>
            <p:ph type="body" sz="half" idx="4294967295"/>
          </p:nvPr>
        </p:nvSpPr>
        <p:spPr>
          <a:xfrm>
            <a:off x="746760" y="1524000"/>
            <a:ext cx="10557510" cy="1645920"/>
          </a:xfrm>
          <a:ln>
            <a:noFill/>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eaLnBrk="1" hangingPunct="1">
              <a:lnSpc>
                <a:spcPct val="150000"/>
              </a:lnSpc>
              <a:buClr>
                <a:srgbClr val="0070C0"/>
              </a:buClr>
              <a:buSzTx/>
              <a:defRPr/>
            </a:pPr>
            <a:r>
              <a:rPr lang="zh-CN" altLang="en-US" sz="2000"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智能体（</a:t>
            </a:r>
            <a:r>
              <a:rPr lang="en-US" altLang="zh-CN" sz="2000"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a:t>
            </a:r>
            <a:r>
              <a:rPr lang="zh-CN" altLang="en-US" sz="2000"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gent）：能够</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感知</a:t>
            </a:r>
            <a:r>
              <a:rPr lang="zh-CN" altLang="en-US" sz="2000"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动作</a:t>
            </a:r>
            <a:r>
              <a:rPr lang="zh-CN" altLang="en-US" sz="2000"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实体</a:t>
            </a:r>
          </a:p>
          <a:p>
            <a:pPr lvl="0" algn="l" defTabSz="914400" eaLnBrk="1" hangingPunct="1">
              <a:lnSpc>
                <a:spcPct val="150000"/>
              </a:lnSpc>
              <a:buSzTx/>
              <a:buFontTx/>
              <a:buNone/>
              <a:defRPr/>
            </a:pPr>
            <a:r>
              <a:rPr lang="zh-CN" altLang="en-US" sz="2000"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任何独立的能够思想并可以同环境交互的实体都可以抽象为智能体）</a:t>
            </a:r>
          </a:p>
        </p:txBody>
      </p:sp>
      <p:sp>
        <p:nvSpPr>
          <p:cNvPr id="17" name="文本框 16"/>
          <p:cNvSpPr txBox="1"/>
          <p:nvPr/>
        </p:nvSpPr>
        <p:spPr>
          <a:xfrm>
            <a:off x="2505710" y="3169920"/>
            <a:ext cx="1840230" cy="1753235"/>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人类智能体</a:t>
            </a:r>
          </a:p>
          <a:p>
            <a:pPr marL="285750" indent="-285750">
              <a:lnSpc>
                <a:spcPct val="15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机器人智能体</a:t>
            </a:r>
          </a:p>
          <a:p>
            <a:pPr marL="285750" indent="-285750">
              <a:lnSpc>
                <a:spcPct val="15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软件智能体</a:t>
            </a:r>
          </a:p>
          <a:p>
            <a:pPr marL="285750" indent="-285750">
              <a:lnSpc>
                <a:spcPct val="150000"/>
              </a:lnSpc>
              <a:buFont typeface="Arial" panose="020B0604020202020204" pitchFamily="34" charset="0"/>
              <a:buChar char="•"/>
            </a:pPr>
            <a:r>
              <a:rPr lang="en-US" altLang="zh-CN">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15</a:t>
            </a:fld>
            <a:endParaRPr lang="zh-CN" altLang="en-US"/>
          </a:p>
        </p:txBody>
      </p:sp>
      <p:pic>
        <p:nvPicPr>
          <p:cNvPr id="4" name="图片 3"/>
          <p:cNvPicPr>
            <a:picLocks noChangeAspect="1"/>
          </p:cNvPicPr>
          <p:nvPr/>
        </p:nvPicPr>
        <p:blipFill>
          <a:blip r:embed="rId5"/>
          <a:stretch>
            <a:fillRect/>
          </a:stretch>
        </p:blipFill>
        <p:spPr>
          <a:xfrm>
            <a:off x="5790565" y="2894330"/>
            <a:ext cx="5798185" cy="3261360"/>
          </a:xfrm>
          <a:prstGeom prst="rect">
            <a:avLst/>
          </a:prstGeom>
        </p:spPr>
      </p:pic>
    </p:spTree>
    <p:custDataLst>
      <p:tags r:id="rId1"/>
    </p:custData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62000" y="3060700"/>
            <a:ext cx="11169650" cy="460375"/>
          </a:xfrm>
          <a:prstGeom prst="rect">
            <a:avLst/>
          </a:prstGeom>
          <a:noFill/>
        </p:spPr>
        <p:txBody>
          <a:bodyPr wrap="square" rtlCol="0" anchor="t">
            <a:spAutoFit/>
          </a:bodyPr>
          <a:lstStyle/>
          <a:p>
            <a:pPr algn="ctr">
              <a:lnSpc>
                <a:spcPct val="150000"/>
              </a:lnSpc>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gen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传感器感知环境，并通过执行器对所处环境产生影响。</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问号（？）表示从感知到动作的映射函数</a:t>
            </a:r>
          </a:p>
        </p:txBody>
      </p:sp>
      <p:grpSp>
        <p:nvGrpSpPr>
          <p:cNvPr id="24" name="组合 23"/>
          <p:cNvGrpSpPr/>
          <p:nvPr/>
        </p:nvGrpSpPr>
        <p:grpSpPr>
          <a:xfrm>
            <a:off x="945515" y="1327150"/>
            <a:ext cx="5499100" cy="1620520"/>
            <a:chOff x="1275" y="4771"/>
            <a:chExt cx="8660" cy="2552"/>
          </a:xfrm>
        </p:grpSpPr>
        <p:grpSp>
          <p:nvGrpSpPr>
            <p:cNvPr id="34" name="组合 33"/>
            <p:cNvGrpSpPr/>
            <p:nvPr/>
          </p:nvGrpSpPr>
          <p:grpSpPr>
            <a:xfrm>
              <a:off x="1275" y="4771"/>
              <a:ext cx="8660" cy="2552"/>
              <a:chOff x="1645920" y="831006"/>
              <a:chExt cx="8480102" cy="3948170"/>
            </a:xfrm>
          </p:grpSpPr>
          <p:sp>
            <p:nvSpPr>
              <p:cNvPr id="5" name="流程图: 可选过程 4"/>
              <p:cNvSpPr/>
              <p:nvPr/>
            </p:nvSpPr>
            <p:spPr>
              <a:xfrm>
                <a:off x="1645920" y="832553"/>
                <a:ext cx="4033434" cy="3946623"/>
              </a:xfrm>
              <a:prstGeom prst="flowChartAlternateProcess">
                <a:avLst/>
              </a:prstGeom>
              <a:noFill/>
              <a:ln w="25400">
                <a:solidFill>
                  <a:sysClr val="windowText" lastClr="000000"/>
                </a:soli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sp>
            <p:nvSpPr>
              <p:cNvPr id="8" name="流程图: 可选过程 7"/>
              <p:cNvSpPr/>
              <p:nvPr/>
            </p:nvSpPr>
            <p:spPr>
              <a:xfrm>
                <a:off x="8995015" y="831006"/>
                <a:ext cx="1131007" cy="3946623"/>
              </a:xfrm>
              <a:prstGeom prst="flowChartAlternateProcess">
                <a:avLst/>
              </a:prstGeom>
              <a:noFill/>
              <a:ln w="25400">
                <a:solidFill>
                  <a:sysClr val="windowText" lastClr="000000"/>
                </a:soli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sp>
            <p:nvSpPr>
              <p:cNvPr id="9" name="矩形 8"/>
              <p:cNvSpPr/>
              <p:nvPr/>
            </p:nvSpPr>
            <p:spPr>
              <a:xfrm>
                <a:off x="3290272" y="2304300"/>
                <a:ext cx="1084521" cy="1137684"/>
              </a:xfrm>
              <a:prstGeom prst="rect">
                <a:avLst/>
              </a:prstGeom>
              <a:noFill/>
              <a:ln w="25400">
                <a:solidFill>
                  <a:sysClr val="windowText" lastClr="000000"/>
                </a:soli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cxnSp>
            <p:nvCxnSpPr>
              <p:cNvPr id="18" name="直接箭头连接符 17"/>
              <p:cNvCxnSpPr>
                <a:endCxn id="9" idx="0"/>
              </p:cNvCxnSpPr>
              <p:nvPr/>
            </p:nvCxnSpPr>
            <p:spPr>
              <a:xfrm>
                <a:off x="3832532" y="1718396"/>
                <a:ext cx="1" cy="585904"/>
              </a:xfrm>
              <a:prstGeom prst="straightConnector1">
                <a:avLst/>
              </a:prstGeom>
              <a:ln w="25400">
                <a:solidFill>
                  <a:sysClr val="windowText" lastClr="000000"/>
                </a:solidFill>
                <a:tailEnd type="triangle"/>
              </a:ln>
            </p:spPr>
            <p:style>
              <a:lnRef idx="1">
                <a:srgbClr val="5B9BD5"/>
              </a:lnRef>
              <a:fillRef idx="0">
                <a:srgbClr val="5B9BD5"/>
              </a:fillRef>
              <a:effectRef idx="0">
                <a:srgbClr val="5B9BD5"/>
              </a:effectRef>
              <a:fontRef idx="minor">
                <a:sysClr val="windowText" lastClr="000000"/>
              </a:fontRef>
            </p:style>
          </p:cxnSp>
          <p:cxnSp>
            <p:nvCxnSpPr>
              <p:cNvPr id="22" name="直接箭头连接符 21"/>
              <p:cNvCxnSpPr/>
              <p:nvPr/>
            </p:nvCxnSpPr>
            <p:spPr>
              <a:xfrm>
                <a:off x="3832532" y="3456264"/>
                <a:ext cx="1" cy="585904"/>
              </a:xfrm>
              <a:prstGeom prst="straightConnector1">
                <a:avLst/>
              </a:prstGeom>
              <a:ln w="25400">
                <a:solidFill>
                  <a:sysClr val="windowText" lastClr="000000"/>
                </a:solidFill>
                <a:tailEnd type="triangle"/>
              </a:ln>
            </p:spPr>
            <p:style>
              <a:lnRef idx="1">
                <a:srgbClr val="5B9BD5"/>
              </a:lnRef>
              <a:fillRef idx="0">
                <a:srgbClr val="5B9BD5"/>
              </a:fillRef>
              <a:effectRef idx="0">
                <a:srgbClr val="5B9BD5"/>
              </a:effectRef>
              <a:fontRef idx="minor">
                <a:sysClr val="windowText" lastClr="000000"/>
              </a:fontRef>
            </p:style>
          </p:cxnSp>
          <p:grpSp>
            <p:nvGrpSpPr>
              <p:cNvPr id="33" name="组合 32"/>
              <p:cNvGrpSpPr/>
              <p:nvPr/>
            </p:nvGrpSpPr>
            <p:grpSpPr>
              <a:xfrm>
                <a:off x="1645920" y="1110566"/>
                <a:ext cx="8214730" cy="3667415"/>
                <a:chOff x="1645920" y="1110566"/>
                <a:chExt cx="8214730" cy="3667415"/>
              </a:xfrm>
            </p:grpSpPr>
            <p:sp>
              <p:nvSpPr>
                <p:cNvPr id="10" name="文本框 9"/>
                <p:cNvSpPr txBox="1"/>
                <p:nvPr/>
              </p:nvSpPr>
              <p:spPr>
                <a:xfrm>
                  <a:off x="1645920" y="1265275"/>
                  <a:ext cx="1403498" cy="971572"/>
                </a:xfrm>
                <a:prstGeom prst="rect">
                  <a:avLst/>
                </a:prstGeom>
                <a:noFill/>
              </p:spPr>
              <p:txBody>
                <a:bodyPr wrap="square" rtlCol="0">
                  <a:spAutoFit/>
                </a:bodyPr>
                <a:lstStyle/>
                <a:p>
                  <a:pPr algn="ctr"/>
                  <a:r>
                    <a:rPr lang="en-US" altLang="zh-CN" sz="2000" b="1" dirty="0">
                      <a:latin typeface="Times New Roman" panose="02020603050405020304" pitchFamily="18" charset="0"/>
                      <a:cs typeface="Times New Roman" panose="02020603050405020304" pitchFamily="18" charset="0"/>
                    </a:rPr>
                    <a:t>Agent</a:t>
                  </a:r>
                  <a:endParaRPr lang="zh-CN" altLang="en-US" sz="2000" b="1"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9298574" y="1932070"/>
                  <a:ext cx="562076" cy="1721909"/>
                </a:xfrm>
                <a:prstGeom prst="rect">
                  <a:avLst/>
                </a:prstGeom>
                <a:noFill/>
              </p:spPr>
              <p:txBody>
                <a:bodyPr wrap="square" rtlCol="0">
                  <a:spAutoFit/>
                </a:bodyPr>
                <a:lstStyle/>
                <a:p>
                  <a:pPr algn="ctr"/>
                  <a:r>
                    <a:rPr lang="zh-CN" altLang="en-US" sz="2000" b="1" dirty="0"/>
                    <a:t>环境</a:t>
                  </a:r>
                </a:p>
              </p:txBody>
            </p:sp>
            <p:sp>
              <p:nvSpPr>
                <p:cNvPr id="12" name="文本框 11"/>
                <p:cNvSpPr txBox="1"/>
                <p:nvPr/>
              </p:nvSpPr>
              <p:spPr>
                <a:xfrm>
                  <a:off x="3289062" y="2394649"/>
                  <a:ext cx="1085962" cy="971572"/>
                </a:xfrm>
                <a:prstGeom prst="rect">
                  <a:avLst/>
                </a:prstGeom>
                <a:noFill/>
              </p:spPr>
              <p:txBody>
                <a:bodyPr wrap="square" rtlCol="0">
                  <a:spAutoFit/>
                </a:bodyPr>
                <a:lstStyle/>
                <a:p>
                  <a:pPr algn="ctr"/>
                  <a:r>
                    <a:rPr lang="zh-CN" altLang="en-US" sz="2000" b="1" dirty="0"/>
                    <a:t>？</a:t>
                  </a:r>
                </a:p>
              </p:txBody>
            </p:sp>
            <p:sp>
              <p:nvSpPr>
                <p:cNvPr id="14" name="文本框 13"/>
                <p:cNvSpPr txBox="1"/>
                <p:nvPr/>
              </p:nvSpPr>
              <p:spPr>
                <a:xfrm>
                  <a:off x="3064106" y="1110566"/>
                  <a:ext cx="1403498" cy="821504"/>
                </a:xfrm>
                <a:prstGeom prst="rect">
                  <a:avLst/>
                </a:prstGeom>
                <a:noFill/>
              </p:spPr>
              <p:txBody>
                <a:bodyPr wrap="square" rtlCol="0">
                  <a:spAutoFit/>
                </a:bodyPr>
                <a:lstStyle/>
                <a:p>
                  <a:pPr algn="ctr"/>
                  <a:r>
                    <a:rPr lang="zh-CN" altLang="en-US" sz="1600" b="1" dirty="0"/>
                    <a:t>传感器</a:t>
                  </a:r>
                </a:p>
              </p:txBody>
            </p:sp>
            <p:sp>
              <p:nvSpPr>
                <p:cNvPr id="15" name="文本框 14"/>
                <p:cNvSpPr txBox="1"/>
                <p:nvPr/>
              </p:nvSpPr>
              <p:spPr>
                <a:xfrm>
                  <a:off x="3130783" y="3956477"/>
                  <a:ext cx="1403498" cy="821504"/>
                </a:xfrm>
                <a:prstGeom prst="rect">
                  <a:avLst/>
                </a:prstGeom>
                <a:noFill/>
              </p:spPr>
              <p:txBody>
                <a:bodyPr wrap="square" rtlCol="0">
                  <a:spAutoFit/>
                </a:bodyPr>
                <a:lstStyle/>
                <a:p>
                  <a:pPr algn="ctr"/>
                  <a:r>
                    <a:rPr lang="zh-CN" altLang="en-US" sz="1600" b="1" dirty="0"/>
                    <a:t>执行器</a:t>
                  </a:r>
                </a:p>
              </p:txBody>
            </p:sp>
            <p:sp>
              <p:nvSpPr>
                <p:cNvPr id="31" name="文本框 30"/>
                <p:cNvSpPr txBox="1"/>
                <p:nvPr/>
              </p:nvSpPr>
              <p:spPr>
                <a:xfrm>
                  <a:off x="6446745" y="1712536"/>
                  <a:ext cx="1403498" cy="821504"/>
                </a:xfrm>
                <a:prstGeom prst="rect">
                  <a:avLst/>
                </a:prstGeom>
                <a:noFill/>
              </p:spPr>
              <p:txBody>
                <a:bodyPr wrap="square" rtlCol="0">
                  <a:spAutoFit/>
                </a:bodyPr>
                <a:lstStyle/>
                <a:p>
                  <a:pPr algn="ctr"/>
                  <a:r>
                    <a:rPr lang="zh-CN" altLang="en-US" sz="1600" b="1" dirty="0"/>
                    <a:t>感知</a:t>
                  </a:r>
                </a:p>
              </p:txBody>
            </p:sp>
            <p:sp>
              <p:nvSpPr>
                <p:cNvPr id="32" name="文本框 31"/>
                <p:cNvSpPr txBox="1"/>
                <p:nvPr/>
              </p:nvSpPr>
              <p:spPr>
                <a:xfrm>
                  <a:off x="6447023" y="3316465"/>
                  <a:ext cx="1403498" cy="821504"/>
                </a:xfrm>
                <a:prstGeom prst="rect">
                  <a:avLst/>
                </a:prstGeom>
                <a:noFill/>
              </p:spPr>
              <p:txBody>
                <a:bodyPr wrap="square" rtlCol="0">
                  <a:spAutoFit/>
                </a:bodyPr>
                <a:lstStyle/>
                <a:p>
                  <a:pPr algn="ctr"/>
                  <a:r>
                    <a:rPr lang="zh-CN" altLang="en-US" sz="1600" b="1" dirty="0"/>
                    <a:t>动作</a:t>
                  </a:r>
                </a:p>
              </p:txBody>
            </p:sp>
          </p:grpSp>
        </p:grpSp>
        <p:cxnSp>
          <p:nvCxnSpPr>
            <p:cNvPr id="19" name="直接箭头连接符 18"/>
            <p:cNvCxnSpPr>
              <a:stCxn id="15" idx="3"/>
            </p:cNvCxnSpPr>
            <p:nvPr/>
          </p:nvCxnSpPr>
          <p:spPr>
            <a:xfrm>
              <a:off x="4224" y="7057"/>
              <a:ext cx="4861" cy="0"/>
            </a:xfrm>
            <a:prstGeom prst="straightConnector1">
              <a:avLst/>
            </a:prstGeom>
            <a:ln w="12700" cmpd="sng">
              <a:solidFill>
                <a:schemeClr val="tx1"/>
              </a:solidFill>
              <a:prstDash val="solid"/>
              <a:headEnd type="none"/>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4229" y="5202"/>
              <a:ext cx="4861" cy="0"/>
            </a:xfrm>
            <a:prstGeom prst="straightConnector1">
              <a:avLst/>
            </a:prstGeom>
            <a:ln w="12700" cmpd="sng">
              <a:solidFill>
                <a:schemeClr val="tx1"/>
              </a:solidFill>
              <a:prstDash val="solid"/>
              <a:headEnd type="none"/>
              <a:tailEnd type="arrow"/>
            </a:ln>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864995" y="3707765"/>
            <a:ext cx="6402705" cy="506730"/>
          </a:xfrm>
          <a:prstGeom prst="rect">
            <a:avLst/>
          </a:prstGeom>
          <a:noFill/>
        </p:spPr>
        <p:txBody>
          <a:bodyPr wrap="square" rtlCol="0" anchor="t">
            <a:spAutoFit/>
          </a:bodyPr>
          <a:lstStyle/>
          <a:p>
            <a:pPr algn="ctr">
              <a:lnSpc>
                <a:spcPct val="150000"/>
              </a:lnSpc>
              <a:buClrTx/>
              <a:buSzTx/>
              <a:buFontTx/>
            </a:pPr>
            <a:r>
              <a:rPr lang="zh-CN" altLang="en-US" sz="1800">
                <a:latin typeface="微软雅黑" panose="020B0503020204020204" pitchFamily="34" charset="-122"/>
                <a:ea typeface="微软雅黑" panose="020B0503020204020204" pitchFamily="34" charset="-122"/>
                <a:cs typeface="微软雅黑" panose="020B0503020204020204" pitchFamily="34" charset="-122"/>
              </a:rPr>
              <a:t>简单说，一个智能体就是从</a:t>
            </a:r>
            <a:r>
              <a:rPr lang="zh-CN" altLang="en-US" sz="1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感知序列</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到</a:t>
            </a:r>
            <a:r>
              <a:rPr lang="zh-CN" altLang="en-US" sz="1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动作</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的一个</a:t>
            </a:r>
            <a:r>
              <a:rPr lang="zh-CN" altLang="en-US" sz="1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函数</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6" name="Object 4"/>
          <p:cNvGraphicFramePr>
            <a:graphicFrameLocks noChangeAspect="1"/>
          </p:cNvGraphicFramePr>
          <p:nvPr/>
        </p:nvGraphicFramePr>
        <p:xfrm>
          <a:off x="7957503" y="3707448"/>
          <a:ext cx="1589087" cy="477837"/>
        </p:xfrm>
        <a:graphic>
          <a:graphicData uri="http://schemas.openxmlformats.org/presentationml/2006/ole">
            <mc:AlternateContent xmlns:mc="http://schemas.openxmlformats.org/markup-compatibility/2006">
              <mc:Choice xmlns:v="urn:schemas-microsoft-com:vml" Requires="v">
                <p:oleObj spid="_x0000_s5134" r:id="rId3" imgW="736600" imgH="228600" progId="Equation.DSMT4">
                  <p:embed/>
                </p:oleObj>
              </mc:Choice>
              <mc:Fallback>
                <p:oleObj r:id="rId3" imgW="736600" imgH="228600" progId="Equation.DSMT4">
                  <p:embed/>
                  <p:pic>
                    <p:nvPicPr>
                      <p:cNvPr id="0" name="Object 4"/>
                      <p:cNvPicPr/>
                      <p:nvPr/>
                    </p:nvPicPr>
                    <p:blipFill>
                      <a:blip r:embed="rId4"/>
                      <a:srcRect/>
                      <a:stretch>
                        <a:fillRect/>
                      </a:stretch>
                    </p:blipFill>
                    <p:spPr>
                      <a:xfrm>
                        <a:off x="7957503" y="3707448"/>
                        <a:ext cx="1589087" cy="477837"/>
                      </a:xfrm>
                      <a:prstGeom prst="rect">
                        <a:avLst/>
                      </a:prstGeom>
                      <a:noFill/>
                      <a:ln w="38100">
                        <a:miter/>
                      </a:ln>
                    </p:spPr>
                  </p:pic>
                </p:oleObj>
              </mc:Fallback>
            </mc:AlternateContent>
          </a:graphicData>
        </a:graphic>
      </p:graphicFrame>
      <p:sp>
        <p:nvSpPr>
          <p:cNvPr id="2" name="文本框 1"/>
          <p:cNvSpPr txBox="1"/>
          <p:nvPr/>
        </p:nvSpPr>
        <p:spPr>
          <a:xfrm>
            <a:off x="626427" y="4398010"/>
            <a:ext cx="5278438" cy="2308324"/>
          </a:xfrm>
          <a:prstGeom prst="rect">
            <a:avLst/>
          </a:prstGeom>
          <a:noFill/>
        </p:spPr>
        <p:txBody>
          <a:bodyPr wrap="square" rtlCol="0">
            <a:spAutoFit/>
          </a:bodyPr>
          <a:lstStyle/>
          <a:p>
            <a:pPr algn="l">
              <a:lnSpc>
                <a:spcPct val="150000"/>
              </a:lnSpc>
            </a:pPr>
            <a:r>
              <a:rPr lang="zh-CN" altLang="en-US" sz="16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感知信息：</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表示任何时刻</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感知输入。</a:t>
            </a:r>
            <a:endPar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pPr>
            <a:r>
              <a:rPr lang="zh-CN" altLang="en-US" sz="16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感知序列：</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收到的所有输入数据的完整历史。</a:t>
            </a:r>
          </a:p>
          <a:p>
            <a:pPr algn="l">
              <a:lnSpc>
                <a:spcPct val="150000"/>
              </a:lnSpc>
            </a:pPr>
            <a:r>
              <a:rPr lang="en-US" altLang="zh-CN"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在任何时刻的行动选择，取决于到该时刻为止的整个感知序列。</a:t>
            </a:r>
            <a:endParaRPr lang="en-US" altLang="zh-CN"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pPr>
            <a:r>
              <a:rPr lang="en-US" altLang="zh-CN" sz="16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16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函数</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将任意给定感知序列映射到</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动作。可以描述</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行为。</a:t>
            </a:r>
          </a:p>
        </p:txBody>
      </p:sp>
      <p:sp>
        <p:nvSpPr>
          <p:cNvPr id="6" name="文本框 5"/>
          <p:cNvSpPr txBox="1"/>
          <p:nvPr/>
        </p:nvSpPr>
        <p:spPr>
          <a:xfrm>
            <a:off x="762000" y="487680"/>
            <a:ext cx="2621280" cy="583565"/>
          </a:xfrm>
          <a:prstGeom prst="rect">
            <a:avLst/>
          </a:prstGeom>
          <a:noFill/>
        </p:spPr>
        <p:txBody>
          <a:bodyPr wrap="none" rtlCol="0" anchor="t">
            <a:spAutoFit/>
          </a:bodyPr>
          <a:lstStyle/>
          <a:p>
            <a:pPr lvl="0" algn="ctr" defTabSz="914400" eaLnBrk="1" hangingPunct="1">
              <a:buClrTx/>
              <a:buSzTx/>
              <a:buFontTx/>
            </a:pPr>
            <a:r>
              <a:rPr lang="zh-CN" altLang="en-US" sz="32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智能</a:t>
            </a:r>
            <a:r>
              <a:rPr lang="zh-CN" altLang="en-US" sz="32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体和环境</a:t>
            </a:r>
          </a:p>
        </p:txBody>
      </p:sp>
      <p:pic>
        <p:nvPicPr>
          <p:cNvPr id="10244" name="Picture 4" descr="_x0015_agent-environment.jpg                                          00105F05_x0006_IRIDIA                         BC96F375:"/>
          <p:cNvPicPr>
            <a:picLocks noGrp="1" noChangeAspect="1"/>
          </p:cNvPicPr>
          <p:nvPr/>
        </p:nvPicPr>
        <p:blipFill>
          <a:blip r:embed="rId5"/>
          <a:stretch>
            <a:fillRect/>
          </a:stretch>
        </p:blipFill>
        <p:spPr>
          <a:xfrm>
            <a:off x="7719695" y="1185545"/>
            <a:ext cx="3644265" cy="1645285"/>
          </a:xfrm>
          <a:prstGeom prst="rect">
            <a:avLst/>
          </a:prstGeom>
          <a:noFill/>
          <a:ln w="9525">
            <a:noFill/>
          </a:ln>
        </p:spPr>
      </p:pic>
      <p:sp>
        <p:nvSpPr>
          <p:cNvPr id="3" name="灯片编号占位符 2"/>
          <p:cNvSpPr>
            <a:spLocks noGrp="1"/>
          </p:cNvSpPr>
          <p:nvPr>
            <p:ph type="sldNum" sz="quarter" idx="12"/>
          </p:nvPr>
        </p:nvSpPr>
        <p:spPr/>
        <p:txBody>
          <a:bodyPr/>
          <a:lstStyle/>
          <a:p>
            <a:fld id="{49AE70B2-8BF9-45C0-BB95-33D1B9D3A854}" type="slidenum">
              <a:rPr lang="zh-CN" altLang="en-US" smtClean="0"/>
              <a:t>16</a:t>
            </a:fld>
            <a:endParaRPr lang="zh-CN" altLang="en-US"/>
          </a:p>
        </p:txBody>
      </p:sp>
      <p:sp>
        <p:nvSpPr>
          <p:cNvPr id="27" name="文本框 26"/>
          <p:cNvSpPr txBox="1"/>
          <p:nvPr/>
        </p:nvSpPr>
        <p:spPr>
          <a:xfrm>
            <a:off x="6090284" y="4255262"/>
            <a:ext cx="6028690" cy="2609215"/>
          </a:xfrm>
          <a:prstGeom prst="rect">
            <a:avLst/>
          </a:prstGeom>
          <a:noFill/>
        </p:spPr>
        <p:txBody>
          <a:bodyPr wrap="square" rtlCol="0">
            <a:spAutoFit/>
          </a:bodyPr>
          <a:lstStyle/>
          <a:p>
            <a:pPr lvl="0" algn="l" defTabSz="914400" eaLnBrk="1" hangingPunct="1">
              <a:lnSpc>
                <a:spcPct val="130000"/>
              </a:lnSpc>
              <a:buSzTx/>
              <a:buFontTx/>
              <a:buNone/>
              <a:defRPr/>
            </a:pPr>
            <a:r>
              <a:rPr lang="en-US" altLang="zh-CN"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函数</a:t>
            </a:r>
            <a:r>
              <a:rPr lang="zh-CN" altLang="en-US"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从外部反映了</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特性</a:t>
            </a:r>
          </a:p>
          <a:p>
            <a:pPr lvl="0" algn="l" defTabSz="914400" eaLnBrk="1" hangingPunct="1">
              <a:lnSpc>
                <a:spcPct val="130000"/>
              </a:lnSpc>
              <a:buSzTx/>
              <a:buFontTx/>
              <a:buNone/>
              <a:defRPr/>
            </a:pPr>
            <a:r>
              <a:rPr lang="en-US" altLang="zh-CN"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程序</a:t>
            </a:r>
            <a:r>
              <a:rPr lang="zh-CN" altLang="en-US"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从</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内部来看，</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函数是通过</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程序实现的</a:t>
            </a:r>
          </a:p>
          <a:p>
            <a:pPr lvl="0" algn="l" defTabSz="914400" eaLnBrk="1" hangingPunct="1">
              <a:lnSpc>
                <a:spcPct val="130000"/>
              </a:lnSpc>
              <a:buSzTx/>
              <a:buFontTx/>
              <a:buNone/>
              <a:defRPr/>
            </a:pP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lnSpc>
                <a:spcPct val="130000"/>
              </a:lnSpc>
              <a:buSzTx/>
              <a:buFontTx/>
              <a:buNone/>
              <a:defRPr/>
            </a:pPr>
            <a:r>
              <a:rPr lang="en-US" altLang="zh-CN"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函数</a:t>
            </a:r>
            <a:r>
              <a:rPr lang="zh-CN" altLang="en-US"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是一个抽象的数学表示</a:t>
            </a:r>
          </a:p>
          <a:p>
            <a:pPr lvl="0" algn="l" defTabSz="914400" eaLnBrk="1" hangingPunct="1">
              <a:lnSpc>
                <a:spcPct val="130000"/>
              </a:lnSpc>
              <a:buSzTx/>
              <a:buFontTx/>
              <a:buNone/>
              <a:defRPr/>
            </a:pPr>
            <a:r>
              <a:rPr lang="en-US" altLang="zh-CN"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b="1"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程序：</a:t>
            </a:r>
            <a:r>
              <a:rPr lang="zh-CN" altLang="en-US"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是</a:t>
            </a:r>
            <a:r>
              <a:rPr lang="en-US" altLang="zh-CN"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函数</a:t>
            </a:r>
            <a:r>
              <a:rPr lang="zh-CN" altLang="en-US"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在某种物理体系上的具体实现</a:t>
            </a:r>
            <a:endParaRPr lang="zh-CN" altLang="en-US" sz="180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lnSpc>
                <a:spcPct val="130000"/>
              </a:lnSpc>
              <a:buSzTx/>
              <a:buFontTx/>
              <a:buNone/>
              <a:defRPr/>
            </a:pPr>
            <a:endParaRPr lang="zh-CN" altLang="en-US"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custDataLst>
              <p:tags r:id="rId1"/>
            </p:custDataLst>
          </p:nvPr>
        </p:nvGraphicFramePr>
        <p:xfrm>
          <a:off x="728345" y="1110615"/>
          <a:ext cx="4664075" cy="3500692"/>
        </p:xfrm>
        <a:graphic>
          <a:graphicData uri="http://schemas.openxmlformats.org/drawingml/2006/table">
            <a:tbl>
              <a:tblPr firstRow="1" bandRow="1">
                <a:effectLst/>
                <a:tableStyleId>{5940675A-B579-460E-94D1-54222C63F5DA}</a:tableStyleId>
              </a:tblPr>
              <a:tblGrid>
                <a:gridCol w="3240405">
                  <a:extLst>
                    <a:ext uri="{9D8B030D-6E8A-4147-A177-3AD203B41FA5}">
                      <a16:colId xmlns:a16="http://schemas.microsoft.com/office/drawing/2014/main" val="20000"/>
                    </a:ext>
                  </a:extLst>
                </a:gridCol>
                <a:gridCol w="1423670">
                  <a:extLst>
                    <a:ext uri="{9D8B030D-6E8A-4147-A177-3AD203B41FA5}">
                      <a16:colId xmlns:a16="http://schemas.microsoft.com/office/drawing/2014/main" val="20001"/>
                    </a:ext>
                  </a:extLst>
                </a:gridCol>
              </a:tblGrid>
              <a:tr h="490855">
                <a:tc>
                  <a:txBody>
                    <a:bodyPr/>
                    <a:lstStyle/>
                    <a:p>
                      <a:pPr indent="0" algn="ctr">
                        <a:lnSpc>
                          <a:spcPct val="120000"/>
                        </a:lnSpc>
                        <a:spcBef>
                          <a:spcPts val="0"/>
                        </a:spcBef>
                        <a:spcAft>
                          <a:spcPts val="0"/>
                        </a:spcAft>
                      </a:pPr>
                      <a:r>
                        <a:rPr lang="zh-CN" altLang="en-US" sz="2000" b="1" spc="130">
                          <a:solidFill>
                            <a:schemeClr val="tx1"/>
                          </a:solidFill>
                          <a:latin typeface="Times New Roman" panose="02020603050405020304" pitchFamily="18" charset="0"/>
                          <a:ea typeface="微软雅黑" panose="020B0503020204020204" pitchFamily="34" charset="-122"/>
                        </a:rPr>
                        <a:t>感知序列</a:t>
                      </a:r>
                    </a:p>
                  </a:txBody>
                  <a:tcPr marL="317500" marR="317500" marT="215900" marB="215900"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rgbClr val="FFFFFF"/>
                    </a:solidFill>
                  </a:tcPr>
                </a:tc>
                <a:tc>
                  <a:txBody>
                    <a:bodyPr/>
                    <a:lstStyle/>
                    <a:p>
                      <a:pPr indent="0" algn="ctr">
                        <a:lnSpc>
                          <a:spcPct val="120000"/>
                        </a:lnSpc>
                        <a:spcBef>
                          <a:spcPts val="0"/>
                        </a:spcBef>
                        <a:spcAft>
                          <a:spcPts val="0"/>
                        </a:spcAft>
                      </a:pPr>
                      <a:r>
                        <a:rPr lang="zh-CN" altLang="en-US" sz="2000" b="1" spc="130">
                          <a:solidFill>
                            <a:schemeClr val="tx1"/>
                          </a:solidFill>
                          <a:latin typeface="Times New Roman" panose="02020603050405020304" pitchFamily="18" charset="0"/>
                          <a:ea typeface="微软雅黑" panose="020B0503020204020204" pitchFamily="34" charset="-122"/>
                        </a:rPr>
                        <a:t>行动</a:t>
                      </a:r>
                    </a:p>
                  </a:txBody>
                  <a:tcPr marL="317500" marR="317500" marT="215900" marB="215900"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rgbClr val="FFFFFF"/>
                    </a:solidFill>
                  </a:tcPr>
                </a:tc>
                <a:extLst>
                  <a:ext uri="{0D108BD9-81ED-4DB2-BD59-A6C34878D82A}">
                    <a16:rowId xmlns:a16="http://schemas.microsoft.com/office/drawing/2014/main" val="10000"/>
                  </a:ext>
                </a:extLst>
              </a:tr>
              <a:tr h="2734310">
                <a:tc>
                  <a:txBody>
                    <a:bodyPr/>
                    <a:lstStyle/>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 Clean]</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 Dirty]</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 Clean]</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 Dirty]</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 Clean], [A, Clean]</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 Clean], [A, Dirty]</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txBody>
                  <a:tcPr marL="317500" marR="317500" marT="215900" marB="215900"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rgbClr val="FFFFFF"/>
                    </a:solidFill>
                  </a:tcPr>
                </a:tc>
                <a:tc>
                  <a:txBody>
                    <a:bodyPr/>
                    <a:lstStyle/>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ight</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ck</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eft</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ck</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ight</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ck</a:t>
                      </a:r>
                    </a:p>
                    <a:p>
                      <a:pPr indent="0" algn="l">
                        <a:lnSpc>
                          <a:spcPct val="120000"/>
                        </a:lnSpc>
                        <a:spcBef>
                          <a:spcPts val="0"/>
                        </a:spcBef>
                        <a:spcAft>
                          <a:spcPts val="0"/>
                        </a:spcAft>
                      </a:pPr>
                      <a:r>
                        <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en-US" altLang="zh-CN" sz="1800" b="0" spc="13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txBody>
                  <a:tcPr marL="317500" marR="317500" marT="215900" marB="215900"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rgbClr val="FFFFFF"/>
                    </a:solidFill>
                  </a:tcPr>
                </a:tc>
                <a:extLst>
                  <a:ext uri="{0D108BD9-81ED-4DB2-BD59-A6C34878D82A}">
                    <a16:rowId xmlns:a16="http://schemas.microsoft.com/office/drawing/2014/main" val="10001"/>
                  </a:ext>
                </a:extLst>
              </a:tr>
            </a:tbl>
          </a:graphicData>
        </a:graphic>
      </p:graphicFrame>
      <p:sp>
        <p:nvSpPr>
          <p:cNvPr id="14" name="文本框 13"/>
          <p:cNvSpPr txBox="1"/>
          <p:nvPr/>
        </p:nvSpPr>
        <p:spPr>
          <a:xfrm>
            <a:off x="5942965" y="1110615"/>
            <a:ext cx="5698490" cy="3189605"/>
          </a:xfrm>
          <a:prstGeom prst="rect">
            <a:avLst/>
          </a:prstGeom>
          <a:noFill/>
        </p:spPr>
        <p:txBody>
          <a:bodyPr wrap="square" rtlCol="0" anchor="t">
            <a:spAutoFit/>
          </a:bodyPr>
          <a:lstStyle/>
          <a:p>
            <a:pPr marL="285750" indent="-285750" algn="l" defTabSz="685800" eaLnBrk="1" hangingPunct="1">
              <a:lnSpc>
                <a:spcPct val="14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理性</a:t>
            </a:r>
            <a:r>
              <a:rPr lang="en-US" altLang="zh-CN"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是</a:t>
            </a: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做事正确</a:t>
            </a: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的智能体。</a:t>
            </a:r>
          </a:p>
          <a:p>
            <a:pPr marL="742950" lvl="1" indent="-285750" algn="l" defTabSz="685800" eaLnBrk="1" hangingPunct="1">
              <a:lnSpc>
                <a:spcPct val="14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即</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函数表格的右边都填写正确。</a:t>
            </a:r>
          </a:p>
          <a:p>
            <a:pPr marL="285750" indent="-285750" algn="l" defTabSz="685800" eaLnBrk="1" hangingPunct="1">
              <a:lnSpc>
                <a:spcPct val="140000"/>
              </a:lnSpc>
              <a:buFont typeface="Arial" panose="020B0604020202020204" pitchFamily="34" charset="0"/>
              <a:buChar char="•"/>
            </a:pPr>
            <a:endPar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l" defTabSz="685800" eaLnBrk="1" hangingPunct="1">
              <a:lnSpc>
                <a:spcPct val="140000"/>
              </a:lnSpc>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什么是</a:t>
            </a:r>
            <a:r>
              <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正确的事</a:t>
            </a:r>
            <a:r>
              <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gn="l" defTabSz="685800" eaLnBrk="1" hangingPunct="1">
              <a:lnSpc>
                <a:spcPct val="14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需要某种方法度量</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成功与否，连同对环境、传感器、执行器的描述，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Agent </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面临的任务提供一个完整的规范说明。</a:t>
            </a: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gn="l" defTabSz="685800" eaLnBrk="1" hangingPunct="1">
              <a:lnSpc>
                <a:spcPct val="140000"/>
              </a:lnSpc>
              <a:buFont typeface="Arial" panose="020B0604020202020204" pitchFamily="34" charset="0"/>
              <a:buChar char="•"/>
            </a:pPr>
            <a:endParaRPr lang="zh-CN" altLang="en-US"/>
          </a:p>
        </p:txBody>
      </p:sp>
      <p:sp>
        <p:nvSpPr>
          <p:cNvPr id="15363" name="Rectangle 2"/>
          <p:cNvSpPr>
            <a:spLocks noGrp="1"/>
          </p:cNvSpPr>
          <p:nvPr/>
        </p:nvSpPr>
        <p:spPr>
          <a:xfrm>
            <a:off x="728345" y="179705"/>
            <a:ext cx="8540750"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理性智能体（</a:t>
            </a:r>
            <a:r>
              <a:rPr lang="en-US" altLang="zh-CN"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Rational Agent</a:t>
            </a:r>
            <a:r>
              <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t>
            </a:r>
          </a:p>
        </p:txBody>
      </p:sp>
      <p:sp>
        <p:nvSpPr>
          <p:cNvPr id="6" name="文本框 5"/>
          <p:cNvSpPr txBox="1"/>
          <p:nvPr/>
        </p:nvSpPr>
        <p:spPr>
          <a:xfrm>
            <a:off x="770890" y="5120640"/>
            <a:ext cx="6195695" cy="1252855"/>
          </a:xfrm>
          <a:prstGeom prst="rect">
            <a:avLst/>
          </a:prstGeom>
          <a:noFill/>
        </p:spPr>
        <p:txBody>
          <a:bodyPr wrap="square" rtlCol="0" anchor="t">
            <a:spAutoFit/>
          </a:bodyPr>
          <a:lstStyle/>
          <a:p>
            <a:pPr>
              <a:lnSpc>
                <a:spcPct val="140000"/>
              </a:lnSpc>
              <a:buFont typeface="Arial" panose="020B0604020202020204" pitchFamily="34" charset="0"/>
            </a:pPr>
            <a:r>
              <a:rPr lang="zh-CN" altLang="en-US" sz="18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40000"/>
              </a:lnSpc>
              <a:buFont typeface="Arial" panose="020B0604020202020204" pitchFamily="34" charset="0"/>
              <a:buChar char="•"/>
            </a:pPr>
            <a:r>
              <a:rPr lang="zh-CN" altLang="en-US" sz="18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怎样填表才是最好的算法？</a:t>
            </a:r>
          </a:p>
          <a:p>
            <a:pPr marL="285750" indent="-285750">
              <a:lnSpc>
                <a:spcPct val="140000"/>
              </a:lnSpc>
              <a:buFont typeface="Arial" panose="020B0604020202020204" pitchFamily="34" charset="0"/>
              <a:buChar char="•"/>
            </a:pPr>
            <a:r>
              <a:rPr lang="zh-CN" altLang="en-US" sz="18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如何判断Agent是</a:t>
            </a:r>
            <a:r>
              <a:rPr lang="en-US" altLang="zh-CN" sz="18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好的、坏的、智能的、愚蠢的？</a:t>
            </a:r>
          </a:p>
        </p:txBody>
      </p:sp>
      <p:sp>
        <p:nvSpPr>
          <p:cNvPr id="9" name="文本框 8"/>
          <p:cNvSpPr txBox="1"/>
          <p:nvPr/>
        </p:nvSpPr>
        <p:spPr>
          <a:xfrm>
            <a:off x="685800" y="4642485"/>
            <a:ext cx="6280785" cy="478155"/>
          </a:xfrm>
          <a:prstGeom prst="rect">
            <a:avLst/>
          </a:prstGeom>
          <a:noFill/>
        </p:spPr>
        <p:txBody>
          <a:bodyPr wrap="square" rtlCol="0" anchor="t">
            <a:spAutoFit/>
          </a:bodyPr>
          <a:lstStyle/>
          <a:p>
            <a:pPr marL="285750" indent="-285750" algn="l" defTabSz="685800" eaLnBrk="1" hangingPunct="1">
              <a:lnSpc>
                <a:spcPct val="140000"/>
              </a:lnSpc>
              <a:buFont typeface="Arial" panose="020B0604020202020204" pitchFamily="34" charset="0"/>
              <a:buChar char="•"/>
            </a:pPr>
            <a:r>
              <a:rPr lang="zh-CN" altLang="en-US" sz="1800">
                <a:latin typeface="微软雅黑" panose="020B0503020204020204" pitchFamily="34" charset="-122"/>
                <a:ea typeface="微软雅黑" panose="020B0503020204020204" pitchFamily="34" charset="-122"/>
                <a:cs typeface="微软雅黑" panose="020B0503020204020204" pitchFamily="34" charset="-122"/>
                <a:sym typeface="+mn-ea"/>
              </a:rPr>
              <a:t>修改表格的右边就可以定义不同的真空吸尘器世界Agent。</a:t>
            </a:r>
            <a:endParaRPr lang="zh-CN" altLang="en-US"/>
          </a:p>
        </p:txBody>
      </p:sp>
      <p:sp>
        <p:nvSpPr>
          <p:cNvPr id="2" name="灯片编号占位符 1"/>
          <p:cNvSpPr>
            <a:spLocks noGrp="1"/>
          </p:cNvSpPr>
          <p:nvPr>
            <p:ph type="sldNum" sz="quarter" idx="12"/>
          </p:nvPr>
        </p:nvSpPr>
        <p:spPr/>
        <p:txBody>
          <a:bodyPr/>
          <a:lstStyle/>
          <a:p>
            <a:fld id="{49AE70B2-8BF9-45C0-BB95-33D1B9D3A854}" type="slidenum">
              <a:rPr lang="zh-CN" altLang="en-US" smtClean="0"/>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nvSpPr>
        <p:spPr>
          <a:xfrm>
            <a:off x="728345" y="179705"/>
            <a:ext cx="8540750"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性能度量：</a:t>
            </a:r>
            <a:r>
              <a:rPr lang="zh-CN" altLang="en-US" sz="3200" b="1">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gent成功程度的标准</a:t>
            </a:r>
            <a:endPar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 name="文本框 1"/>
          <p:cNvSpPr txBox="1"/>
          <p:nvPr/>
        </p:nvSpPr>
        <p:spPr>
          <a:xfrm>
            <a:off x="896620" y="1486535"/>
            <a:ext cx="10398125" cy="4246245"/>
          </a:xfrm>
          <a:prstGeom prst="rect">
            <a:avLst/>
          </a:prstGeom>
          <a:noFill/>
        </p:spPr>
        <p:txBody>
          <a:bodyPr wrap="square" rtlCol="0" anchor="t">
            <a:spAutoFit/>
          </a:bodyPr>
          <a:lstStyle/>
          <a:p>
            <a:pPr>
              <a:lnSpc>
                <a:spcPct val="150000"/>
              </a:lnSpc>
            </a:pPr>
            <a:r>
              <a:rPr lang="zh-CN" altLang="en-US"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性能度量：</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通常由理性</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的</a:t>
            </a:r>
            <a:r>
              <a:rPr lang="zh-CN" altLang="en-US"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设计者</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给出，根据实际在所处的环境中</a:t>
            </a:r>
            <a:r>
              <a:rPr lang="zh-CN" altLang="en-US"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希望得到的结果</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来设计度量，而不是根据智能体</a:t>
            </a:r>
            <a:r>
              <a:rPr lang="zh-CN" altLang="en-US"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应该表现的行为</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a:lnSpc>
                <a:spcPct val="150000"/>
              </a:lnSpc>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当把Agent置于一个环境中后，它将针对收到的感知信息产生动作序列。</a:t>
            </a:r>
          </a:p>
          <a:p>
            <a:pPr>
              <a:lnSpc>
                <a:spcPct val="150000"/>
              </a:lnSpc>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该动作序列引起环境历经一个状态序列。</a:t>
            </a:r>
          </a:p>
          <a:p>
            <a:pPr>
              <a:lnSpc>
                <a:spcPct val="150000"/>
              </a:lnSpc>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果该状态序列是想要的，则Agent的性能良好。</a:t>
            </a:r>
          </a:p>
          <a:p>
            <a:pPr marL="285750" indent="-285750">
              <a:lnSpc>
                <a:spcPct val="150000"/>
              </a:lnSpc>
              <a:buFont typeface="Arial" panose="020B0604020202020204" pitchFamily="34" charset="0"/>
              <a:buChar char="•"/>
            </a:pPr>
            <a:endPar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nSpc>
                <a:spcPct val="150000"/>
              </a:lnSpc>
              <a:buFont typeface="Arial" panose="020B0604020202020204" pitchFamily="34" charset="0"/>
              <a:buChar char="•"/>
            </a:pPr>
            <a:r>
              <a:rPr lang="zh-CN" altLang="en-US"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需要客观的性能度量（通常由理性</a:t>
            </a:r>
            <a:r>
              <a:rPr lang="en-US" altLang="zh-CN"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b="1"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的设计者给出）</a:t>
            </a:r>
          </a:p>
          <a:p>
            <a:pPr marL="285750" indent="-285750">
              <a:lnSpc>
                <a:spcPct val="150000"/>
              </a:lnSpc>
              <a:buFont typeface="Arial" panose="020B0604020202020204" pitchFamily="34" charset="0"/>
              <a:buChar char="•"/>
            </a:pPr>
            <a:r>
              <a:rPr lang="zh-CN" altLang="en-US" b="1" dirty="0">
                <a:solidFill>
                  <a:schemeClr val="dk1"/>
                </a:solidFill>
                <a:latin typeface="微软雅黑" panose="020B0503020204020204" pitchFamily="34" charset="-122"/>
                <a:ea typeface="微软雅黑" panose="020B0503020204020204" pitchFamily="34" charset="-122"/>
                <a:sym typeface="+mn-ea"/>
              </a:rPr>
              <a:t>没固定的适合所有智能体的度量标准</a:t>
            </a:r>
            <a:endParaRPr lang="zh-CN" altLang="en-US" b="1" kern="1200" dirty="0">
              <a:solidFill>
                <a:schemeClr val="dk1"/>
              </a:solidFill>
              <a:latin typeface="微软雅黑" panose="020B0503020204020204" pitchFamily="34" charset="-122"/>
              <a:ea typeface="微软雅黑" panose="020B0503020204020204" pitchFamily="34" charset="-122"/>
              <a:sym typeface="+mn-ea"/>
            </a:endParaRPr>
          </a:p>
          <a:p>
            <a:pPr marL="285750" indent="-285750">
              <a:lnSpc>
                <a:spcPct val="150000"/>
              </a:lnSpc>
              <a:buFont typeface="Arial" panose="020B0604020202020204" pitchFamily="34" charset="0"/>
              <a:buChar char="•"/>
            </a:pPr>
            <a:r>
              <a:rPr lang="zh-CN" altLang="en-US" b="1" dirty="0">
                <a:solidFill>
                  <a:schemeClr val="dk1"/>
                </a:solidFill>
                <a:latin typeface="微软雅黑" panose="020B0503020204020204" pitchFamily="34" charset="-122"/>
                <a:ea typeface="微软雅黑" panose="020B0503020204020204" pitchFamily="34" charset="-122"/>
                <a:sym typeface="+mn-ea"/>
              </a:rPr>
              <a:t>理性</a:t>
            </a:r>
            <a:r>
              <a:rPr lang="en-US" altLang="zh-CN" b="1" dirty="0">
                <a:solidFill>
                  <a:schemeClr val="dk1"/>
                </a:solidFill>
                <a:latin typeface="微软雅黑" panose="020B0503020204020204" pitchFamily="34" charset="-122"/>
                <a:ea typeface="微软雅黑" panose="020B0503020204020204" pitchFamily="34" charset="-122"/>
                <a:sym typeface="+mn-ea"/>
              </a:rPr>
              <a:t>Agent</a:t>
            </a:r>
            <a:r>
              <a:rPr lang="zh-CN" altLang="en-US" b="1" dirty="0">
                <a:solidFill>
                  <a:schemeClr val="dk1"/>
                </a:solidFill>
                <a:latin typeface="微软雅黑" panose="020B0503020204020204" pitchFamily="34" charset="-122"/>
                <a:ea typeface="微软雅黑" panose="020B0503020204020204" pitchFamily="34" charset="-122"/>
                <a:sym typeface="+mn-ea"/>
              </a:rPr>
              <a:t>应该</a:t>
            </a:r>
            <a:r>
              <a:rPr lang="zh-CN" altLang="en-US" b="1" dirty="0">
                <a:solidFill>
                  <a:srgbClr val="FF0000"/>
                </a:solidFill>
                <a:latin typeface="微软雅黑" panose="020B0503020204020204" pitchFamily="34" charset="-122"/>
                <a:ea typeface="微软雅黑" panose="020B0503020204020204" pitchFamily="34" charset="-122"/>
                <a:sym typeface="+mn-ea"/>
              </a:rPr>
              <a:t>选择期望能使其性能度量最大化的行动</a:t>
            </a:r>
            <a:endPar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nSpc>
                <a:spcPct val="150000"/>
              </a:lnSpc>
            </a:pP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9AE70B2-8BF9-45C0-BB95-33D1B9D3A854}" type="slidenum">
              <a:rPr lang="zh-CN" altLang="en-US" smtClean="0"/>
              <a:t>18</a:t>
            </a:fld>
            <a:endParaRPr lang="zh-CN" altLang="en-US"/>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7028180" y="907415"/>
            <a:ext cx="4878705" cy="4946015"/>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63" name="Rectangle 2"/>
          <p:cNvSpPr>
            <a:spLocks noGrp="1"/>
          </p:cNvSpPr>
          <p:nvPr/>
        </p:nvSpPr>
        <p:spPr>
          <a:xfrm>
            <a:off x="527685" y="452755"/>
            <a:ext cx="5292090"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理性（</a:t>
            </a:r>
            <a:r>
              <a:rPr lang="en-US" altLang="zh-CN"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Rationality</a:t>
            </a:r>
            <a:r>
              <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的判断</a:t>
            </a:r>
          </a:p>
        </p:txBody>
      </p:sp>
      <p:sp>
        <p:nvSpPr>
          <p:cNvPr id="4" name="文本框 3"/>
          <p:cNvSpPr txBox="1"/>
          <p:nvPr/>
        </p:nvSpPr>
        <p:spPr>
          <a:xfrm>
            <a:off x="7139940" y="2315845"/>
            <a:ext cx="4655185" cy="243014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nchor="t">
            <a:spAutoFit/>
          </a:bodyPr>
          <a:lstStyle/>
          <a:p>
            <a:pPr>
              <a:lnSpc>
                <a:spcPct val="190000"/>
              </a:lnSpc>
            </a:pPr>
            <a:r>
              <a:rPr lang="en-US"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对于每一个可能的</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感知序列</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根据已知的</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感知序列</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和内建的</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先验知识</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理性</a:t>
            </a:r>
            <a:r>
              <a:rPr lang="en-US"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选择能使</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性能指标</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期望值最大化的</a:t>
            </a:r>
            <a:r>
              <a:rPr lang="zh-CN" altLang="en-US" sz="2000" b="1"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动作</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p>
        </p:txBody>
      </p:sp>
      <p:sp>
        <p:nvSpPr>
          <p:cNvPr id="3" name="Rectangle 2"/>
          <p:cNvSpPr>
            <a:spLocks noGrp="1"/>
          </p:cNvSpPr>
          <p:nvPr/>
        </p:nvSpPr>
        <p:spPr>
          <a:xfrm>
            <a:off x="7792085" y="1172845"/>
            <a:ext cx="3350895"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eaLnBrk="1" hangingPunct="1">
              <a:buClrTx/>
              <a:buSzTx/>
              <a:buFontTx/>
            </a:pPr>
            <a:r>
              <a:rPr lang="zh-CN" altLang="en-US"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理性</a:t>
            </a:r>
            <a:r>
              <a:rPr lang="en-US" altLang="zh-CN" sz="3200" b="1" kern="120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zh-CN" altLang="en-US" sz="2000" kern="1200" dirty="0">
              <a:solidFill>
                <a:srgbClr val="C00000"/>
              </a:solidFill>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581" name="文本框 580"/>
          <p:cNvSpPr txBox="1"/>
          <p:nvPr/>
        </p:nvSpPr>
        <p:spPr>
          <a:xfrm>
            <a:off x="7140258" y="5077460"/>
            <a:ext cx="4654550" cy="368300"/>
          </a:xfrm>
          <a:prstGeom prst="rect">
            <a:avLst/>
          </a:prstGeom>
          <a:noFill/>
        </p:spPr>
        <p:txBody>
          <a:bodyPr wrap="square" rtlCol="0" anchor="t">
            <a:spAutoFit/>
          </a:bodyPr>
          <a:lstStyle/>
          <a:p>
            <a:pPr algn="ctr"/>
            <a:r>
              <a:rPr lang="zh-CN" altLang="en-US">
                <a:solidFill>
                  <a:srgbClr val="C00000"/>
                </a:solidFill>
                <a:latin typeface="微软雅黑" panose="020B0503020204020204" pitchFamily="34" charset="-122"/>
                <a:ea typeface="微软雅黑" panose="020B0503020204020204" pitchFamily="34" charset="-122"/>
              </a:rPr>
              <a:t>（这是一个重要、且比较严谨的定义）</a:t>
            </a:r>
          </a:p>
        </p:txBody>
      </p:sp>
      <p:grpSp>
        <p:nvGrpSpPr>
          <p:cNvPr id="9" name="组合 8"/>
          <p:cNvGrpSpPr/>
          <p:nvPr/>
        </p:nvGrpSpPr>
        <p:grpSpPr>
          <a:xfrm>
            <a:off x="622300" y="1595755"/>
            <a:ext cx="6125845" cy="4257040"/>
            <a:chOff x="980" y="2513"/>
            <a:chExt cx="9647" cy="6704"/>
          </a:xfrm>
        </p:grpSpPr>
        <p:pic>
          <p:nvPicPr>
            <p:cNvPr id="2" name="图片 1"/>
            <p:cNvPicPr>
              <a:picLocks noChangeAspect="1"/>
            </p:cNvPicPr>
            <p:nvPr/>
          </p:nvPicPr>
          <p:blipFill>
            <a:blip r:embed="rId3"/>
            <a:stretch>
              <a:fillRect/>
            </a:stretch>
          </p:blipFill>
          <p:spPr>
            <a:xfrm>
              <a:off x="980" y="2513"/>
              <a:ext cx="6915" cy="6705"/>
            </a:xfrm>
            <a:prstGeom prst="rect">
              <a:avLst/>
            </a:prstGeom>
          </p:spPr>
        </p:pic>
        <p:sp>
          <p:nvSpPr>
            <p:cNvPr id="8" name="文本框 7"/>
            <p:cNvSpPr txBox="1"/>
            <p:nvPr/>
          </p:nvSpPr>
          <p:spPr>
            <a:xfrm>
              <a:off x="7895" y="2513"/>
              <a:ext cx="2732" cy="6348"/>
            </a:xfrm>
            <a:prstGeom prst="rect">
              <a:avLst/>
            </a:prstGeom>
            <a:noFill/>
          </p:spPr>
          <p:txBody>
            <a:bodyPr wrap="none" rtlCol="0">
              <a:spAutoFit/>
            </a:bodyPr>
            <a:lstStyle/>
            <a:p>
              <a:pPr>
                <a:lnSpc>
                  <a:spcPct val="320000"/>
                </a:lnSpc>
              </a:pPr>
              <a:r>
                <a:rPr lang="en-US" altLang="zh-CN" sz="2000" b="1">
                  <a:solidFill>
                    <a:srgbClr val="0070C0"/>
                  </a:solidFill>
                </a:rPr>
                <a:t>P</a:t>
              </a:r>
              <a:r>
                <a:rPr lang="en-US" altLang="zh-CN" sz="2000" b="1">
                  <a:solidFill>
                    <a:schemeClr val="bg2">
                      <a:lumMod val="50000"/>
                    </a:schemeClr>
                  </a:solidFill>
                </a:rPr>
                <a:t>erformance</a:t>
              </a:r>
              <a:endParaRPr lang="en-US" altLang="zh-CN" sz="2000" b="1"/>
            </a:p>
            <a:p>
              <a:pPr>
                <a:lnSpc>
                  <a:spcPct val="320000"/>
                </a:lnSpc>
              </a:pPr>
              <a:r>
                <a:rPr lang="en-US" altLang="zh-CN" sz="2000" b="1">
                  <a:solidFill>
                    <a:srgbClr val="0070C0"/>
                  </a:solidFill>
                </a:rPr>
                <a:t>E</a:t>
              </a:r>
              <a:r>
                <a:rPr lang="en-US" altLang="zh-CN" sz="2000" b="1">
                  <a:solidFill>
                    <a:schemeClr val="bg2">
                      <a:lumMod val="50000"/>
                    </a:schemeClr>
                  </a:solidFill>
                </a:rPr>
                <a:t>nviroment</a:t>
              </a:r>
            </a:p>
            <a:p>
              <a:pPr>
                <a:lnSpc>
                  <a:spcPct val="320000"/>
                </a:lnSpc>
              </a:pPr>
              <a:r>
                <a:rPr lang="en-US" altLang="zh-CN" sz="2000" b="1">
                  <a:solidFill>
                    <a:srgbClr val="0070C0"/>
                  </a:solidFill>
                </a:rPr>
                <a:t>A</a:t>
              </a:r>
              <a:r>
                <a:rPr lang="en-US" altLang="zh-CN" sz="2000" b="1">
                  <a:solidFill>
                    <a:schemeClr val="bg2">
                      <a:lumMod val="50000"/>
                    </a:schemeClr>
                  </a:solidFill>
                </a:rPr>
                <a:t>ctuators</a:t>
              </a:r>
            </a:p>
            <a:p>
              <a:pPr>
                <a:lnSpc>
                  <a:spcPct val="320000"/>
                </a:lnSpc>
              </a:pPr>
              <a:r>
                <a:rPr lang="en-US" altLang="zh-CN" sz="2000" b="1">
                  <a:solidFill>
                    <a:srgbClr val="0070C0"/>
                  </a:solidFill>
                </a:rPr>
                <a:t>S</a:t>
              </a:r>
              <a:r>
                <a:rPr lang="en-US" altLang="zh-CN" sz="2000" b="1">
                  <a:solidFill>
                    <a:schemeClr val="bg2">
                      <a:lumMod val="50000"/>
                    </a:schemeClr>
                  </a:solidFill>
                </a:rPr>
                <a:t>ensors</a:t>
              </a:r>
            </a:p>
          </p:txBody>
        </p:sp>
      </p:grpSp>
      <p:sp>
        <p:nvSpPr>
          <p:cNvPr id="5" name="灯片编号占位符 4"/>
          <p:cNvSpPr>
            <a:spLocks noGrp="1"/>
          </p:cNvSpPr>
          <p:nvPr>
            <p:ph type="sldNum" sz="quarter" idx="12"/>
          </p:nvPr>
        </p:nvSpPr>
        <p:spPr/>
        <p:txBody>
          <a:bodyPr/>
          <a:lstStyle/>
          <a:p>
            <a:fld id="{49AE70B2-8BF9-45C0-BB95-33D1B9D3A854}" type="slidenum">
              <a:rPr lang="zh-CN" altLang="en-US" smtClean="0"/>
              <a:t>19</a:t>
            </a:fld>
            <a:endParaRPr lang="zh-CN" altLang="en-US"/>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需掌握的核心内容</a:t>
            </a:r>
          </a:p>
        </p:txBody>
      </p:sp>
      <p:sp>
        <p:nvSpPr>
          <p:cNvPr id="3" name="内容占位符 2"/>
          <p:cNvSpPr>
            <a:spLocks noGrp="1"/>
          </p:cNvSpPr>
          <p:nvPr>
            <p:ph idx="1"/>
          </p:nvPr>
        </p:nvSpPr>
        <p:spPr>
          <a:xfrm>
            <a:off x="669883" y="952509"/>
            <a:ext cx="2754254" cy="4854904"/>
          </a:xfrm>
        </p:spPr>
        <p:txBody>
          <a:bodyPr>
            <a:noAutofit/>
          </a:bodyPr>
          <a:lstStyle/>
          <a:p>
            <a:pPr lvl="0"/>
            <a:r>
              <a:rPr lang="zh-CN" altLang="zh-CN" sz="1800" dirty="0"/>
              <a:t>人工智能概述</a:t>
            </a:r>
          </a:p>
          <a:p>
            <a:pPr lvl="1"/>
            <a:r>
              <a:rPr lang="zh-CN" altLang="zh-CN" sz="1800" dirty="0"/>
              <a:t>人工智能概念</a:t>
            </a:r>
          </a:p>
          <a:p>
            <a:pPr lvl="1"/>
            <a:r>
              <a:rPr lang="zh-CN" altLang="zh-CN" sz="1800" dirty="0"/>
              <a:t>智能体概念</a:t>
            </a:r>
          </a:p>
          <a:p>
            <a:pPr lvl="1"/>
            <a:r>
              <a:rPr lang="zh-CN" altLang="zh-CN" sz="1800" dirty="0"/>
              <a:t>人工智能的历史</a:t>
            </a:r>
          </a:p>
          <a:p>
            <a:pPr lvl="1"/>
            <a:r>
              <a:rPr lang="zh-CN" altLang="zh-CN" sz="1800" dirty="0"/>
              <a:t>人工智能的研究</a:t>
            </a:r>
          </a:p>
          <a:p>
            <a:r>
              <a:rPr lang="zh-CN" altLang="zh-CN" sz="1800" dirty="0"/>
              <a:t>理性智能体</a:t>
            </a:r>
          </a:p>
          <a:p>
            <a:pPr lvl="1"/>
            <a:r>
              <a:rPr lang="zh-CN" altLang="zh-CN" sz="1800" dirty="0"/>
              <a:t>智能体与任务环境</a:t>
            </a:r>
          </a:p>
          <a:p>
            <a:pPr lvl="1"/>
            <a:r>
              <a:rPr lang="zh-CN" altLang="zh-CN" sz="1800" dirty="0"/>
              <a:t>理性的概念</a:t>
            </a:r>
          </a:p>
          <a:p>
            <a:pPr lvl="1"/>
            <a:r>
              <a:rPr lang="zh-CN" altLang="zh-CN" sz="1800" dirty="0"/>
              <a:t>智能体的结构与类型</a:t>
            </a:r>
          </a:p>
          <a:p>
            <a:endParaRPr lang="zh-CN" altLang="en-US" sz="1800" dirty="0"/>
          </a:p>
        </p:txBody>
      </p:sp>
      <p:sp>
        <p:nvSpPr>
          <p:cNvPr id="4" name="灯片编号占位符 3"/>
          <p:cNvSpPr>
            <a:spLocks noGrp="1"/>
          </p:cNvSpPr>
          <p:nvPr>
            <p:ph type="sldNum" sz="quarter" idx="12"/>
          </p:nvPr>
        </p:nvSpPr>
        <p:spPr/>
        <p:txBody>
          <a:bodyPr/>
          <a:lstStyle/>
          <a:p>
            <a:fld id="{49AE70B2-8BF9-45C0-BB95-33D1B9D3A854}" type="slidenum">
              <a:rPr lang="zh-CN" altLang="en-US" smtClean="0"/>
              <a:t>2</a:t>
            </a:fld>
            <a:endParaRPr lang="zh-CN" altLang="en-US"/>
          </a:p>
        </p:txBody>
      </p:sp>
      <p:sp>
        <p:nvSpPr>
          <p:cNvPr id="5" name="矩形 4"/>
          <p:cNvSpPr/>
          <p:nvPr/>
        </p:nvSpPr>
        <p:spPr>
          <a:xfrm>
            <a:off x="3981857" y="952509"/>
            <a:ext cx="2924783" cy="4359142"/>
          </a:xfrm>
          <a:prstGeom prst="rect">
            <a:avLst/>
          </a:prstGeom>
        </p:spPr>
        <p:txBody>
          <a:bodyPr vert="horz" lIns="90170" tIns="46990" rIns="90170" bIns="46990" rtlCol="0">
            <a:noAutofit/>
          </a:bodyPr>
          <a:lstStyle/>
          <a:p>
            <a:pPr marL="171450" indent="-171450" eaLnBrk="1" fontAlgn="auto" hangingPunct="1">
              <a:lnSpc>
                <a:spcPct val="130000"/>
              </a:lnSpc>
              <a:spcBef>
                <a:spcPts val="0"/>
              </a:spcBef>
              <a:spcAft>
                <a:spcPts val="1000"/>
              </a:spcAft>
              <a:buFont typeface="Arial" panose="020B0604020202020204" pitchFamily="34" charset="0"/>
              <a:buChar char="•"/>
            </a:pPr>
            <a:r>
              <a:rPr lang="zh-CN" altLang="zh-CN" spc="150" noProof="1">
                <a:ea typeface="微软雅黑" panose="020B0503020204020204" pitchFamily="34" charset="-122"/>
                <a:sym typeface="+mn-ea"/>
              </a:rPr>
              <a:t>问题求解</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基于目标的智能体</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问题的形式化</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基本的搜索方法</a:t>
            </a:r>
            <a:endParaRPr lang="en-US" altLang="zh-CN" spc="150" noProof="1">
              <a:ea typeface="微软雅黑" panose="020B0503020204020204" pitchFamily="34" charset="-122"/>
              <a:sym typeface="+mn-ea"/>
            </a:endParaRP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盲目搜索</a:t>
            </a:r>
            <a:endParaRPr lang="en-US" altLang="zh-CN" spc="150" noProof="1">
              <a:ea typeface="微软雅黑" panose="020B0503020204020204" pitchFamily="34" charset="-122"/>
              <a:sym typeface="+mn-ea"/>
            </a:endParaRP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信息搜索</a:t>
            </a:r>
            <a:endParaRPr lang="en-US" altLang="zh-CN" spc="150" noProof="1">
              <a:ea typeface="微软雅黑" panose="020B0503020204020204" pitchFamily="34" charset="-122"/>
              <a:sym typeface="+mn-ea"/>
            </a:endParaRP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对抗搜索</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noProof="1">
                <a:ea typeface="微软雅黑" panose="020B0503020204020204" pitchFamily="34" charset="-122"/>
                <a:sym typeface="+mn-ea"/>
              </a:rPr>
              <a:t>启发式函数</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en-US" altLang="zh-CN" spc="150" noProof="1">
                <a:ea typeface="微软雅黑" panose="020B0503020204020204" pitchFamily="34" charset="-122"/>
                <a:sym typeface="Symbol" panose="05050102010706020507" pitchFamily="18" charset="2"/>
              </a:rPr>
              <a:t></a:t>
            </a:r>
            <a:r>
              <a:rPr lang="en-US" altLang="zh-CN" spc="150" noProof="1">
                <a:ea typeface="微软雅黑" panose="020B0503020204020204" pitchFamily="34" charset="-122"/>
                <a:sym typeface="+mn-ea"/>
              </a:rPr>
              <a:t>–</a:t>
            </a:r>
            <a:r>
              <a:rPr lang="en-US" altLang="zh-CN" spc="150" noProof="1">
                <a:ea typeface="微软雅黑" panose="020B0503020204020204" pitchFamily="34" charset="-122"/>
                <a:sym typeface="Symbol" panose="05050102010706020507" pitchFamily="18" charset="2"/>
              </a:rPr>
              <a:t></a:t>
            </a:r>
            <a:r>
              <a:rPr lang="zh-CN" altLang="zh-CN" spc="150" noProof="1">
                <a:ea typeface="微软雅黑" panose="020B0503020204020204" pitchFamily="34" charset="-122"/>
                <a:sym typeface="+mn-ea"/>
              </a:rPr>
              <a:t>剪枝</a:t>
            </a:r>
          </a:p>
        </p:txBody>
      </p:sp>
      <p:sp>
        <p:nvSpPr>
          <p:cNvPr id="6" name="矩形 5"/>
          <p:cNvSpPr/>
          <p:nvPr/>
        </p:nvSpPr>
        <p:spPr>
          <a:xfrm>
            <a:off x="8026414" y="952509"/>
            <a:ext cx="3226340" cy="5824158"/>
          </a:xfrm>
          <a:prstGeom prst="rect">
            <a:avLst/>
          </a:prstGeom>
        </p:spPr>
        <p:txBody>
          <a:bodyPr vert="horz" lIns="90170" tIns="46990" rIns="90170" bIns="46990" rtlCol="0">
            <a:noAutofit/>
          </a:bodyPr>
          <a:lstStyle/>
          <a:p>
            <a:pPr marL="171450" indent="-171450" eaLnBrk="1" fontAlgn="auto" hangingPunct="1">
              <a:lnSpc>
                <a:spcPct val="130000"/>
              </a:lnSpc>
              <a:spcBef>
                <a:spcPts val="0"/>
              </a:spcBef>
              <a:spcAft>
                <a:spcPts val="1000"/>
              </a:spcAft>
              <a:buFont typeface="Arial" panose="020B0604020202020204" pitchFamily="34" charset="0"/>
              <a:buChar char="•"/>
            </a:pPr>
            <a:r>
              <a:rPr lang="zh-CN" altLang="zh-CN" spc="150" dirty="0">
                <a:ea typeface="微软雅黑" panose="020B0503020204020204" pitchFamily="34" charset="-122"/>
              </a:rPr>
              <a:t>知识表示与推理</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基于知识的智能体</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知识的概念</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知识表示方式</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逻辑</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蕴涵</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有效性与可满足性</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命题逻辑表示与推理</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一阶逻辑表示与推理</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量词的实例化</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合一的概念</a:t>
            </a:r>
          </a:p>
          <a:p>
            <a:pPr marL="514350" lvl="1" indent="-171450" eaLnBrk="1" fontAlgn="auto" hangingPunct="1">
              <a:lnSpc>
                <a:spcPct val="130000"/>
              </a:lnSpc>
              <a:spcBef>
                <a:spcPts val="0"/>
              </a:spcBef>
              <a:spcAft>
                <a:spcPts val="1000"/>
              </a:spcAft>
              <a:buFont typeface="Arial" panose="020B0604020202020204" pitchFamily="34" charset="0"/>
              <a:buChar char="•"/>
              <a:tabLst>
                <a:tab pos="1609725" algn="l"/>
              </a:tabLst>
            </a:pPr>
            <a:r>
              <a:rPr lang="zh-CN" altLang="zh-CN" spc="150" dirty="0">
                <a:ea typeface="微软雅黑" panose="020B0503020204020204" pitchFamily="34" charset="-122"/>
              </a:rPr>
              <a:t>归结的概念与应用</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p:cNvSpPr>
          <p:nvPr>
            <p:ph type="title" idx="4294967295"/>
          </p:nvPr>
        </p:nvSpPr>
        <p:spPr>
          <a:xfrm>
            <a:off x="339725" y="189230"/>
            <a:ext cx="8540750"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altLang="en-US" sz="3200" kern="1200" spc="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任务环境的性质</a:t>
            </a:r>
            <a:endParaRPr lang="en-US" altLang="zh-CN" sz="3200" kern="1200" spc="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3556" name="Rectangle 3"/>
          <p:cNvSpPr>
            <a:spLocks noGrp="1"/>
          </p:cNvSpPr>
          <p:nvPr>
            <p:ph idx="4294967295"/>
            <p:custDataLst>
              <p:tags r:id="rId2"/>
            </p:custDataLst>
          </p:nvPr>
        </p:nvSpPr>
        <p:spPr>
          <a:xfrm>
            <a:off x="722630" y="1130935"/>
            <a:ext cx="10441305" cy="5137150"/>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sym typeface="+mn-ea"/>
              </a:rPr>
              <a:t>完全可观察与部分可观察</a:t>
            </a:r>
          </a:p>
          <a:p>
            <a:pPr lvl="1" algn="l" defTabSz="914400">
              <a:lnSpc>
                <a:spcPct val="120000"/>
              </a:lnSpc>
              <a:buClr>
                <a:srgbClr val="0070C0"/>
              </a:buClr>
              <a:buSzTx/>
              <a:buFont typeface="Arial" panose="020B0604020202020204" pitchFamily="34" charset="0"/>
              <a:buChar char="•"/>
            </a:pPr>
            <a:r>
              <a:rPr lang="zh-CN" altLang="en-US" sz="1800" kern="1200" dirty="0">
                <a:solidFill>
                  <a:schemeClr val="dk1"/>
                </a:solidFill>
                <a:latin typeface="+mn-ea"/>
                <a:cs typeface="+mn-cs"/>
                <a:sym typeface="+mn-ea"/>
              </a:rPr>
              <a:t>完全可观察：智能体能获取环境的完整状态，智能体不需要内部维护来记录世界的状况</a:t>
            </a:r>
          </a:p>
          <a:p>
            <a:pPr lvl="0"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sym typeface="+mn-ea"/>
              </a:rPr>
              <a:t>确定性与随机</a:t>
            </a:r>
          </a:p>
          <a:p>
            <a:pPr lvl="1" algn="l" defTabSz="914400">
              <a:lnSpc>
                <a:spcPct val="120000"/>
              </a:lnSpc>
              <a:buClr>
                <a:srgbClr val="0070C0"/>
              </a:buClr>
              <a:buSzTx/>
              <a:buFont typeface="Arial" panose="020B0604020202020204" pitchFamily="34" charset="0"/>
              <a:buChar char="•"/>
            </a:pPr>
            <a:r>
              <a:rPr lang="zh-CN" altLang="en-US" sz="1800" kern="1200" dirty="0">
                <a:solidFill>
                  <a:schemeClr val="dk1"/>
                </a:solidFill>
                <a:latin typeface="+mn-ea"/>
                <a:cs typeface="+mn-cs"/>
                <a:sym typeface="+mn-ea"/>
              </a:rPr>
              <a:t>确定性：环境的下一个状态完全取决于当前状态和智能体的行动</a:t>
            </a:r>
          </a:p>
          <a:p>
            <a:pPr lvl="1" algn="l" defTabSz="914400">
              <a:lnSpc>
                <a:spcPct val="120000"/>
              </a:lnSpc>
              <a:buClr>
                <a:srgbClr val="0070C0"/>
              </a:buClr>
              <a:buSzTx/>
              <a:buFont typeface="Arial" panose="020B0604020202020204" pitchFamily="34" charset="0"/>
              <a:buChar char="•"/>
            </a:pPr>
            <a:r>
              <a:rPr lang="zh-CN" altLang="en-US" sz="1800" kern="1200" dirty="0">
                <a:solidFill>
                  <a:schemeClr val="dk1"/>
                </a:solidFill>
                <a:latin typeface="+mn-ea"/>
                <a:cs typeface="+mn-cs"/>
                <a:sym typeface="+mn-ea"/>
              </a:rPr>
              <a:t>如果环境是确定的，除非有其它智能体活动的影响，那么我们称环境是策略的。</a:t>
            </a:r>
          </a:p>
          <a:p>
            <a:pPr lvl="0"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sym typeface="+mn-ea"/>
              </a:rPr>
              <a:t>片段式与延续式</a:t>
            </a:r>
            <a:r>
              <a:rPr lang="zh-CN" altLang="en-US" sz="1800" kern="1200" dirty="0">
                <a:solidFill>
                  <a:schemeClr val="dk1"/>
                </a:solidFill>
                <a:latin typeface="+mn-ea"/>
                <a:sym typeface="+mn-ea"/>
              </a:rPr>
              <a:t>：行动的选择是否取决于当前片段</a:t>
            </a:r>
          </a:p>
          <a:p>
            <a:pPr lvl="0"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sym typeface="+mn-ea"/>
              </a:rPr>
              <a:t>静态与动态</a:t>
            </a:r>
          </a:p>
          <a:p>
            <a:pPr lvl="1" algn="l" defTabSz="914400">
              <a:lnSpc>
                <a:spcPct val="120000"/>
              </a:lnSpc>
              <a:buClr>
                <a:srgbClr val="0070C0"/>
              </a:buClr>
              <a:buSzTx/>
              <a:buFont typeface="Arial" panose="020B0604020202020204" pitchFamily="34" charset="0"/>
              <a:buChar char="•"/>
            </a:pPr>
            <a:r>
              <a:rPr lang="zh-CN" altLang="en-US" sz="1800" kern="1200" dirty="0">
                <a:solidFill>
                  <a:schemeClr val="dk1"/>
                </a:solidFill>
                <a:latin typeface="+mn-ea"/>
                <a:cs typeface="+mn-cs"/>
                <a:sym typeface="+mn-ea"/>
              </a:rPr>
              <a:t>环境在智能体思考的时候是否会变化</a:t>
            </a:r>
          </a:p>
          <a:p>
            <a:pPr lvl="1" algn="l" defTabSz="914400">
              <a:lnSpc>
                <a:spcPct val="120000"/>
              </a:lnSpc>
              <a:buClr>
                <a:srgbClr val="0070C0"/>
              </a:buClr>
              <a:buSzTx/>
              <a:buFont typeface="Arial" panose="020B0604020202020204" pitchFamily="34" charset="0"/>
              <a:buChar char="•"/>
            </a:pPr>
            <a:r>
              <a:rPr lang="zh-CN" altLang="en-US" sz="1800" kern="1200" dirty="0">
                <a:solidFill>
                  <a:schemeClr val="dk1"/>
                </a:solidFill>
                <a:latin typeface="+mn-ea"/>
                <a:cs typeface="+mn-cs"/>
                <a:sym typeface="+mn-ea"/>
              </a:rPr>
              <a:t>出租车驾驶是动态的；纵横字谜游戏是静态的</a:t>
            </a:r>
          </a:p>
          <a:p>
            <a:pPr lvl="1"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cs typeface="+mn-cs"/>
                <a:sym typeface="+mn-ea"/>
              </a:rPr>
              <a:t>半动态：</a:t>
            </a:r>
            <a:r>
              <a:rPr lang="zh-CN" altLang="en-US" sz="1800" kern="1200" dirty="0">
                <a:solidFill>
                  <a:schemeClr val="dk1"/>
                </a:solidFill>
                <a:latin typeface="+mn-ea"/>
                <a:cs typeface="+mn-cs"/>
                <a:sym typeface="+mn-ea"/>
              </a:rPr>
              <a:t>环境本身不随时间的流逝而变化，但智能体的性能评价随时间变化；例如计时棋赛。</a:t>
            </a:r>
          </a:p>
          <a:p>
            <a:pPr lvl="0"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sym typeface="+mn-ea"/>
              </a:rPr>
              <a:t>离散与连续：</a:t>
            </a:r>
            <a:r>
              <a:rPr lang="zh-CN" altLang="en-US" sz="1800" kern="1200" dirty="0">
                <a:solidFill>
                  <a:schemeClr val="dk1"/>
                </a:solidFill>
                <a:latin typeface="+mn-ea"/>
                <a:sym typeface="+mn-ea"/>
              </a:rPr>
              <a:t>环境的状态，时间的处理方式，智能体的感知信息和行动</a:t>
            </a:r>
          </a:p>
          <a:p>
            <a:pPr lvl="0" algn="l" defTabSz="914400">
              <a:lnSpc>
                <a:spcPct val="120000"/>
              </a:lnSpc>
              <a:buClr>
                <a:srgbClr val="0070C0"/>
              </a:buClr>
              <a:buSzTx/>
              <a:buFont typeface="Arial" panose="020B0604020202020204" pitchFamily="34" charset="0"/>
              <a:buChar char="•"/>
            </a:pPr>
            <a:r>
              <a:rPr lang="zh-CN" altLang="en-US" sz="1800" b="1" kern="1200" dirty="0">
                <a:solidFill>
                  <a:srgbClr val="0070C0"/>
                </a:solidFill>
                <a:latin typeface="+mn-ea"/>
                <a:sym typeface="+mn-ea"/>
              </a:rPr>
              <a:t>单智能体与多智能体：</a:t>
            </a:r>
            <a:r>
              <a:rPr lang="zh-CN" altLang="en-US" sz="1800" kern="1200" dirty="0">
                <a:solidFill>
                  <a:schemeClr val="dk1"/>
                </a:solidFill>
                <a:latin typeface="+mn-ea"/>
                <a:cs typeface="+mn-cs"/>
                <a:sym typeface="+mn-ea"/>
              </a:rPr>
              <a:t>哪些智能体必须被视为智能体？</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20</a:t>
            </a:fld>
            <a:endParaRPr lang="zh-CN" altLang="en-US"/>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p:cNvSpPr>
          <p:nvPr>
            <p:ph idx="4294967295"/>
            <p:custDataLst>
              <p:tags r:id="rId2"/>
            </p:custDataLst>
          </p:nvPr>
        </p:nvSpPr>
        <p:spPr>
          <a:xfrm>
            <a:off x="1211580" y="2501265"/>
            <a:ext cx="9651365" cy="2856865"/>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a:lnSpc>
                <a:spcPct val="140000"/>
              </a:lnSpc>
              <a:buClr>
                <a:srgbClr val="0070C0"/>
              </a:buClr>
              <a:buSzTx/>
              <a:buFont typeface="Arial" panose="020B0604020202020204" pitchFamily="34" charset="0"/>
              <a:buChar char="•"/>
            </a:pPr>
            <a:r>
              <a:rPr lang="en-US" altLang="zh-CN"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I的任务是设计智能体</a:t>
            </a:r>
            <a:r>
              <a:rPr lang="en-US" altLang="zh-CN" sz="20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程序</a:t>
            </a:r>
            <a:r>
              <a:rPr lang="en-US" altLang="zh-CN"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实现把感知信息映射到行动的智能体</a:t>
            </a:r>
            <a:r>
              <a:rPr lang="en-US" altLang="zh-CN" sz="20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函数</a:t>
            </a:r>
            <a:r>
              <a:rPr lang="en-US" altLang="zh-CN" sz="2000" i="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f</a:t>
            </a:r>
            <a:endParaRPr lang="en-US" altLang="zh-CN"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a:lnSpc>
                <a:spcPct val="140000"/>
              </a:lnSpc>
              <a:buClr>
                <a:srgbClr val="0070C0"/>
              </a:buClr>
              <a:buSzTx/>
              <a:buFont typeface="Arial" panose="020B0604020202020204" pitchFamily="34" charset="0"/>
              <a:buChar char="•"/>
            </a:pPr>
            <a:r>
              <a:rPr lang="en-US" altLang="zh-CN" sz="20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体系结构</a:t>
            </a:r>
            <a:r>
              <a:rPr lang="en-US" altLang="zh-CN"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为</a:t>
            </a:r>
            <a:r>
              <a:rPr lang="en-US" altLang="zh-CN" sz="20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程序</a:t>
            </a:r>
            <a:r>
              <a:rPr lang="en-US" altLang="zh-CN"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提供：</a:t>
            </a:r>
          </a:p>
          <a:p>
            <a:pPr lvl="1" algn="l" defTabSz="914400">
              <a:lnSpc>
                <a:spcPct val="140000"/>
              </a:lnSpc>
              <a:buClr>
                <a:srgbClr val="0070C0"/>
              </a:buClr>
              <a:buSzTx/>
              <a:buFont typeface="Arial" panose="020B0604020202020204" pitchFamily="34" charset="0"/>
              <a:buChar char="•"/>
            </a:pP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来自</a:t>
            </a: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传感器</a:t>
            </a: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的感知信息</a:t>
            </a:r>
          </a:p>
          <a:p>
            <a:pPr lvl="1" algn="l" defTabSz="914400">
              <a:lnSpc>
                <a:spcPct val="140000"/>
              </a:lnSpc>
              <a:buClr>
                <a:srgbClr val="0070C0"/>
              </a:buClr>
              <a:buSzTx/>
              <a:buFont typeface="Arial" panose="020B0604020202020204" pitchFamily="34" charset="0"/>
              <a:buChar char="•"/>
            </a:pP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运行程序</a:t>
            </a:r>
          </a:p>
          <a:p>
            <a:pPr lvl="1" algn="l" defTabSz="914400">
              <a:lnSpc>
                <a:spcPct val="140000"/>
              </a:lnSpc>
              <a:buClr>
                <a:srgbClr val="0070C0"/>
              </a:buClr>
              <a:buSzTx/>
              <a:buFont typeface="Arial" panose="020B0604020202020204" pitchFamily="34" charset="0"/>
              <a:buChar char="•"/>
            </a:pP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把程序产生的行动送到</a:t>
            </a: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执行器</a:t>
            </a: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lvl="0" algn="l" defTabSz="914400">
              <a:lnSpc>
                <a:spcPct val="140000"/>
              </a:lnSpc>
              <a:buClr>
                <a:srgbClr val="0070C0"/>
              </a:buClr>
              <a:buSzTx/>
              <a:buFont typeface="Arial" panose="020B0604020202020204" pitchFamily="34" charset="0"/>
              <a:buChar char="•"/>
            </a:pP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所选择的</a:t>
            </a:r>
            <a:r>
              <a:rPr lang="zh-CN" altLang="en-US" sz="20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程序</a:t>
            </a:r>
            <a:r>
              <a:rPr lang="zh-CN" altLang="en-US" sz="20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必须适合</a:t>
            </a:r>
            <a:r>
              <a:rPr lang="zh-CN" altLang="en-US" sz="20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体系结构</a:t>
            </a:r>
          </a:p>
        </p:txBody>
      </p:sp>
      <p:graphicFrame>
        <p:nvGraphicFramePr>
          <p:cNvPr id="2" name="图示 1"/>
          <p:cNvGraphicFramePr/>
          <p:nvPr/>
        </p:nvGraphicFramePr>
        <p:xfrm>
          <a:off x="3414395" y="598805"/>
          <a:ext cx="5363210" cy="203708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3" name="灯片编号占位符 2"/>
          <p:cNvSpPr>
            <a:spLocks noGrp="1"/>
          </p:cNvSpPr>
          <p:nvPr>
            <p:ph type="sldNum" sz="quarter" idx="12"/>
          </p:nvPr>
        </p:nvSpPr>
        <p:spPr/>
        <p:txBody>
          <a:bodyPr/>
          <a:lstStyle/>
          <a:p>
            <a:fld id="{49AE70B2-8BF9-45C0-BB95-33D1B9D3A854}" type="slidenum">
              <a:rPr lang="zh-CN" altLang="en-US" smtClean="0"/>
              <a:t>21</a:t>
            </a:fld>
            <a:endParaRPr lang="zh-CN" altLang="en-US"/>
          </a:p>
        </p:txBody>
      </p:sp>
      <p:pic>
        <p:nvPicPr>
          <p:cNvPr id="5" name="图片 4"/>
          <p:cNvPicPr>
            <a:picLocks noChangeAspect="1"/>
          </p:cNvPicPr>
          <p:nvPr/>
        </p:nvPicPr>
        <p:blipFill>
          <a:blip r:embed="rId9"/>
          <a:stretch>
            <a:fillRect/>
          </a:stretch>
        </p:blipFill>
        <p:spPr>
          <a:xfrm>
            <a:off x="6548120" y="3354705"/>
            <a:ext cx="4762500" cy="2679065"/>
          </a:xfrm>
          <a:prstGeom prst="rect">
            <a:avLst/>
          </a:prstGeom>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50520" y="4434205"/>
            <a:ext cx="11490960" cy="1529715"/>
          </a:xfrm>
          <a:prstGeom prst="rect">
            <a:avLst/>
          </a:prstGeom>
          <a:noFill/>
        </p:spPr>
        <p:txBody>
          <a:bodyPr wrap="square" rtlCol="0" anchor="t">
            <a:spAutoFit/>
          </a:bodyPr>
          <a:lstStyle/>
          <a:p>
            <a:pPr marL="685800" lvl="1" indent="-342900" algn="l" eaLnBrk="1" hangingPunct="1">
              <a:lnSpc>
                <a:spcPct val="130000"/>
              </a:lnSpc>
              <a:buClr>
                <a:srgbClr val="0070C0"/>
              </a:buClr>
              <a:buSzTx/>
              <a:buFont typeface="Arial" panose="020B0604020202020204" pitchFamily="34" charset="0"/>
              <a:buChar char="•"/>
            </a:pP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每种</a:t>
            </a: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程序都以</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特定的方式</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结合了</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特定的成分</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来生成</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行动</a:t>
            </a:r>
            <a:endPar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685800" lvl="1" indent="-342900" algn="l" eaLnBrk="1" hangingPunct="1">
              <a:lnSpc>
                <a:spcPct val="130000"/>
              </a:lnSpc>
              <a:buClr>
                <a:srgbClr val="0070C0"/>
              </a:buClr>
              <a:buSzTx/>
              <a:buFont typeface="Arial" panose="020B0604020202020204" pitchFamily="34" charset="0"/>
              <a:buChar char="•"/>
            </a:pP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所有这些智能体都可以转变为</a:t>
            </a:r>
            <a:r>
              <a:rPr lang="en-US"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学习智能体</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能够提高性能以便生成更好的行动</a:t>
            </a:r>
          </a:p>
          <a:p>
            <a:pPr marL="685800" lvl="1" indent="-342900" algn="l" eaLnBrk="1" hangingPunct="1">
              <a:lnSpc>
                <a:spcPct val="130000"/>
              </a:lnSpc>
              <a:buClr>
                <a:srgbClr val="0070C0"/>
              </a:buClr>
              <a:buSzTx/>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Agent程序的各组件是如何工作的</a:t>
            </a:r>
          </a:p>
        </p:txBody>
      </p:sp>
      <p:sp>
        <p:nvSpPr>
          <p:cNvPr id="136" name="矩形 1"/>
          <p:cNvSpPr>
            <a:spLocks noChangeArrowheads="1"/>
          </p:cNvSpPr>
          <p:nvPr>
            <p:custDataLst>
              <p:tags r:id="rId2"/>
            </p:custDataLst>
          </p:nvPr>
        </p:nvSpPr>
        <p:spPr bwMode="auto">
          <a:xfrm>
            <a:off x="1906621" y="299720"/>
            <a:ext cx="7236744" cy="88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chorCtr="0">
            <a:normAutofit fontScale="77500" lnSpcReduction="20000"/>
          </a:bodyPr>
          <a:lstStyle/>
          <a:p>
            <a:pPr marL="0" algn="ctr">
              <a:lnSpc>
                <a:spcPct val="150000"/>
              </a:lnSpc>
              <a:spcBef>
                <a:spcPts val="0"/>
              </a:spcBef>
              <a:spcAft>
                <a:spcPts val="0"/>
              </a:spcAft>
              <a:buClrTx/>
              <a:buSzTx/>
              <a:buFontTx/>
            </a:pPr>
            <a:r>
              <a:rPr lang="zh-CN" altLang="en-US" sz="48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四种基本的智能体</a:t>
            </a:r>
            <a:r>
              <a:rPr lang="en-US" altLang="zh-CN" sz="48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a:t>
            </a:r>
            <a:r>
              <a:rPr lang="zh-CN" altLang="en-US" sz="48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结构）类型</a:t>
            </a:r>
          </a:p>
        </p:txBody>
      </p:sp>
      <p:sp>
        <p:nvSpPr>
          <p:cNvPr id="138" name="矩形 137"/>
          <p:cNvSpPr/>
          <p:nvPr>
            <p:custDataLst>
              <p:tags r:id="rId3"/>
            </p:custDataLst>
          </p:nvPr>
        </p:nvSpPr>
        <p:spPr>
          <a:xfrm>
            <a:off x="3759583" y="1337523"/>
            <a:ext cx="4253735" cy="65399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rmAutofit/>
          </a:bodyPr>
          <a:lstStyle/>
          <a:p>
            <a:pPr marL="285750" lvl="1" algn="ctr" fontAlgn="ctr">
              <a:lnSpc>
                <a:spcPct val="130000"/>
              </a:lnSpc>
              <a:spcBef>
                <a:spcPts val="0"/>
              </a:spcBef>
              <a:spcAft>
                <a:spcPts val="0"/>
              </a:spcAft>
              <a:buSzPct val="100000"/>
              <a:buFont typeface="Arial" panose="020B0604020202020204" pitchFamily="34" charset="0"/>
            </a:pPr>
            <a:r>
              <a:rPr lang="zh-CN" altLang="en-US" sz="1600" b="1" dirty="0">
                <a:solidFill>
                  <a:schemeClr val="bg1"/>
                </a:solidFill>
                <a:sym typeface="+mn-ea"/>
              </a:rPr>
              <a:t>简单反射型</a:t>
            </a:r>
          </a:p>
        </p:txBody>
      </p:sp>
      <p:sp>
        <p:nvSpPr>
          <p:cNvPr id="140" name="矩形 139"/>
          <p:cNvSpPr/>
          <p:nvPr>
            <p:custDataLst>
              <p:tags r:id="rId4"/>
            </p:custDataLst>
          </p:nvPr>
        </p:nvSpPr>
        <p:spPr>
          <a:xfrm>
            <a:off x="3759583" y="2082319"/>
            <a:ext cx="4253735" cy="65341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rmAutofit/>
          </a:bodyPr>
          <a:lstStyle/>
          <a:p>
            <a:pPr marL="285750" lvl="1" algn="ctr" fontAlgn="ctr">
              <a:lnSpc>
                <a:spcPct val="130000"/>
              </a:lnSpc>
              <a:spcBef>
                <a:spcPts val="0"/>
              </a:spcBef>
              <a:spcAft>
                <a:spcPts val="0"/>
              </a:spcAft>
              <a:buSzPct val="100000"/>
              <a:buFont typeface="Arial" panose="020B0604020202020204" pitchFamily="34" charset="0"/>
            </a:pPr>
            <a:r>
              <a:rPr lang="zh-CN" altLang="en-US" sz="1600" b="1" dirty="0">
                <a:solidFill>
                  <a:schemeClr val="bg1"/>
                </a:solidFill>
                <a:sym typeface="+mn-ea"/>
              </a:rPr>
              <a:t>基于模型的简单反射型</a:t>
            </a:r>
          </a:p>
        </p:txBody>
      </p:sp>
      <p:sp>
        <p:nvSpPr>
          <p:cNvPr id="142" name="矩形 141"/>
          <p:cNvSpPr/>
          <p:nvPr>
            <p:custDataLst>
              <p:tags r:id="rId5"/>
            </p:custDataLst>
          </p:nvPr>
        </p:nvSpPr>
        <p:spPr>
          <a:xfrm>
            <a:off x="3759583" y="2826539"/>
            <a:ext cx="4253735" cy="65341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rmAutofit/>
          </a:bodyPr>
          <a:lstStyle/>
          <a:p>
            <a:pPr marL="285750" lvl="1" algn="ctr" fontAlgn="ctr">
              <a:lnSpc>
                <a:spcPct val="130000"/>
              </a:lnSpc>
              <a:spcBef>
                <a:spcPts val="0"/>
              </a:spcBef>
              <a:spcAft>
                <a:spcPts val="0"/>
              </a:spcAft>
              <a:buSzPct val="100000"/>
              <a:buFont typeface="Arial" panose="020B0604020202020204" pitchFamily="34" charset="0"/>
            </a:pPr>
            <a:r>
              <a:rPr lang="zh-CN" altLang="en-US" sz="1600" b="1" dirty="0">
                <a:solidFill>
                  <a:schemeClr val="bg1"/>
                </a:solidFill>
                <a:sym typeface="+mn-ea"/>
              </a:rPr>
              <a:t>基于目标型</a:t>
            </a:r>
          </a:p>
        </p:txBody>
      </p:sp>
      <p:sp>
        <p:nvSpPr>
          <p:cNvPr id="144" name="矩形 143"/>
          <p:cNvSpPr/>
          <p:nvPr>
            <p:custDataLst>
              <p:tags r:id="rId6"/>
            </p:custDataLst>
          </p:nvPr>
        </p:nvSpPr>
        <p:spPr>
          <a:xfrm>
            <a:off x="3759583" y="3570759"/>
            <a:ext cx="4253735" cy="65341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rmAutofit/>
          </a:bodyPr>
          <a:lstStyle/>
          <a:p>
            <a:pPr marL="285750" lvl="1" algn="ctr" fontAlgn="ctr">
              <a:lnSpc>
                <a:spcPct val="130000"/>
              </a:lnSpc>
              <a:spcBef>
                <a:spcPts val="0"/>
              </a:spcBef>
              <a:spcAft>
                <a:spcPts val="0"/>
              </a:spcAft>
              <a:buSzPct val="100000"/>
              <a:buFont typeface="Arial" panose="020B0604020202020204" pitchFamily="34" charset="0"/>
            </a:pPr>
            <a:r>
              <a:rPr lang="zh-CN" altLang="en-US" sz="1600" b="1" dirty="0">
                <a:solidFill>
                  <a:schemeClr val="bg1"/>
                </a:solidFill>
                <a:sym typeface="+mn-ea"/>
              </a:rPr>
              <a:t>基于效用型</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22</a:t>
            </a:fld>
            <a:endParaRPr lang="zh-CN" altLang="en-US"/>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idx="4294967295"/>
          </p:nvPr>
        </p:nvSpPr>
        <p:spPr>
          <a:xfrm>
            <a:off x="1758950" y="966470"/>
            <a:ext cx="8540750"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eaLnBrk="1" hangingPunct="1">
              <a:buClrTx/>
              <a:buSzTx/>
              <a:buFontTx/>
            </a:pPr>
            <a:r>
              <a:rPr lang="zh-CN" altLang="en-US" sz="4800" kern="1200"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cs typeface="+mn-cs"/>
                <a:sym typeface="+mn-ea"/>
              </a:rPr>
              <a:t>第三章</a:t>
            </a:r>
            <a:r>
              <a:rPr lang="en-US" altLang="zh-CN" sz="4800" kern="1200"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cs typeface="+mn-cs"/>
                <a:sym typeface="+mn-ea"/>
              </a:rPr>
              <a:t> </a:t>
            </a:r>
            <a:r>
              <a:rPr lang="zh-CN" altLang="en-US" sz="4800" kern="1200"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cs typeface="+mn-cs"/>
                <a:sym typeface="+mn-ea"/>
              </a:rPr>
              <a:t>通过搜索进行问题求解</a:t>
            </a:r>
            <a:br>
              <a:rPr lang="zh-CN" altLang="en-US" sz="4800" kern="1200"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cs typeface="+mn-cs"/>
                <a:sym typeface="+mn-ea"/>
              </a:rPr>
            </a:br>
            <a:r>
              <a:rPr lang="en-US" altLang="zh-CN" sz="4000" kern="1200"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cs typeface="+mn-cs"/>
                <a:sym typeface="+mn-ea"/>
              </a:rPr>
              <a:t>Solving Problems By Searching</a:t>
            </a:r>
            <a:endParaRPr lang="en-US" altLang="zh-CN" sz="4000" kern="1200" spc="0"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微软雅黑" panose="020B0503020204020204" pitchFamily="34" charset="-122"/>
              <a:cs typeface="+mn-cs"/>
              <a:sym typeface="+mn-ea"/>
            </a:endParaRPr>
          </a:p>
        </p:txBody>
      </p:sp>
      <p:sp>
        <p:nvSpPr>
          <p:cNvPr id="5123" name="Rectangle 3"/>
          <p:cNvSpPr>
            <a:spLocks noGrp="1"/>
          </p:cNvSpPr>
          <p:nvPr>
            <p:ph idx="4294967295"/>
            <p:custDataLst>
              <p:tags r:id="rId2"/>
            </p:custDataLst>
          </p:nvPr>
        </p:nvSpPr>
        <p:spPr>
          <a:xfrm>
            <a:off x="1375410" y="2618105"/>
            <a:ext cx="9308465" cy="3327400"/>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eaLnBrk="1" hangingPunct="1">
              <a:buSzTx/>
            </a:pPr>
            <a:r>
              <a:rPr lang="zh-CN" altLang="en-US"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问题求解</a:t>
            </a:r>
            <a:r>
              <a:rPr lang="zh-CN" altLang="en-US"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智能体 — 一类基于目标的智能体</a:t>
            </a:r>
          </a:p>
          <a:p>
            <a:pPr lvl="0" algn="l" defTabSz="914400" eaLnBrk="1" hangingPunct="1">
              <a:buSzTx/>
            </a:pPr>
            <a:r>
              <a:rPr lang="zh-CN" altLang="en-US"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问题举例</a:t>
            </a:r>
          </a:p>
          <a:p>
            <a:pPr lvl="0" algn="l" defTabSz="914400" eaLnBrk="1" hangingPunct="1">
              <a:buSzTx/>
            </a:pPr>
            <a:r>
              <a:rPr lang="zh-CN" altLang="en-US"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通过</a:t>
            </a:r>
            <a:r>
              <a:rPr lang="zh-CN" altLang="en-US"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搜索</a:t>
            </a:r>
            <a:r>
              <a:rPr lang="zh-CN" altLang="en-US"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求解</a:t>
            </a:r>
          </a:p>
          <a:p>
            <a:pPr lvl="0" algn="l" defTabSz="914400" eaLnBrk="1" hangingPunct="1">
              <a:buSzTx/>
            </a:pPr>
            <a:r>
              <a:rPr lang="zh-CN" altLang="en-US"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基本的搜索算法（无信息搜索策略）</a:t>
            </a:r>
          </a:p>
        </p:txBody>
      </p:sp>
      <p:sp>
        <p:nvSpPr>
          <p:cNvPr id="5124" name="灯片编号占位符 3"/>
          <p:cNvSpPr txBox="1">
            <a:spLocks noGrp="1"/>
          </p:cNvSpPr>
          <p:nvPr>
            <p:ph type="sldNum" sz="quarter" idx="12"/>
            <p:custDataLst>
              <p:tags r:id="rId3"/>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23</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idx="4294967295"/>
          </p:nvPr>
        </p:nvSpPr>
        <p:spPr>
          <a:xfrm>
            <a:off x="544830" y="469900"/>
            <a:ext cx="11207115"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eaLnBrk="1" hangingPunct="1">
              <a:buClrTx/>
              <a:buSzTx/>
              <a:buFontTx/>
            </a:pPr>
            <a:r>
              <a:rPr lang="zh-CN" altLang="en-US" kern="1200" dirty="0">
                <a:solidFill>
                  <a:schemeClr val="accent1"/>
                </a:solidFill>
                <a:latin typeface="微软雅黑" panose="020B0503020204020204" pitchFamily="34" charset="-122"/>
                <a:ea typeface="微软雅黑" panose="020B0503020204020204" pitchFamily="34" charset="-122"/>
                <a:sym typeface="+mn-ea"/>
              </a:rPr>
              <a:t>基于目标的智能体</a:t>
            </a:r>
            <a:r>
              <a:rPr lang="en-US" altLang="zh-CN" dirty="0">
                <a:solidFill>
                  <a:schemeClr val="accent1"/>
                </a:solidFill>
                <a:latin typeface="微软雅黑" panose="020B0503020204020204" pitchFamily="34" charset="-122"/>
                <a:ea typeface="微软雅黑" panose="020B0503020204020204" pitchFamily="34" charset="-122"/>
                <a:sym typeface="+mn-ea"/>
              </a:rPr>
              <a:t>Goal-Based Agent</a:t>
            </a:r>
            <a:endParaRPr lang="zh-CN" altLang="en-US" kern="1200" dirty="0">
              <a:solidFill>
                <a:schemeClr val="accent1"/>
              </a:solidFill>
              <a:latin typeface="微软雅黑" panose="020B0503020204020204" pitchFamily="34" charset="-122"/>
              <a:ea typeface="微软雅黑" panose="020B0503020204020204" pitchFamily="34" charset="-122"/>
              <a:sym typeface="+mn-ea"/>
            </a:endParaRPr>
          </a:p>
        </p:txBody>
      </p:sp>
      <p:sp>
        <p:nvSpPr>
          <p:cNvPr id="4" name="内容占位符 2"/>
          <p:cNvSpPr txBox="1"/>
          <p:nvPr/>
        </p:nvSpPr>
        <p:spPr>
          <a:xfrm>
            <a:off x="6376035" y="1612900"/>
            <a:ext cx="5375910" cy="4196080"/>
          </a:xfrm>
          <a:prstGeom prst="rect">
            <a:avLst/>
          </a:prstGeom>
        </p:spPr>
        <p:txBody>
          <a:bodyPr/>
          <a:lstStyle/>
          <a:p>
            <a:pPr marL="342900" marR="0" indent="-342900" defTabSz="914400">
              <a:lnSpc>
                <a:spcPct val="140000"/>
              </a:lnSpc>
              <a:spcBef>
                <a:spcPct val="20000"/>
              </a:spcBef>
              <a:buClr>
                <a:schemeClr val="folHlink"/>
              </a:buClr>
              <a:buSzTx/>
              <a:buFont typeface="Wingdings" panose="05000000000000000000" pitchFamily="2" charset="2"/>
              <a:buChar char="§"/>
              <a:defRPr/>
            </a:pP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智能体不仅需要当前</a:t>
            </a:r>
            <a:r>
              <a:rPr kumimoji="0" lang="zh-CN" altLang="en-US" sz="2000" b="1" kern="0" cap="none" spc="0" normalizeH="0" baseline="0" noProof="0" dirty="0">
                <a:solidFill>
                  <a:srgbClr val="0070C0"/>
                </a:solidFill>
                <a:latin typeface="微软雅黑" panose="020B0503020204020204" pitchFamily="34" charset="-122"/>
                <a:ea typeface="微软雅黑" panose="020B0503020204020204" pitchFamily="34" charset="-122"/>
                <a:cs typeface="+mn-cs"/>
              </a:rPr>
              <a:t>状态</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的描述，还需要</a:t>
            </a:r>
            <a:r>
              <a:rPr kumimoji="0" lang="zh-CN" altLang="en-US" sz="2000" b="1" kern="0" cap="none" spc="0" normalizeH="0" baseline="0" noProof="0" dirty="0">
                <a:solidFill>
                  <a:srgbClr val="0070C0"/>
                </a:solidFill>
                <a:latin typeface="微软雅黑" panose="020B0503020204020204" pitchFamily="34" charset="-122"/>
                <a:ea typeface="微软雅黑" panose="020B0503020204020204" pitchFamily="34" charset="-122"/>
                <a:cs typeface="+mn-cs"/>
              </a:rPr>
              <a:t>目标</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信息来描述要达到的状况</a:t>
            </a:r>
            <a:endParaRPr kumimoji="0" lang="en-US" altLang="zh-CN"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endParaRPr>
          </a:p>
          <a:p>
            <a:pPr marL="342900" marR="0" indent="-342900" defTabSz="914400">
              <a:lnSpc>
                <a:spcPct val="140000"/>
              </a:lnSpc>
              <a:spcBef>
                <a:spcPct val="20000"/>
              </a:spcBef>
              <a:buClr>
                <a:schemeClr val="folHlink"/>
              </a:buClr>
              <a:buSzTx/>
              <a:buFont typeface="Wingdings" panose="05000000000000000000" pitchFamily="2" charset="2"/>
              <a:buChar char="§"/>
              <a:defRPr/>
            </a:pP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智能体把目标信息和可能</a:t>
            </a:r>
            <a:r>
              <a:rPr kumimoji="0" lang="zh-CN" altLang="en-US" sz="2000" b="1" kern="0" cap="none" spc="0" normalizeH="0" baseline="0" noProof="0" dirty="0">
                <a:solidFill>
                  <a:srgbClr val="0070C0"/>
                </a:solidFill>
                <a:latin typeface="微软雅黑" panose="020B0503020204020204" pitchFamily="34" charset="-122"/>
                <a:ea typeface="微软雅黑" panose="020B0503020204020204" pitchFamily="34" charset="-122"/>
                <a:cs typeface="+mn-cs"/>
              </a:rPr>
              <a:t>行动</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的</a:t>
            </a:r>
            <a:r>
              <a:rPr kumimoji="0" lang="zh-CN" altLang="en-US" sz="2000" b="1" kern="0" cap="none" spc="0" normalizeH="0" baseline="0" noProof="0" dirty="0">
                <a:solidFill>
                  <a:srgbClr val="0070C0"/>
                </a:solidFill>
                <a:latin typeface="微软雅黑" panose="020B0503020204020204" pitchFamily="34" charset="-122"/>
                <a:ea typeface="微软雅黑" panose="020B0503020204020204" pitchFamily="34" charset="-122"/>
                <a:cs typeface="+mn-cs"/>
              </a:rPr>
              <a:t>结果</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信息结合起来，以选择达到目标的行动（</a:t>
            </a:r>
            <a:r>
              <a:rPr kumimoji="0" lang="zh-CN" altLang="en-US" sz="2000" b="1" kern="0" cap="none" spc="0" normalizeH="0" baseline="0" noProof="0" dirty="0">
                <a:solidFill>
                  <a:schemeClr val="dk1"/>
                </a:solidFill>
                <a:latin typeface="微软雅黑" panose="020B0503020204020204" pitchFamily="34" charset="-122"/>
                <a:ea typeface="微软雅黑" panose="020B0503020204020204" pitchFamily="34" charset="-122"/>
                <a:cs typeface="+mn-cs"/>
              </a:rPr>
              <a:t>决策</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a:t>
            </a:r>
            <a:endParaRPr kumimoji="0" lang="en-US" altLang="zh-CN"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endParaRPr>
          </a:p>
          <a:p>
            <a:pPr marL="342900" marR="0" indent="-342900" defTabSz="914400">
              <a:lnSpc>
                <a:spcPct val="140000"/>
              </a:lnSpc>
              <a:spcBef>
                <a:spcPct val="20000"/>
              </a:spcBef>
              <a:buClr>
                <a:schemeClr val="folHlink"/>
              </a:buClr>
              <a:buSzTx/>
              <a:buFont typeface="Wingdings" panose="05000000000000000000" pitchFamily="2" charset="2"/>
              <a:buChar char="§"/>
              <a:defRPr/>
            </a:pPr>
            <a:r>
              <a:rPr kumimoji="0" lang="zh-CN" altLang="en-US" sz="2000" b="1" kern="0" cap="none" spc="0" normalizeH="0" baseline="0" noProof="0" dirty="0">
                <a:solidFill>
                  <a:schemeClr val="dk1"/>
                </a:solidFill>
                <a:latin typeface="微软雅黑" panose="020B0503020204020204" pitchFamily="34" charset="-122"/>
                <a:ea typeface="微软雅黑" panose="020B0503020204020204" pitchFamily="34" charset="-122"/>
                <a:cs typeface="+mn-cs"/>
              </a:rPr>
              <a:t>搜索</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和</a:t>
            </a:r>
            <a:r>
              <a:rPr kumimoji="0" lang="zh-CN" altLang="en-US" sz="2000" b="1" kern="0" cap="none" spc="0" normalizeH="0" baseline="0" noProof="0" dirty="0">
                <a:solidFill>
                  <a:schemeClr val="dk1"/>
                </a:solidFill>
                <a:latin typeface="微软雅黑" panose="020B0503020204020204" pitchFamily="34" charset="-122"/>
                <a:ea typeface="微软雅黑" panose="020B0503020204020204" pitchFamily="34" charset="-122"/>
                <a:cs typeface="+mn-cs"/>
              </a:rPr>
              <a:t>规划</a:t>
            </a: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能帮助智能体找到达到目标的行动序列</a:t>
            </a:r>
            <a:endParaRPr kumimoji="0" lang="en-US" altLang="zh-CN"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endParaRPr>
          </a:p>
          <a:p>
            <a:pPr marL="342900" marR="0" indent="-342900" defTabSz="914400">
              <a:lnSpc>
                <a:spcPct val="140000"/>
              </a:lnSpc>
              <a:spcBef>
                <a:spcPct val="20000"/>
              </a:spcBef>
              <a:buClr>
                <a:schemeClr val="folHlink"/>
              </a:buClr>
              <a:buSzTx/>
              <a:buFont typeface="Wingdings" panose="05000000000000000000" pitchFamily="2" charset="2"/>
              <a:buChar char="§"/>
              <a:defRPr/>
            </a:pP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既追踪记录世界的状态，又记录要达到的目标集，并选择能达到目标的行动</a:t>
            </a:r>
            <a:endParaRPr kumimoji="0" lang="en-US" altLang="zh-CN"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endParaRPr>
          </a:p>
          <a:p>
            <a:pPr marL="342900" marR="0" indent="-342900" defTabSz="914400">
              <a:lnSpc>
                <a:spcPct val="140000"/>
              </a:lnSpc>
              <a:spcBef>
                <a:spcPct val="20000"/>
              </a:spcBef>
              <a:buClr>
                <a:schemeClr val="folHlink"/>
              </a:buClr>
              <a:buSzTx/>
              <a:buFont typeface="Wingdings" panose="05000000000000000000" pitchFamily="2" charset="2"/>
              <a:buChar char="§"/>
              <a:defRPr/>
            </a:pPr>
            <a:r>
              <a:rPr kumimoji="0" lang="zh-CN" altLang="en-US" sz="2000" kern="0" cap="none" spc="0" normalizeH="0" baseline="0" noProof="0" dirty="0">
                <a:solidFill>
                  <a:schemeClr val="dk1"/>
                </a:solidFill>
                <a:latin typeface="微软雅黑" panose="020B0503020204020204" pitchFamily="34" charset="-122"/>
                <a:ea typeface="微软雅黑" panose="020B0503020204020204" pitchFamily="34" charset="-122"/>
                <a:cs typeface="+mn-cs"/>
              </a:rPr>
              <a:t>效率降低，灵活度增加，功能增强</a:t>
            </a:r>
          </a:p>
        </p:txBody>
      </p:sp>
      <p:sp>
        <p:nvSpPr>
          <p:cNvPr id="4101" name="灯片编号占位符 4"/>
          <p:cNvSpPr txBox="1">
            <a:spLocks noGrp="1"/>
          </p:cNvSpPr>
          <p:nvPr>
            <p:ph type="sldNum" sz="quarter" idx="12"/>
            <p:custDataLst>
              <p:tags r:id="rId2"/>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24</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5"/>
          <a:stretch>
            <a:fillRect/>
          </a:stretch>
        </p:blipFill>
        <p:spPr>
          <a:xfrm>
            <a:off x="392430" y="1677670"/>
            <a:ext cx="5694680" cy="3702685"/>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600075" y="381000"/>
            <a:ext cx="10847705"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eaLnBrk="1" hangingPunct="1">
              <a:buClrTx/>
              <a:buSzTx/>
              <a:buFontTx/>
            </a:pPr>
            <a:r>
              <a:rPr lang="zh-CN" altLang="en-US" kern="1200" dirty="0">
                <a:solidFill>
                  <a:schemeClr val="accent1"/>
                </a:solidFill>
                <a:latin typeface="微软雅黑" panose="020B0503020204020204" pitchFamily="34" charset="-122"/>
                <a:ea typeface="微软雅黑" panose="020B0503020204020204" pitchFamily="34" charset="-122"/>
                <a:sym typeface="+mn-ea"/>
              </a:rPr>
              <a:t>问题求解的步骤</a:t>
            </a:r>
            <a:br>
              <a:rPr lang="zh-CN" altLang="en-US" kern="1200" dirty="0">
                <a:solidFill>
                  <a:schemeClr val="accent1"/>
                </a:solidFill>
                <a:latin typeface="微软雅黑" panose="020B0503020204020204" pitchFamily="34" charset="-122"/>
                <a:ea typeface="微软雅黑" panose="020B0503020204020204" pitchFamily="34" charset="-122"/>
                <a:sym typeface="+mn-ea"/>
              </a:rPr>
            </a:br>
            <a:r>
              <a:rPr lang="zh-CN" altLang="en-US" sz="2400" kern="1200" dirty="0">
                <a:solidFill>
                  <a:schemeClr val="accent1"/>
                </a:solidFill>
                <a:latin typeface="微软雅黑" panose="020B0503020204020204" pitchFamily="34" charset="-122"/>
                <a:ea typeface="微软雅黑" panose="020B0503020204020204" pitchFamily="34" charset="-122"/>
                <a:sym typeface="+mn-ea"/>
              </a:rPr>
              <a:t>（问题求解智能体设计的基本步骤）</a:t>
            </a:r>
          </a:p>
        </p:txBody>
      </p:sp>
      <p:sp>
        <p:nvSpPr>
          <p:cNvPr id="9219" name="内容占位符 2"/>
          <p:cNvSpPr>
            <a:spLocks noGrp="1"/>
          </p:cNvSpPr>
          <p:nvPr>
            <p:ph idx="4294967295"/>
            <p:custDataLst>
              <p:tags r:id="rId2"/>
            </p:custDataLst>
          </p:nvPr>
        </p:nvSpPr>
        <p:spPr>
          <a:xfrm>
            <a:off x="599440" y="1595120"/>
            <a:ext cx="10582275" cy="4270375"/>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1" algn="l" defTabSz="914400" eaLnBrk="1" hangingPunct="1">
              <a:lnSpc>
                <a:spcPct val="130000"/>
              </a:lnSpc>
              <a:buSzTx/>
              <a:buFontTx/>
            </a:pP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目标形式化（</a:t>
            </a:r>
            <a:r>
              <a:rPr lang="en-US" altLang="zh-CN" sz="1800" b="1" kern="1200" dirty="0">
                <a:solidFill>
                  <a:srgbClr val="0070C0"/>
                </a:solidFill>
                <a:latin typeface="微软雅黑" panose="020B0503020204020204" pitchFamily="34" charset="-122"/>
                <a:ea typeface="微软雅黑" panose="020B0503020204020204" pitchFamily="34" charset="-122"/>
                <a:cs typeface="+mn-cs"/>
                <a:sym typeface="+mn-ea"/>
              </a:rPr>
              <a:t>goal formulation</a:t>
            </a: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a:t>
            </a:r>
            <a:r>
              <a:rPr lang="zh-CN" altLang="en-US" sz="1800" kern="1200" dirty="0">
                <a:solidFill>
                  <a:schemeClr val="dk1"/>
                </a:solidFill>
                <a:latin typeface="微软雅黑" panose="020B0503020204020204" pitchFamily="34" charset="-122"/>
                <a:ea typeface="微软雅黑" panose="020B0503020204020204" pitchFamily="34" charset="-122"/>
                <a:cs typeface="+mn-cs"/>
                <a:sym typeface="+mn-ea"/>
              </a:rPr>
              <a:t>：</a:t>
            </a:r>
            <a:r>
              <a:rPr lang="en-US" altLang="zh-CN" sz="1800" kern="1200" dirty="0">
                <a:solidFill>
                  <a:schemeClr val="dk1"/>
                </a:solidFill>
                <a:latin typeface="微软雅黑" panose="020B0503020204020204" pitchFamily="34" charset="-122"/>
                <a:ea typeface="微软雅黑" panose="020B0503020204020204" pitchFamily="34" charset="-122"/>
                <a:cs typeface="+mn-cs"/>
                <a:sym typeface="+mn-ea"/>
              </a:rPr>
              <a:t>“成功”的状态描述</a:t>
            </a:r>
          </a:p>
          <a:p>
            <a:pPr lvl="1" algn="l" defTabSz="914400" eaLnBrk="1" hangingPunct="1">
              <a:lnSpc>
                <a:spcPct val="130000"/>
              </a:lnSpc>
              <a:buSzTx/>
              <a:buFontTx/>
            </a:pP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问题形式化（</a:t>
            </a:r>
            <a:r>
              <a:rPr lang="en-US" altLang="zh-CN" sz="1800" b="1" kern="1200" dirty="0">
                <a:solidFill>
                  <a:srgbClr val="0070C0"/>
                </a:solidFill>
                <a:latin typeface="微软雅黑" panose="020B0503020204020204" pitchFamily="34" charset="-122"/>
                <a:ea typeface="微软雅黑" panose="020B0503020204020204" pitchFamily="34" charset="-122"/>
                <a:cs typeface="+mn-cs"/>
                <a:sym typeface="+mn-ea"/>
              </a:rPr>
              <a:t>problem formulation)</a:t>
            </a:r>
            <a:r>
              <a:rPr lang="zh-CN" altLang="en-US" sz="1800" kern="1200" dirty="0">
                <a:solidFill>
                  <a:schemeClr val="dk1"/>
                </a:solidFill>
                <a:latin typeface="微软雅黑" panose="020B0503020204020204" pitchFamily="34" charset="-122"/>
                <a:ea typeface="微软雅黑" panose="020B0503020204020204" pitchFamily="34" charset="-122"/>
                <a:cs typeface="+mn-cs"/>
                <a:sym typeface="+mn-ea"/>
              </a:rPr>
              <a:t>：根据所给的目标考虑行动和状态的描述</a:t>
            </a:r>
          </a:p>
          <a:p>
            <a:pPr lvl="1" algn="l" defTabSz="914400" eaLnBrk="1" hangingPunct="1">
              <a:lnSpc>
                <a:spcPct val="130000"/>
              </a:lnSpc>
              <a:buSzTx/>
              <a:buFontTx/>
            </a:pP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搜索（</a:t>
            </a:r>
            <a:r>
              <a:rPr lang="en-US" altLang="zh-CN" sz="1800" b="1" kern="1200" dirty="0">
                <a:solidFill>
                  <a:srgbClr val="0070C0"/>
                </a:solidFill>
                <a:latin typeface="微软雅黑" panose="020B0503020204020204" pitchFamily="34" charset="-122"/>
                <a:ea typeface="微软雅黑" panose="020B0503020204020204" pitchFamily="34" charset="-122"/>
                <a:cs typeface="+mn-cs"/>
                <a:sym typeface="+mn-ea"/>
              </a:rPr>
              <a:t>search</a:t>
            </a: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a:t>
            </a:r>
            <a:r>
              <a:rPr lang="zh-CN" altLang="en-US" sz="1800" kern="1200" dirty="0">
                <a:solidFill>
                  <a:schemeClr val="dk1"/>
                </a:solidFill>
                <a:latin typeface="微软雅黑" panose="020B0503020204020204" pitchFamily="34" charset="-122"/>
                <a:ea typeface="微软雅黑" panose="020B0503020204020204" pitchFamily="34" charset="-122"/>
                <a:cs typeface="+mn-cs"/>
                <a:sym typeface="+mn-ea"/>
              </a:rPr>
              <a:t>：通过对行动序列代价计算来选取最佳的行动序列</a:t>
            </a:r>
          </a:p>
          <a:p>
            <a:pPr lvl="1" algn="l" defTabSz="914400" eaLnBrk="1" hangingPunct="1">
              <a:lnSpc>
                <a:spcPct val="130000"/>
              </a:lnSpc>
              <a:buSzTx/>
              <a:buFontTx/>
            </a:pP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执行（</a:t>
            </a:r>
            <a:r>
              <a:rPr lang="en-US" altLang="zh-CN" sz="1800" b="1" kern="1200" dirty="0">
                <a:solidFill>
                  <a:srgbClr val="0070C0"/>
                </a:solidFill>
                <a:latin typeface="微软雅黑" panose="020B0503020204020204" pitchFamily="34" charset="-122"/>
                <a:ea typeface="微软雅黑" panose="020B0503020204020204" pitchFamily="34" charset="-122"/>
                <a:cs typeface="+mn-cs"/>
                <a:sym typeface="+mn-ea"/>
              </a:rPr>
              <a:t>execute</a:t>
            </a:r>
            <a:r>
              <a:rPr lang="zh-CN" altLang="en-US" sz="1800" b="1" kern="1200" dirty="0">
                <a:solidFill>
                  <a:srgbClr val="0070C0"/>
                </a:solidFill>
                <a:latin typeface="微软雅黑" panose="020B0503020204020204" pitchFamily="34" charset="-122"/>
                <a:ea typeface="微软雅黑" panose="020B0503020204020204" pitchFamily="34" charset="-122"/>
                <a:cs typeface="+mn-cs"/>
                <a:sym typeface="+mn-ea"/>
              </a:rPr>
              <a:t>）</a:t>
            </a:r>
            <a:r>
              <a:rPr lang="zh-CN" altLang="en-US" sz="1800" kern="1200" dirty="0">
                <a:solidFill>
                  <a:schemeClr val="dk1"/>
                </a:solidFill>
                <a:latin typeface="微软雅黑" panose="020B0503020204020204" pitchFamily="34" charset="-122"/>
                <a:ea typeface="微软雅黑" panose="020B0503020204020204" pitchFamily="34" charset="-122"/>
                <a:cs typeface="+mn-cs"/>
                <a:sym typeface="+mn-ea"/>
              </a:rPr>
              <a:t>：给出 “解”执行行动</a:t>
            </a:r>
          </a:p>
        </p:txBody>
      </p:sp>
      <p:sp>
        <p:nvSpPr>
          <p:cNvPr id="9220" name="灯片编号占位符 3"/>
          <p:cNvSpPr txBox="1">
            <a:spLocks noGrp="1"/>
          </p:cNvSpPr>
          <p:nvPr>
            <p:ph type="sldNum" sz="quarter" idx="12"/>
            <p:custDataLst>
              <p:tags r:id="rId3"/>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25</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a:blip r:embed="rId6"/>
          <a:srcRect l="1723"/>
          <a:stretch>
            <a:fillRect/>
          </a:stretch>
        </p:blipFill>
        <p:spPr>
          <a:xfrm>
            <a:off x="1233805" y="3469640"/>
            <a:ext cx="10281285" cy="2669540"/>
          </a:xfrm>
          <a:prstGeom prst="rect">
            <a:avLst/>
          </a:prstGeom>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rcRect t="21323"/>
          <a:stretch>
            <a:fillRect/>
          </a:stretch>
        </p:blipFill>
        <p:spPr>
          <a:xfrm>
            <a:off x="1877695" y="1417955"/>
            <a:ext cx="8435975" cy="4611370"/>
          </a:xfrm>
          <a:prstGeom prst="rect">
            <a:avLst/>
          </a:prstGeom>
        </p:spPr>
      </p:pic>
      <p:sp>
        <p:nvSpPr>
          <p:cNvPr id="20482" name="Rectangle 2"/>
          <p:cNvSpPr>
            <a:spLocks noGrp="1"/>
          </p:cNvSpPr>
          <p:nvPr/>
        </p:nvSpPr>
        <p:spPr>
          <a:xfrm>
            <a:off x="1981200" y="274638"/>
            <a:ext cx="8229600"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a:buClrTx/>
              <a:buSzTx/>
              <a:buFontTx/>
            </a:pPr>
            <a:r>
              <a:rPr lang="zh-CN" altLang="en-US" kern="1200" dirty="0">
                <a:solidFill>
                  <a:schemeClr val="accent1"/>
                </a:solidFill>
                <a:latin typeface="微软雅黑" panose="020B0503020204020204" pitchFamily="34" charset="-122"/>
                <a:ea typeface="微软雅黑" panose="020B0503020204020204" pitchFamily="34" charset="-122"/>
                <a:sym typeface="+mn-ea"/>
              </a:rPr>
              <a:t>状态图搜索</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a:xfrm>
            <a:off x="1981200" y="274638"/>
            <a:ext cx="8229600"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a:buClrTx/>
              <a:buSzTx/>
              <a:buFontTx/>
            </a:pPr>
            <a:r>
              <a:rPr lang="zh-CN" altLang="en-US" kern="1200" dirty="0">
                <a:solidFill>
                  <a:schemeClr val="accent1"/>
                </a:solidFill>
                <a:latin typeface="微软雅黑" panose="020B0503020204020204" pitchFamily="34" charset="-122"/>
                <a:ea typeface="微软雅黑" panose="020B0503020204020204" pitchFamily="34" charset="-122"/>
                <a:sym typeface="+mn-ea"/>
              </a:rPr>
              <a:t>搜索技术：显式搜索树</a:t>
            </a:r>
          </a:p>
        </p:txBody>
      </p:sp>
      <p:sp>
        <p:nvSpPr>
          <p:cNvPr id="20483" name="Rectangle 3"/>
          <p:cNvSpPr>
            <a:spLocks noGrp="1"/>
          </p:cNvSpPr>
          <p:nvPr>
            <p:ph type="body" sz="half" idx="4294967295"/>
            <p:custDataLst>
              <p:tags r:id="rId2"/>
            </p:custDataLst>
          </p:nvPr>
        </p:nvSpPr>
        <p:spPr>
          <a:xfrm>
            <a:off x="1111250" y="1667510"/>
            <a:ext cx="9655810" cy="2186305"/>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a:buSzTx/>
            </a:pPr>
            <a:r>
              <a:rPr lang="zh-CN" altLang="en-US" sz="2000" kern="1200" dirty="0">
                <a:solidFill>
                  <a:schemeClr val="dk1"/>
                </a:solidFill>
                <a:latin typeface="微软雅黑" panose="020B0503020204020204" pitchFamily="34" charset="-122"/>
                <a:ea typeface="微软雅黑" panose="020B0503020204020204" pitchFamily="34" charset="-122"/>
                <a:sym typeface="+mn-ea"/>
              </a:rPr>
              <a:t>基本做法：先追随一个选择，搁置其它的，等到万一发现第一个选择不能通向问题的解时再考虑。</a:t>
            </a:r>
          </a:p>
        </p:txBody>
      </p:sp>
      <p:pic>
        <p:nvPicPr>
          <p:cNvPr id="20484" name="Picture 4"/>
          <p:cNvPicPr>
            <a:picLocks noGrp="1" noChangeAspect="1"/>
          </p:cNvPicPr>
          <p:nvPr>
            <p:ph sz="half" idx="4294967295"/>
          </p:nvPr>
        </p:nvPicPr>
        <p:blipFill>
          <a:blip r:embed="rId7"/>
          <a:stretch>
            <a:fillRect/>
          </a:stretch>
        </p:blipFill>
        <p:spPr>
          <a:xfrm>
            <a:off x="1981200" y="3837940"/>
            <a:ext cx="8282305" cy="2111375"/>
          </a:xfrm>
          <a:prstGeom prst="rect">
            <a:avLst/>
          </a:prstGeom>
          <a:noFill/>
          <a:ln w="9525">
            <a:noFill/>
          </a:ln>
        </p:spPr>
      </p:pic>
      <p:sp>
        <p:nvSpPr>
          <p:cNvPr id="20485" name="Text Box 5"/>
          <p:cNvSpPr txBox="1"/>
          <p:nvPr>
            <p:custDataLst>
              <p:tags r:id="rId3"/>
            </p:custDataLst>
          </p:nvPr>
        </p:nvSpPr>
        <p:spPr>
          <a:xfrm>
            <a:off x="4289743" y="5931853"/>
            <a:ext cx="3154680" cy="368300"/>
          </a:xfrm>
          <a:prstGeom prst="rect">
            <a:avLst/>
          </a:prstGeom>
          <a:noFill/>
          <a:ln w="9525">
            <a:noFill/>
          </a:ln>
        </p:spPr>
        <p:txBody>
          <a:bodyPr wrap="none">
            <a:spAutoFit/>
          </a:bodyPr>
          <a:lstStyle/>
          <a:p>
            <a:pPr marL="342900" indent="-342900" algn="ctr" eaLnBrk="1" hangingPunct="1">
              <a:buFont typeface="Wingdings" panose="05000000000000000000" pitchFamily="2" charset="2"/>
            </a:pPr>
            <a:r>
              <a:rPr lang="zh-CN" altLang="en-US" sz="1800" dirty="0">
                <a:solidFill>
                  <a:schemeClr val="dk1"/>
                </a:solidFill>
                <a:latin typeface="微软雅黑" panose="020B0503020204020204" pitchFamily="34" charset="-122"/>
                <a:ea typeface="微软雅黑" panose="020B0503020204020204" pitchFamily="34" charset="-122"/>
              </a:rPr>
              <a:t>一般的生成搜索树算法的描述</a:t>
            </a:r>
          </a:p>
        </p:txBody>
      </p:sp>
      <p:sp>
        <p:nvSpPr>
          <p:cNvPr id="20486" name="灯片编号占位符 5"/>
          <p:cNvSpPr txBox="1">
            <a:spLocks noGrp="1"/>
          </p:cNvSpPr>
          <p:nvPr>
            <p:ph type="sldNum" sz="quarter" idx="12"/>
            <p:custDataLst>
              <p:tags r:id="rId4"/>
            </p:custDataLst>
          </p:nvPr>
        </p:nvSpPr>
        <p:spPr>
          <a:xfrm>
            <a:off x="8077200" y="6172200"/>
            <a:ext cx="2289175" cy="476250"/>
          </a:xfrm>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27</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8"/>
          <a:stretch>
            <a:fillRect/>
          </a:stretch>
        </p:blipFill>
        <p:spPr>
          <a:xfrm>
            <a:off x="1781810" y="2581275"/>
            <a:ext cx="8628380" cy="1033780"/>
          </a:xfrm>
          <a:prstGeom prst="rect">
            <a:avLst/>
          </a:prstGeom>
        </p:spPr>
      </p:pic>
      <p:sp>
        <p:nvSpPr>
          <p:cNvPr id="3" name="文本框 2"/>
          <p:cNvSpPr txBox="1"/>
          <p:nvPr/>
        </p:nvSpPr>
        <p:spPr>
          <a:xfrm>
            <a:off x="2689860" y="1299210"/>
            <a:ext cx="6812280" cy="368300"/>
          </a:xfrm>
          <a:prstGeom prst="rect">
            <a:avLst/>
          </a:prstGeom>
          <a:noFill/>
        </p:spPr>
        <p:txBody>
          <a:bodyPr wrap="none" rtlCol="0">
            <a:spAutoFit/>
          </a:bodyPr>
          <a:lstStyle/>
          <a:p>
            <a:pPr algn="l"/>
            <a:r>
              <a:t>搜索树：根节点为初始状态、连线表示行动、结点对应问题的状态</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a:xfrm>
            <a:off x="1825625" y="381000"/>
            <a:ext cx="8540750"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a:buClrTx/>
              <a:buSzTx/>
              <a:buFontTx/>
            </a:pPr>
            <a:r>
              <a:rPr lang="zh-CN" altLang="en-US" kern="1200" dirty="0">
                <a:solidFill>
                  <a:schemeClr val="accent1"/>
                </a:solidFill>
                <a:latin typeface="微软雅黑" panose="020B0503020204020204" pitchFamily="34" charset="-122"/>
                <a:ea typeface="微软雅黑" panose="020B0503020204020204" pitchFamily="34" charset="-122"/>
                <a:sym typeface="+mn-ea"/>
              </a:rPr>
              <a:t>问题求解的性能度量</a:t>
            </a:r>
          </a:p>
        </p:txBody>
      </p:sp>
      <p:sp>
        <p:nvSpPr>
          <p:cNvPr id="29699" name="Rectangle 3"/>
          <p:cNvSpPr>
            <a:spLocks noGrp="1" noChangeArrowheads="1"/>
          </p:cNvSpPr>
          <p:nvPr>
            <p:ph idx="4294967295"/>
            <p:custDataLst>
              <p:tags r:id="rId2"/>
            </p:custDataLst>
          </p:nvPr>
        </p:nvSpPr>
        <p:spPr>
          <a:xfrm>
            <a:off x="684530" y="1967865"/>
            <a:ext cx="11344275" cy="4072255"/>
          </a:xfrm>
          <a:noFill/>
          <a:ln w="9525">
            <a:no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a:lnSpc>
                <a:spcPct val="110000"/>
              </a:lnSpc>
              <a:buSzTx/>
              <a:defRPr/>
            </a:pPr>
            <a:r>
              <a:rPr lang="zh-CN" altLang="en-US" sz="2400" b="1" noProof="0" dirty="0">
                <a:ln>
                  <a:noFill/>
                </a:ln>
                <a:solidFill>
                  <a:srgbClr val="0000FF"/>
                </a:solidFill>
                <a:effectLst/>
                <a:uLnTx/>
                <a:uFillTx/>
                <a:latin typeface="微软雅黑" panose="020B0503020204020204" pitchFamily="34" charset="-122"/>
                <a:ea typeface="微软雅黑" panose="020B0503020204020204" pitchFamily="34" charset="-122"/>
                <a:sym typeface="+mn-ea"/>
              </a:rPr>
              <a:t>完备性：</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sym typeface="+mn-ea"/>
              </a:rPr>
              <a:t>有解时能否保证找到解</a:t>
            </a:r>
          </a:p>
          <a:p>
            <a:pPr lvl="0" algn="l" defTabSz="914400">
              <a:lnSpc>
                <a:spcPct val="110000"/>
              </a:lnSpc>
              <a:buSzTx/>
              <a:defRPr/>
            </a:pPr>
            <a:r>
              <a:rPr lang="zh-CN" altLang="en-US" sz="2400" b="1" noProof="0" dirty="0">
                <a:ln>
                  <a:noFill/>
                </a:ln>
                <a:solidFill>
                  <a:srgbClr val="0000FF"/>
                </a:solidFill>
                <a:effectLst/>
                <a:uLnTx/>
                <a:uFillTx/>
                <a:latin typeface="微软雅黑" panose="020B0503020204020204" pitchFamily="34" charset="-122"/>
                <a:ea typeface="微软雅黑" panose="020B0503020204020204" pitchFamily="34" charset="-122"/>
                <a:sym typeface="+mn-ea"/>
              </a:rPr>
              <a:t>最优性：</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sym typeface="+mn-ea"/>
              </a:rPr>
              <a:t>这个搜索策略是否能找到最优解</a:t>
            </a:r>
          </a:p>
          <a:p>
            <a:pPr lvl="0" algn="l" defTabSz="914400">
              <a:lnSpc>
                <a:spcPct val="110000"/>
              </a:lnSpc>
              <a:buSzTx/>
              <a:defRPr/>
            </a:pPr>
            <a:r>
              <a:rPr lang="zh-CN" altLang="en-US" sz="2400" b="1" noProof="0" dirty="0">
                <a:ln>
                  <a:noFill/>
                </a:ln>
                <a:solidFill>
                  <a:srgbClr val="0000FF"/>
                </a:solidFill>
                <a:effectLst/>
                <a:uLnTx/>
                <a:uFillTx/>
                <a:latin typeface="微软雅黑" panose="020B0503020204020204" pitchFamily="34" charset="-122"/>
                <a:ea typeface="微软雅黑" panose="020B0503020204020204" pitchFamily="34" charset="-122"/>
                <a:sym typeface="+mn-ea"/>
              </a:rPr>
              <a:t>时间复杂度：</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sym typeface="+mn-ea"/>
              </a:rPr>
              <a:t>根据搜索过程中产生的节点数目来度量，即找到解所花的时间</a:t>
            </a:r>
          </a:p>
          <a:p>
            <a:pPr lvl="0" algn="l" defTabSz="914400">
              <a:lnSpc>
                <a:spcPct val="110000"/>
              </a:lnSpc>
              <a:buSzTx/>
              <a:defRPr/>
            </a:pPr>
            <a:r>
              <a:rPr lang="zh-CN" altLang="en-US" sz="2400" b="1" noProof="0" dirty="0">
                <a:ln>
                  <a:noFill/>
                </a:ln>
                <a:solidFill>
                  <a:srgbClr val="0000FF"/>
                </a:solidFill>
                <a:effectLst/>
                <a:uLnTx/>
                <a:uFillTx/>
                <a:latin typeface="微软雅黑" panose="020B0503020204020204" pitchFamily="34" charset="-122"/>
                <a:ea typeface="微软雅黑" panose="020B0503020204020204" pitchFamily="34" charset="-122"/>
                <a:sym typeface="+mn-ea"/>
              </a:rPr>
              <a:t>空间复杂度：</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sym typeface="+mn-ea"/>
              </a:rPr>
              <a:t>在执行搜索的过程中需要的内存多少</a:t>
            </a:r>
          </a:p>
          <a:p>
            <a:pPr lvl="0" algn="l" defTabSz="914400">
              <a:lnSpc>
                <a:spcPct val="110000"/>
              </a:lnSpc>
              <a:buSzTx/>
              <a:defRPr/>
            </a:pP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sym typeface="+mn-ea"/>
              </a:rPr>
              <a:t>时间与空间的复杂度往往要与问题难度的某种度量一起考虑</a:t>
            </a:r>
          </a:p>
        </p:txBody>
      </p:sp>
      <p:sp>
        <p:nvSpPr>
          <p:cNvPr id="26628" name="灯片编号占位符 3"/>
          <p:cNvSpPr txBox="1">
            <a:spLocks noGrp="1"/>
          </p:cNvSpPr>
          <p:nvPr>
            <p:ph type="sldNum" sz="quarter" idx="12"/>
            <p:custDataLst>
              <p:tags r:id="rId3"/>
            </p:custDataLst>
          </p:nvPr>
        </p:nvSpPr>
        <p:spPr>
          <a:xfrm>
            <a:off x="8077200" y="6172200"/>
            <a:ext cx="2289175" cy="476250"/>
          </a:xfrm>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28</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a:xfrm>
            <a:off x="1825625" y="381000"/>
            <a:ext cx="8540750"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eaLnBrk="1" hangingPunct="1">
              <a:buClrTx/>
              <a:buSzTx/>
              <a:buFontTx/>
            </a:pPr>
            <a:r>
              <a:rPr lang="zh-CN" altLang="en-US" sz="3600" kern="1200" dirty="0">
                <a:solidFill>
                  <a:schemeClr val="accent1"/>
                </a:solidFill>
                <a:latin typeface="微软雅黑" panose="020B0503020204020204" pitchFamily="34" charset="-122"/>
                <a:ea typeface="微软雅黑" panose="020B0503020204020204" pitchFamily="34" charset="-122"/>
                <a:sym typeface="+mn-ea"/>
              </a:rPr>
              <a:t>无信息搜索策略</a:t>
            </a:r>
            <a:r>
              <a:rPr lang="en-US" altLang="zh-CN" sz="3600" kern="1200" dirty="0">
                <a:solidFill>
                  <a:schemeClr val="accent1"/>
                </a:solidFill>
                <a:latin typeface="微软雅黑" panose="020B0503020204020204" pitchFamily="34" charset="-122"/>
                <a:ea typeface="微软雅黑" panose="020B0503020204020204" pitchFamily="34" charset="-122"/>
                <a:sym typeface="+mn-ea"/>
              </a:rPr>
              <a:t>/</a:t>
            </a:r>
            <a:r>
              <a:rPr lang="zh-CN" altLang="en-US" sz="3600" kern="1200" dirty="0">
                <a:solidFill>
                  <a:schemeClr val="accent1"/>
                </a:solidFill>
                <a:latin typeface="微软雅黑" panose="020B0503020204020204" pitchFamily="34" charset="-122"/>
                <a:ea typeface="微软雅黑" panose="020B0503020204020204" pitchFamily="34" charset="-122"/>
                <a:sym typeface="+mn-ea"/>
              </a:rPr>
              <a:t>盲目搜索策略</a:t>
            </a:r>
            <a:br>
              <a:rPr lang="zh-CN" altLang="en-US" sz="3600" kern="1200" dirty="0">
                <a:solidFill>
                  <a:schemeClr val="accent1"/>
                </a:solidFill>
                <a:latin typeface="微软雅黑" panose="020B0503020204020204" pitchFamily="34" charset="-122"/>
                <a:ea typeface="微软雅黑" panose="020B0503020204020204" pitchFamily="34" charset="-122"/>
                <a:sym typeface="+mn-ea"/>
              </a:rPr>
            </a:br>
            <a:r>
              <a:rPr lang="zh-CN" altLang="en-US" sz="3200" kern="1200" dirty="0">
                <a:solidFill>
                  <a:schemeClr val="accent1"/>
                </a:solidFill>
                <a:latin typeface="微软雅黑" panose="020B0503020204020204" pitchFamily="34" charset="-122"/>
                <a:ea typeface="微软雅黑" panose="020B0503020204020204" pitchFamily="34" charset="-122"/>
                <a:sym typeface="+mn-ea"/>
              </a:rPr>
              <a:t>UNINFORMED SEARCH STRATEGIES</a:t>
            </a:r>
          </a:p>
        </p:txBody>
      </p:sp>
      <p:sp>
        <p:nvSpPr>
          <p:cNvPr id="406531" name="Rectangle 3"/>
          <p:cNvSpPr>
            <a:spLocks noGrp="1" noChangeArrowheads="1"/>
          </p:cNvSpPr>
          <p:nvPr>
            <p:ph idx="4294967295"/>
          </p:nvPr>
        </p:nvSpPr>
        <p:spPr>
          <a:xfrm>
            <a:off x="760730" y="1524000"/>
            <a:ext cx="10532110" cy="785495"/>
          </a:xfrm>
          <a:noFill/>
          <a:ln w="9525">
            <a:noFill/>
          </a:ln>
        </p:spPr>
        <p:txBody>
          <a:bodyPr vert="horz" wrap="square" lIns="91440" tIns="45720" rIns="91440" bIns="45720" numCol="1" anchor="t" anchorCtr="0" compatLnSpc="1">
            <a:normAutofit fontScale="92500" lnSpcReduction="10000"/>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marL="0" lvl="0" indent="0" algn="l" defTabSz="914400" eaLnBrk="1" hangingPunct="1">
              <a:buSzTx/>
              <a:buFontTx/>
              <a:buNone/>
              <a:defRPr/>
            </a:pPr>
            <a:r>
              <a:rPr lang="zh-CN" altLang="en-US" sz="180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除了问题定义中提供的状态信息外，</a:t>
            </a:r>
            <a:r>
              <a:rPr lang="zh-CN" altLang="en-US" sz="1800" noProof="0" dirty="0">
                <a:ln>
                  <a:noFill/>
                </a:ln>
                <a:solidFill>
                  <a:srgbClr val="C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没有任何附加信息</a:t>
            </a:r>
            <a:r>
              <a:rPr lang="zh-CN" altLang="en-US" sz="180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只能利用问题定义中给出的信息）</a:t>
            </a:r>
          </a:p>
          <a:p>
            <a:pPr marL="0" lvl="0" indent="0" algn="l" defTabSz="914400" eaLnBrk="1" hangingPunct="1">
              <a:buSzTx/>
              <a:buFontTx/>
              <a:buNone/>
              <a:defRPr/>
            </a:pPr>
            <a:r>
              <a:rPr lang="zh-CN" altLang="en-US" sz="180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搜索任务：生成后继，并区分目标状态与非目标状态</a:t>
            </a:r>
            <a:endParaRPr lang="zh-CN" altLang="en-US" sz="1800" noProof="0" dirty="0">
              <a:ln>
                <a:noFill/>
              </a:ln>
              <a:solidFill>
                <a:srgbClr val="8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buClr>
                <a:srgbClr val="0000FF"/>
              </a:buClr>
              <a:buSzTx/>
              <a:defRPr/>
            </a:pPr>
            <a:endParaRPr lang="zh-CN" altLang="en-US" sz="1800" noProof="0" dirty="0">
              <a:ln>
                <a:noFill/>
              </a:ln>
              <a:solidFill>
                <a:srgbClr val="8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748" name="灯片编号占位符 3"/>
          <p:cNvSpPr txBox="1">
            <a:spLocks noGrp="1"/>
          </p:cNvSpPr>
          <p:nvPr>
            <p:ph type="sldNum" sz="quarter" idx="12"/>
            <p:custDataLst>
              <p:tags r:id="rId2"/>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29</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
        <p:nvSpPr>
          <p:cNvPr id="86" name="文本框 85"/>
          <p:cNvSpPr txBox="1"/>
          <p:nvPr/>
        </p:nvSpPr>
        <p:spPr>
          <a:xfrm>
            <a:off x="807720" y="2396490"/>
            <a:ext cx="2771140" cy="3683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t">
            <a:spAutoFit/>
          </a:bodyPr>
          <a:lstStyle/>
          <a:p>
            <a:pPr algn="ctr"/>
            <a:r>
              <a:rPr lang="zh-CN" altLang="en-US" b="1">
                <a:solidFill>
                  <a:schemeClr val="bg1"/>
                </a:solidFill>
                <a:latin typeface="微软雅黑" panose="020B0503020204020204" pitchFamily="34" charset="-122"/>
                <a:ea typeface="微软雅黑" panose="020B0503020204020204" pitchFamily="34" charset="-122"/>
              </a:rPr>
              <a:t>根据节点扩展的次序分类</a:t>
            </a:r>
          </a:p>
        </p:txBody>
      </p:sp>
      <p:cxnSp>
        <p:nvCxnSpPr>
          <p:cNvPr id="751" name="直接连接符 750"/>
          <p:cNvCxnSpPr/>
          <p:nvPr>
            <p:custDataLst>
              <p:tags r:id="rId3"/>
            </p:custDataLst>
          </p:nvPr>
        </p:nvCxnSpPr>
        <p:spPr>
          <a:xfrm rot="16200000" flipH="1">
            <a:off x="4356340" y="2504809"/>
            <a:ext cx="0" cy="1075427"/>
          </a:xfrm>
          <a:prstGeom prst="line">
            <a:avLst/>
          </a:prstGeom>
          <a:solidFill>
            <a:schemeClr val="accent2"/>
          </a:solidFill>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52" name="椭圆 751"/>
          <p:cNvSpPr/>
          <p:nvPr>
            <p:custDataLst>
              <p:tags r:id="rId4"/>
            </p:custDataLst>
          </p:nvPr>
        </p:nvSpPr>
        <p:spPr>
          <a:xfrm rot="16200000" flipH="1">
            <a:off x="3789516" y="3015868"/>
            <a:ext cx="53302" cy="53305"/>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53" name="椭圆 752"/>
          <p:cNvSpPr/>
          <p:nvPr>
            <p:custDataLst>
              <p:tags r:id="rId5"/>
            </p:custDataLst>
          </p:nvPr>
        </p:nvSpPr>
        <p:spPr>
          <a:xfrm rot="5400000">
            <a:off x="6672282" y="3883876"/>
            <a:ext cx="53302" cy="5330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cxnSp>
        <p:nvCxnSpPr>
          <p:cNvPr id="754" name="直接连接符 753"/>
          <p:cNvCxnSpPr/>
          <p:nvPr>
            <p:custDataLst>
              <p:tags r:id="rId6"/>
            </p:custDataLst>
          </p:nvPr>
        </p:nvCxnSpPr>
        <p:spPr>
          <a:xfrm rot="5400000">
            <a:off x="6470598" y="4548717"/>
            <a:ext cx="0" cy="456087"/>
          </a:xfrm>
          <a:prstGeom prst="line">
            <a:avLst/>
          </a:prstGeom>
          <a:solidFill>
            <a:schemeClr val="accent4"/>
          </a:solidFill>
          <a:ln>
            <a:solidFill>
              <a:schemeClr val="accent4"/>
            </a:solidFill>
          </a:ln>
        </p:spPr>
        <p:style>
          <a:lnRef idx="1">
            <a:schemeClr val="accent1"/>
          </a:lnRef>
          <a:fillRef idx="0">
            <a:schemeClr val="accent1"/>
          </a:fillRef>
          <a:effectRef idx="0">
            <a:schemeClr val="accent1"/>
          </a:effectRef>
          <a:fontRef idx="minor">
            <a:schemeClr val="tx1"/>
          </a:fontRef>
        </p:style>
      </p:cxnSp>
      <p:sp>
        <p:nvSpPr>
          <p:cNvPr id="755" name="椭圆 754"/>
          <p:cNvSpPr/>
          <p:nvPr>
            <p:custDataLst>
              <p:tags r:id="rId7"/>
            </p:custDataLst>
          </p:nvPr>
        </p:nvSpPr>
        <p:spPr>
          <a:xfrm rot="5400000">
            <a:off x="6677773" y="4750105"/>
            <a:ext cx="53302" cy="53305"/>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56" name="文本框 755"/>
          <p:cNvSpPr txBox="1"/>
          <p:nvPr>
            <p:custDataLst>
              <p:tags r:id="rId8"/>
            </p:custDataLst>
          </p:nvPr>
        </p:nvSpPr>
        <p:spPr bwMode="auto">
          <a:xfrm>
            <a:off x="1426845" y="2827020"/>
            <a:ext cx="2392045" cy="335280"/>
          </a:xfrm>
          <a:prstGeom prst="rect">
            <a:avLst/>
          </a:prstGeom>
          <a:noFill/>
        </p:spPr>
        <p:txBody>
          <a:bodyPr wrap="square" lIns="90000" tIns="46800" rIns="90000" bIns="0" anchor="ctr">
            <a:noAutofit/>
          </a:bodyPr>
          <a:lstStyle/>
          <a:p>
            <a:pPr algn="r">
              <a:lnSpc>
                <a:spcPct val="130000"/>
              </a:lnSpc>
            </a:pPr>
            <a:r>
              <a:rPr lang="zh-CN" altLang="en-US" sz="1400" b="1" spc="150" dirty="0">
                <a:solidFill>
                  <a:srgbClr val="FF0000"/>
                </a:solidFill>
                <a:uLnTx/>
                <a:uFillTx/>
                <a:ea typeface="微软雅黑" panose="020B0503020204020204" pitchFamily="34" charset="-122"/>
                <a:sym typeface="+mn-ea"/>
              </a:rPr>
              <a:t>①</a:t>
            </a:r>
            <a:r>
              <a:rPr lang="zh-CN" altLang="en-US" sz="1400" b="1" spc="150" dirty="0">
                <a:solidFill>
                  <a:srgbClr val="0070C0"/>
                </a:solidFill>
                <a:uLnTx/>
                <a:uFillTx/>
                <a:ea typeface="微软雅黑" panose="020B0503020204020204" pitchFamily="34" charset="-122"/>
                <a:sym typeface="+mn-ea"/>
              </a:rPr>
              <a:t>广度（宽度）优先搜索</a:t>
            </a:r>
            <a:endParaRPr lang="zh-CN" altLang="en-US" sz="1400" b="1" spc="150" dirty="0">
              <a:solidFill>
                <a:srgbClr val="0070C0"/>
              </a:solidFill>
              <a:uLnTx/>
              <a:uFillTx/>
              <a:latin typeface="Arial" panose="020B0604020202020204" pitchFamily="34" charset="0"/>
              <a:ea typeface="微软雅黑" panose="020B0503020204020204" pitchFamily="34" charset="-122"/>
              <a:cs typeface="+mj-cs"/>
              <a:sym typeface="+mn-ea"/>
            </a:endParaRPr>
          </a:p>
        </p:txBody>
      </p:sp>
      <p:sp>
        <p:nvSpPr>
          <p:cNvPr id="757" name="矩形 756"/>
          <p:cNvSpPr/>
          <p:nvPr>
            <p:custDataLst>
              <p:tags r:id="rId9"/>
            </p:custDataLst>
          </p:nvPr>
        </p:nvSpPr>
        <p:spPr>
          <a:xfrm>
            <a:off x="457835" y="3188335"/>
            <a:ext cx="3361055" cy="530860"/>
          </a:xfrm>
          <a:prstGeom prst="rect">
            <a:avLst/>
          </a:prstGeom>
        </p:spPr>
        <p:txBody>
          <a:bodyPr wrap="square" lIns="90000" tIns="0" rIns="90000" bIns="46800">
            <a:noAutofit/>
          </a:bodyPr>
          <a:lstStyle/>
          <a:p>
            <a:pPr marL="0" lvl="0" indent="0" algn="r">
              <a:lnSpc>
                <a:spcPct val="120000"/>
              </a:lnSpc>
              <a:spcBef>
                <a:spcPts val="0"/>
              </a:spcBef>
              <a:spcAft>
                <a:spcPts val="0"/>
              </a:spcAft>
              <a:buSzPct val="100000"/>
              <a:defRPr/>
            </a:pP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Breadth-first search, BFS</a:t>
            </a:r>
          </a:p>
        </p:txBody>
      </p:sp>
      <p:sp>
        <p:nvSpPr>
          <p:cNvPr id="758" name="任意多边形 757"/>
          <p:cNvSpPr/>
          <p:nvPr>
            <p:custDataLst>
              <p:tags r:id="rId10"/>
            </p:custDataLst>
          </p:nvPr>
        </p:nvSpPr>
        <p:spPr bwMode="auto">
          <a:xfrm>
            <a:off x="3970449" y="3634229"/>
            <a:ext cx="416120" cy="416084"/>
          </a:xfrm>
          <a:custGeom>
            <a:avLst/>
            <a:gdLst>
              <a:gd name="T0" fmla="*/ 142 w 144"/>
              <a:gd name="T1" fmla="*/ 69 h 144"/>
              <a:gd name="T2" fmla="*/ 76 w 144"/>
              <a:gd name="T3" fmla="*/ 142 h 144"/>
              <a:gd name="T4" fmla="*/ 2 w 144"/>
              <a:gd name="T5" fmla="*/ 76 h 144"/>
              <a:gd name="T6" fmla="*/ 69 w 144"/>
              <a:gd name="T7" fmla="*/ 2 h 144"/>
              <a:gd name="T8" fmla="*/ 142 w 144"/>
              <a:gd name="T9" fmla="*/ 69 h 144"/>
            </a:gdLst>
            <a:ahLst/>
            <a:cxnLst>
              <a:cxn ang="0">
                <a:pos x="T0" y="T1"/>
              </a:cxn>
              <a:cxn ang="0">
                <a:pos x="T2" y="T3"/>
              </a:cxn>
              <a:cxn ang="0">
                <a:pos x="T4" y="T5"/>
              </a:cxn>
              <a:cxn ang="0">
                <a:pos x="T6" y="T7"/>
              </a:cxn>
              <a:cxn ang="0">
                <a:pos x="T8" y="T9"/>
              </a:cxn>
            </a:cxnLst>
            <a:rect l="0" t="0" r="r" b="b"/>
            <a:pathLst>
              <a:path w="144" h="144">
                <a:moveTo>
                  <a:pt x="142" y="69"/>
                </a:moveTo>
                <a:cubicBezTo>
                  <a:pt x="144" y="107"/>
                  <a:pt x="114" y="140"/>
                  <a:pt x="76" y="142"/>
                </a:cubicBezTo>
                <a:cubicBezTo>
                  <a:pt x="37" y="144"/>
                  <a:pt x="4" y="114"/>
                  <a:pt x="2" y="76"/>
                </a:cubicBezTo>
                <a:cubicBezTo>
                  <a:pt x="0" y="37"/>
                  <a:pt x="30" y="4"/>
                  <a:pt x="69" y="2"/>
                </a:cubicBezTo>
                <a:cubicBezTo>
                  <a:pt x="107" y="0"/>
                  <a:pt x="140" y="30"/>
                  <a:pt x="142" y="69"/>
                </a:cubicBezTo>
                <a:close/>
              </a:path>
            </a:pathLst>
          </a:custGeom>
          <a:solidFill>
            <a:schemeClr val="accent6">
              <a:lumMod val="40000"/>
              <a:lumOff val="60000"/>
              <a:alpha val="3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59" name="任意多边形 758"/>
          <p:cNvSpPr/>
          <p:nvPr>
            <p:custDataLst>
              <p:tags r:id="rId11"/>
            </p:custDataLst>
          </p:nvPr>
        </p:nvSpPr>
        <p:spPr bwMode="auto">
          <a:xfrm>
            <a:off x="6018330" y="4225492"/>
            <a:ext cx="417914" cy="416084"/>
          </a:xfrm>
          <a:custGeom>
            <a:avLst/>
            <a:gdLst>
              <a:gd name="T0" fmla="*/ 142 w 144"/>
              <a:gd name="T1" fmla="*/ 69 h 144"/>
              <a:gd name="T2" fmla="*/ 75 w 144"/>
              <a:gd name="T3" fmla="*/ 142 h 144"/>
              <a:gd name="T4" fmla="*/ 1 w 144"/>
              <a:gd name="T5" fmla="*/ 76 h 144"/>
              <a:gd name="T6" fmla="*/ 68 w 144"/>
              <a:gd name="T7" fmla="*/ 2 h 144"/>
              <a:gd name="T8" fmla="*/ 142 w 144"/>
              <a:gd name="T9" fmla="*/ 69 h 144"/>
            </a:gdLst>
            <a:ahLst/>
            <a:cxnLst>
              <a:cxn ang="0">
                <a:pos x="T0" y="T1"/>
              </a:cxn>
              <a:cxn ang="0">
                <a:pos x="T2" y="T3"/>
              </a:cxn>
              <a:cxn ang="0">
                <a:pos x="T4" y="T5"/>
              </a:cxn>
              <a:cxn ang="0">
                <a:pos x="T6" y="T7"/>
              </a:cxn>
              <a:cxn ang="0">
                <a:pos x="T8" y="T9"/>
              </a:cxn>
            </a:cxnLst>
            <a:rect l="0" t="0" r="r" b="b"/>
            <a:pathLst>
              <a:path w="144" h="144">
                <a:moveTo>
                  <a:pt x="142" y="69"/>
                </a:moveTo>
                <a:cubicBezTo>
                  <a:pt x="144" y="108"/>
                  <a:pt x="114" y="141"/>
                  <a:pt x="75" y="142"/>
                </a:cubicBezTo>
                <a:cubicBezTo>
                  <a:pt x="36" y="144"/>
                  <a:pt x="3" y="115"/>
                  <a:pt x="1" y="76"/>
                </a:cubicBezTo>
                <a:cubicBezTo>
                  <a:pt x="0" y="37"/>
                  <a:pt x="29" y="4"/>
                  <a:pt x="68" y="2"/>
                </a:cubicBezTo>
                <a:cubicBezTo>
                  <a:pt x="107" y="0"/>
                  <a:pt x="140" y="30"/>
                  <a:pt x="142" y="69"/>
                </a:cubicBezTo>
                <a:close/>
              </a:path>
            </a:pathLst>
          </a:custGeom>
          <a:solidFill>
            <a:schemeClr val="accent6">
              <a:lumMod val="40000"/>
              <a:lumOff val="60000"/>
              <a:alpha val="3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0" name="任意多边形 759"/>
          <p:cNvSpPr/>
          <p:nvPr>
            <p:custDataLst>
              <p:tags r:id="rId12"/>
            </p:custDataLst>
          </p:nvPr>
        </p:nvSpPr>
        <p:spPr bwMode="auto">
          <a:xfrm>
            <a:off x="5033684" y="4465330"/>
            <a:ext cx="419707" cy="417877"/>
          </a:xfrm>
          <a:custGeom>
            <a:avLst/>
            <a:gdLst>
              <a:gd name="T0" fmla="*/ 143 w 145"/>
              <a:gd name="T1" fmla="*/ 68 h 144"/>
              <a:gd name="T2" fmla="*/ 76 w 145"/>
              <a:gd name="T3" fmla="*/ 142 h 144"/>
              <a:gd name="T4" fmla="*/ 2 w 145"/>
              <a:gd name="T5" fmla="*/ 75 h 144"/>
              <a:gd name="T6" fmla="*/ 69 w 145"/>
              <a:gd name="T7" fmla="*/ 2 h 144"/>
              <a:gd name="T8" fmla="*/ 143 w 145"/>
              <a:gd name="T9" fmla="*/ 68 h 144"/>
            </a:gdLst>
            <a:ahLst/>
            <a:cxnLst>
              <a:cxn ang="0">
                <a:pos x="T0" y="T1"/>
              </a:cxn>
              <a:cxn ang="0">
                <a:pos x="T2" y="T3"/>
              </a:cxn>
              <a:cxn ang="0">
                <a:pos x="T4" y="T5"/>
              </a:cxn>
              <a:cxn ang="0">
                <a:pos x="T6" y="T7"/>
              </a:cxn>
              <a:cxn ang="0">
                <a:pos x="T8" y="T9"/>
              </a:cxn>
            </a:cxnLst>
            <a:rect l="0" t="0" r="r" b="b"/>
            <a:pathLst>
              <a:path w="145" h="144">
                <a:moveTo>
                  <a:pt x="143" y="68"/>
                </a:moveTo>
                <a:cubicBezTo>
                  <a:pt x="145" y="107"/>
                  <a:pt x="115" y="140"/>
                  <a:pt x="76" y="142"/>
                </a:cubicBezTo>
                <a:cubicBezTo>
                  <a:pt x="37" y="144"/>
                  <a:pt x="4" y="114"/>
                  <a:pt x="2" y="75"/>
                </a:cubicBezTo>
                <a:cubicBezTo>
                  <a:pt x="0" y="36"/>
                  <a:pt x="30" y="3"/>
                  <a:pt x="69" y="2"/>
                </a:cubicBezTo>
                <a:cubicBezTo>
                  <a:pt x="108" y="0"/>
                  <a:pt x="141" y="29"/>
                  <a:pt x="143" y="68"/>
                </a:cubicBezTo>
                <a:close/>
              </a:path>
            </a:pathLst>
          </a:custGeom>
          <a:solidFill>
            <a:schemeClr val="accent6">
              <a:lumMod val="60000"/>
              <a:lumOff val="40000"/>
              <a:alpha val="3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1" name="任意多边形 760"/>
          <p:cNvSpPr/>
          <p:nvPr>
            <p:custDataLst>
              <p:tags r:id="rId13"/>
            </p:custDataLst>
          </p:nvPr>
        </p:nvSpPr>
        <p:spPr bwMode="auto">
          <a:xfrm>
            <a:off x="5015826" y="3301415"/>
            <a:ext cx="417914" cy="417877"/>
          </a:xfrm>
          <a:custGeom>
            <a:avLst/>
            <a:gdLst>
              <a:gd name="T0" fmla="*/ 143 w 144"/>
              <a:gd name="T1" fmla="*/ 68 h 144"/>
              <a:gd name="T2" fmla="*/ 76 w 144"/>
              <a:gd name="T3" fmla="*/ 142 h 144"/>
              <a:gd name="T4" fmla="*/ 2 w 144"/>
              <a:gd name="T5" fmla="*/ 75 h 144"/>
              <a:gd name="T6" fmla="*/ 69 w 144"/>
              <a:gd name="T7" fmla="*/ 2 h 144"/>
              <a:gd name="T8" fmla="*/ 143 w 144"/>
              <a:gd name="T9" fmla="*/ 68 h 144"/>
            </a:gdLst>
            <a:ahLst/>
            <a:cxnLst>
              <a:cxn ang="0">
                <a:pos x="T0" y="T1"/>
              </a:cxn>
              <a:cxn ang="0">
                <a:pos x="T2" y="T3"/>
              </a:cxn>
              <a:cxn ang="0">
                <a:pos x="T4" y="T5"/>
              </a:cxn>
              <a:cxn ang="0">
                <a:pos x="T6" y="T7"/>
              </a:cxn>
              <a:cxn ang="0">
                <a:pos x="T8" y="T9"/>
              </a:cxn>
            </a:cxnLst>
            <a:rect l="0" t="0" r="r" b="b"/>
            <a:pathLst>
              <a:path w="144" h="144">
                <a:moveTo>
                  <a:pt x="143" y="68"/>
                </a:moveTo>
                <a:cubicBezTo>
                  <a:pt x="144" y="107"/>
                  <a:pt x="115" y="140"/>
                  <a:pt x="76" y="142"/>
                </a:cubicBezTo>
                <a:cubicBezTo>
                  <a:pt x="37" y="144"/>
                  <a:pt x="4" y="114"/>
                  <a:pt x="2" y="75"/>
                </a:cubicBezTo>
                <a:cubicBezTo>
                  <a:pt x="0" y="37"/>
                  <a:pt x="30" y="4"/>
                  <a:pt x="69" y="2"/>
                </a:cubicBezTo>
                <a:cubicBezTo>
                  <a:pt x="108" y="0"/>
                  <a:pt x="141" y="30"/>
                  <a:pt x="143" y="68"/>
                </a:cubicBezTo>
                <a:close/>
              </a:path>
            </a:pathLst>
          </a:custGeom>
          <a:solidFill>
            <a:schemeClr val="accent6">
              <a:lumMod val="40000"/>
              <a:lumOff val="60000"/>
              <a:alpha val="3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2" name="任意多边形 761"/>
          <p:cNvSpPr/>
          <p:nvPr>
            <p:custDataLst>
              <p:tags r:id="rId14"/>
            </p:custDataLst>
          </p:nvPr>
        </p:nvSpPr>
        <p:spPr bwMode="auto">
          <a:xfrm>
            <a:off x="6048711" y="3308277"/>
            <a:ext cx="156045" cy="157825"/>
          </a:xfrm>
          <a:custGeom>
            <a:avLst/>
            <a:gdLst>
              <a:gd name="T0" fmla="*/ 53 w 54"/>
              <a:gd name="T1" fmla="*/ 25 h 54"/>
              <a:gd name="T2" fmla="*/ 28 w 54"/>
              <a:gd name="T3" fmla="*/ 53 h 54"/>
              <a:gd name="T4" fmla="*/ 1 w 54"/>
              <a:gd name="T5" fmla="*/ 28 h 54"/>
              <a:gd name="T6" fmla="*/ 26 w 54"/>
              <a:gd name="T7" fmla="*/ 1 h 54"/>
              <a:gd name="T8" fmla="*/ 53 w 54"/>
              <a:gd name="T9" fmla="*/ 25 h 54"/>
            </a:gdLst>
            <a:ahLst/>
            <a:cxnLst>
              <a:cxn ang="0">
                <a:pos x="T0" y="T1"/>
              </a:cxn>
              <a:cxn ang="0">
                <a:pos x="T2" y="T3"/>
              </a:cxn>
              <a:cxn ang="0">
                <a:pos x="T4" y="T5"/>
              </a:cxn>
              <a:cxn ang="0">
                <a:pos x="T6" y="T7"/>
              </a:cxn>
              <a:cxn ang="0">
                <a:pos x="T8" y="T9"/>
              </a:cxn>
            </a:cxnLst>
            <a:rect l="0" t="0" r="r" b="b"/>
            <a:pathLst>
              <a:path w="54" h="54">
                <a:moveTo>
                  <a:pt x="53" y="25"/>
                </a:moveTo>
                <a:cubicBezTo>
                  <a:pt x="54" y="40"/>
                  <a:pt x="43" y="52"/>
                  <a:pt x="28" y="53"/>
                </a:cubicBezTo>
                <a:cubicBezTo>
                  <a:pt x="14" y="54"/>
                  <a:pt x="2" y="42"/>
                  <a:pt x="1" y="28"/>
                </a:cubicBezTo>
                <a:cubicBezTo>
                  <a:pt x="0" y="14"/>
                  <a:pt x="11" y="1"/>
                  <a:pt x="26" y="1"/>
                </a:cubicBezTo>
                <a:cubicBezTo>
                  <a:pt x="40" y="0"/>
                  <a:pt x="52" y="11"/>
                  <a:pt x="53" y="25"/>
                </a:cubicBezTo>
                <a:close/>
              </a:path>
            </a:pathLst>
          </a:custGeom>
          <a:solidFill>
            <a:schemeClr val="accent6">
              <a:lumMod val="20000"/>
              <a:lumOff val="80000"/>
              <a:alpha val="3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cxnSp>
        <p:nvCxnSpPr>
          <p:cNvPr id="763" name="直接连接符 762"/>
          <p:cNvCxnSpPr/>
          <p:nvPr>
            <p:custDataLst>
              <p:tags r:id="rId15"/>
            </p:custDataLst>
          </p:nvPr>
        </p:nvCxnSpPr>
        <p:spPr bwMode="auto">
          <a:xfrm>
            <a:off x="4541334" y="4666651"/>
            <a:ext cx="888288" cy="321398"/>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64" name="直接连接符 763"/>
          <p:cNvCxnSpPr/>
          <p:nvPr>
            <p:custDataLst>
              <p:tags r:id="rId16"/>
            </p:custDataLst>
          </p:nvPr>
        </p:nvCxnSpPr>
        <p:spPr bwMode="auto">
          <a:xfrm flipV="1">
            <a:off x="5440656" y="4767347"/>
            <a:ext cx="793114" cy="215185"/>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sp>
        <p:nvSpPr>
          <p:cNvPr id="765" name="任意多边形 764"/>
          <p:cNvSpPr/>
          <p:nvPr>
            <p:custDataLst>
              <p:tags r:id="rId17"/>
            </p:custDataLst>
          </p:nvPr>
        </p:nvSpPr>
        <p:spPr bwMode="auto">
          <a:xfrm>
            <a:off x="4086154" y="3756316"/>
            <a:ext cx="739321" cy="736596"/>
          </a:xfrm>
          <a:custGeom>
            <a:avLst/>
            <a:gdLst>
              <a:gd name="T0" fmla="*/ 252 w 256"/>
              <a:gd name="T1" fmla="*/ 121 h 255"/>
              <a:gd name="T2" fmla="*/ 134 w 256"/>
              <a:gd name="T3" fmla="*/ 252 h 255"/>
              <a:gd name="T4" fmla="*/ 4 w 256"/>
              <a:gd name="T5" fmla="*/ 133 h 255"/>
              <a:gd name="T6" fmla="*/ 122 w 256"/>
              <a:gd name="T7" fmla="*/ 3 h 255"/>
              <a:gd name="T8" fmla="*/ 252 w 256"/>
              <a:gd name="T9" fmla="*/ 121 h 255"/>
            </a:gdLst>
            <a:ahLst/>
            <a:cxnLst>
              <a:cxn ang="0">
                <a:pos x="T0" y="T1"/>
              </a:cxn>
              <a:cxn ang="0">
                <a:pos x="T2" y="T3"/>
              </a:cxn>
              <a:cxn ang="0">
                <a:pos x="T4" y="T5"/>
              </a:cxn>
              <a:cxn ang="0">
                <a:pos x="T6" y="T7"/>
              </a:cxn>
              <a:cxn ang="0">
                <a:pos x="T8" y="T9"/>
              </a:cxn>
            </a:cxnLst>
            <a:rect l="0" t="0" r="r" b="b"/>
            <a:pathLst>
              <a:path w="256" h="255">
                <a:moveTo>
                  <a:pt x="252" y="121"/>
                </a:moveTo>
                <a:cubicBezTo>
                  <a:pt x="256" y="190"/>
                  <a:pt x="203" y="248"/>
                  <a:pt x="134" y="252"/>
                </a:cubicBezTo>
                <a:cubicBezTo>
                  <a:pt x="65" y="255"/>
                  <a:pt x="7" y="202"/>
                  <a:pt x="4" y="133"/>
                </a:cubicBezTo>
                <a:cubicBezTo>
                  <a:pt x="0" y="65"/>
                  <a:pt x="53" y="6"/>
                  <a:pt x="122" y="3"/>
                </a:cubicBezTo>
                <a:cubicBezTo>
                  <a:pt x="190" y="0"/>
                  <a:pt x="249" y="52"/>
                  <a:pt x="252" y="121"/>
                </a:cubicBezTo>
                <a:close/>
              </a:path>
            </a:pathLst>
          </a:custGeom>
          <a:solidFill>
            <a:schemeClr val="accent6">
              <a:alpha val="1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6" name="任意多边形 765"/>
          <p:cNvSpPr/>
          <p:nvPr>
            <p:custDataLst>
              <p:tags r:id="rId18"/>
            </p:custDataLst>
          </p:nvPr>
        </p:nvSpPr>
        <p:spPr bwMode="auto">
          <a:xfrm>
            <a:off x="4488920" y="3141291"/>
            <a:ext cx="908979" cy="909020"/>
          </a:xfrm>
          <a:custGeom>
            <a:avLst/>
            <a:gdLst>
              <a:gd name="T0" fmla="*/ 310 w 314"/>
              <a:gd name="T1" fmla="*/ 150 h 314"/>
              <a:gd name="T2" fmla="*/ 164 w 314"/>
              <a:gd name="T3" fmla="*/ 310 h 314"/>
              <a:gd name="T4" fmla="*/ 4 w 314"/>
              <a:gd name="T5" fmla="*/ 165 h 314"/>
              <a:gd name="T6" fmla="*/ 149 w 314"/>
              <a:gd name="T7" fmla="*/ 4 h 314"/>
              <a:gd name="T8" fmla="*/ 310 w 314"/>
              <a:gd name="T9" fmla="*/ 150 h 314"/>
            </a:gdLst>
            <a:ahLst/>
            <a:cxnLst>
              <a:cxn ang="0">
                <a:pos x="T0" y="T1"/>
              </a:cxn>
              <a:cxn ang="0">
                <a:pos x="T2" y="T3"/>
              </a:cxn>
              <a:cxn ang="0">
                <a:pos x="T4" y="T5"/>
              </a:cxn>
              <a:cxn ang="0">
                <a:pos x="T6" y="T7"/>
              </a:cxn>
              <a:cxn ang="0">
                <a:pos x="T8" y="T9"/>
              </a:cxn>
            </a:cxnLst>
            <a:rect l="0" t="0" r="r" b="b"/>
            <a:pathLst>
              <a:path w="314" h="314">
                <a:moveTo>
                  <a:pt x="310" y="150"/>
                </a:moveTo>
                <a:cubicBezTo>
                  <a:pt x="314" y="234"/>
                  <a:pt x="249" y="306"/>
                  <a:pt x="164" y="310"/>
                </a:cubicBezTo>
                <a:cubicBezTo>
                  <a:pt x="80" y="314"/>
                  <a:pt x="8" y="249"/>
                  <a:pt x="4" y="165"/>
                </a:cubicBezTo>
                <a:cubicBezTo>
                  <a:pt x="0" y="80"/>
                  <a:pt x="65" y="9"/>
                  <a:pt x="149" y="4"/>
                </a:cubicBezTo>
                <a:cubicBezTo>
                  <a:pt x="234" y="0"/>
                  <a:pt x="305" y="65"/>
                  <a:pt x="310" y="150"/>
                </a:cubicBezTo>
                <a:close/>
              </a:path>
            </a:pathLst>
          </a:custGeom>
          <a:solidFill>
            <a:schemeClr val="accent6">
              <a:lumMod val="20000"/>
              <a:lumOff val="8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7" name="任意多边形 766"/>
          <p:cNvSpPr/>
          <p:nvPr>
            <p:custDataLst>
              <p:tags r:id="rId19"/>
            </p:custDataLst>
          </p:nvPr>
        </p:nvSpPr>
        <p:spPr bwMode="auto">
          <a:xfrm>
            <a:off x="5541348" y="3781084"/>
            <a:ext cx="664837" cy="664868"/>
          </a:xfrm>
          <a:custGeom>
            <a:avLst/>
            <a:gdLst>
              <a:gd name="T0" fmla="*/ 227 w 230"/>
              <a:gd name="T1" fmla="*/ 109 h 230"/>
              <a:gd name="T2" fmla="*/ 121 w 230"/>
              <a:gd name="T3" fmla="*/ 227 h 230"/>
              <a:gd name="T4" fmla="*/ 3 w 230"/>
              <a:gd name="T5" fmla="*/ 120 h 230"/>
              <a:gd name="T6" fmla="*/ 109 w 230"/>
              <a:gd name="T7" fmla="*/ 3 h 230"/>
              <a:gd name="T8" fmla="*/ 227 w 230"/>
              <a:gd name="T9" fmla="*/ 109 h 230"/>
            </a:gdLst>
            <a:ahLst/>
            <a:cxnLst>
              <a:cxn ang="0">
                <a:pos x="T0" y="T1"/>
              </a:cxn>
              <a:cxn ang="0">
                <a:pos x="T2" y="T3"/>
              </a:cxn>
              <a:cxn ang="0">
                <a:pos x="T4" y="T5"/>
              </a:cxn>
              <a:cxn ang="0">
                <a:pos x="T6" y="T7"/>
              </a:cxn>
              <a:cxn ang="0">
                <a:pos x="T8" y="T9"/>
              </a:cxn>
            </a:cxnLst>
            <a:rect l="0" t="0" r="r" b="b"/>
            <a:pathLst>
              <a:path w="230" h="230">
                <a:moveTo>
                  <a:pt x="227" y="109"/>
                </a:moveTo>
                <a:cubicBezTo>
                  <a:pt x="230" y="171"/>
                  <a:pt x="182" y="224"/>
                  <a:pt x="121" y="227"/>
                </a:cubicBezTo>
                <a:cubicBezTo>
                  <a:pt x="59" y="230"/>
                  <a:pt x="6" y="182"/>
                  <a:pt x="3" y="120"/>
                </a:cubicBezTo>
                <a:cubicBezTo>
                  <a:pt x="0" y="59"/>
                  <a:pt x="48" y="6"/>
                  <a:pt x="109" y="3"/>
                </a:cubicBezTo>
                <a:cubicBezTo>
                  <a:pt x="171" y="0"/>
                  <a:pt x="224" y="48"/>
                  <a:pt x="227" y="109"/>
                </a:cubicBezTo>
                <a:close/>
              </a:path>
            </a:pathLst>
          </a:custGeom>
          <a:solidFill>
            <a:schemeClr val="accent6">
              <a:lumMod val="20000"/>
              <a:lumOff val="8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8" name="任意多边形 767"/>
          <p:cNvSpPr/>
          <p:nvPr>
            <p:custDataLst>
              <p:tags r:id="rId20"/>
            </p:custDataLst>
          </p:nvPr>
        </p:nvSpPr>
        <p:spPr bwMode="auto">
          <a:xfrm flipH="1">
            <a:off x="4455813" y="3564517"/>
            <a:ext cx="1845542" cy="3015353"/>
          </a:xfrm>
          <a:custGeom>
            <a:avLst/>
            <a:gdLst>
              <a:gd name="T0" fmla="*/ 667 w 689"/>
              <a:gd name="T1" fmla="*/ 589 h 1041"/>
              <a:gd name="T2" fmla="*/ 462 w 689"/>
              <a:gd name="T3" fmla="*/ 672 h 1041"/>
              <a:gd name="T4" fmla="*/ 390 w 689"/>
              <a:gd name="T5" fmla="*/ 788 h 1041"/>
              <a:gd name="T6" fmla="*/ 383 w 689"/>
              <a:gd name="T7" fmla="*/ 983 h 1041"/>
              <a:gd name="T8" fmla="*/ 411 w 689"/>
              <a:gd name="T9" fmla="*/ 1041 h 1041"/>
              <a:gd name="T10" fmla="*/ 266 w 689"/>
              <a:gd name="T11" fmla="*/ 968 h 1041"/>
              <a:gd name="T12" fmla="*/ 274 w 689"/>
              <a:gd name="T13" fmla="*/ 866 h 1041"/>
              <a:gd name="T14" fmla="*/ 184 w 689"/>
              <a:gd name="T15" fmla="*/ 586 h 1041"/>
              <a:gd name="T16" fmla="*/ 0 w 689"/>
              <a:gd name="T17" fmla="*/ 473 h 1041"/>
              <a:gd name="T18" fmla="*/ 23 w 689"/>
              <a:gd name="T19" fmla="*/ 490 h 1041"/>
              <a:gd name="T20" fmla="*/ 154 w 689"/>
              <a:gd name="T21" fmla="*/ 527 h 1041"/>
              <a:gd name="T22" fmla="*/ 103 w 689"/>
              <a:gd name="T23" fmla="*/ 447 h 1041"/>
              <a:gd name="T24" fmla="*/ 73 w 689"/>
              <a:gd name="T25" fmla="*/ 340 h 1041"/>
              <a:gd name="T26" fmla="*/ 76 w 689"/>
              <a:gd name="T27" fmla="*/ 280 h 1041"/>
              <a:gd name="T28" fmla="*/ 83 w 689"/>
              <a:gd name="T29" fmla="*/ 323 h 1041"/>
              <a:gd name="T30" fmla="*/ 133 w 689"/>
              <a:gd name="T31" fmla="*/ 435 h 1041"/>
              <a:gd name="T32" fmla="*/ 151 w 689"/>
              <a:gd name="T33" fmla="*/ 458 h 1041"/>
              <a:gd name="T34" fmla="*/ 203 w 689"/>
              <a:gd name="T35" fmla="*/ 518 h 1041"/>
              <a:gd name="T36" fmla="*/ 243 w 689"/>
              <a:gd name="T37" fmla="*/ 567 h 1041"/>
              <a:gd name="T38" fmla="*/ 332 w 689"/>
              <a:gd name="T39" fmla="*/ 594 h 1041"/>
              <a:gd name="T40" fmla="*/ 359 w 689"/>
              <a:gd name="T41" fmla="*/ 494 h 1041"/>
              <a:gd name="T42" fmla="*/ 361 w 689"/>
              <a:gd name="T43" fmla="*/ 481 h 1041"/>
              <a:gd name="T44" fmla="*/ 370 w 689"/>
              <a:gd name="T45" fmla="*/ 427 h 1041"/>
              <a:gd name="T46" fmla="*/ 376 w 689"/>
              <a:gd name="T47" fmla="*/ 327 h 1041"/>
              <a:gd name="T48" fmla="*/ 375 w 689"/>
              <a:gd name="T49" fmla="*/ 287 h 1041"/>
              <a:gd name="T50" fmla="*/ 374 w 689"/>
              <a:gd name="T51" fmla="*/ 270 h 1041"/>
              <a:gd name="T52" fmla="*/ 368 w 689"/>
              <a:gd name="T53" fmla="*/ 215 h 1041"/>
              <a:gd name="T54" fmla="*/ 363 w 689"/>
              <a:gd name="T55" fmla="*/ 188 h 1041"/>
              <a:gd name="T56" fmla="*/ 358 w 689"/>
              <a:gd name="T57" fmla="*/ 165 h 1041"/>
              <a:gd name="T58" fmla="*/ 327 w 689"/>
              <a:gd name="T59" fmla="*/ 67 h 1041"/>
              <a:gd name="T60" fmla="*/ 295 w 689"/>
              <a:gd name="T61" fmla="*/ 0 h 1041"/>
              <a:gd name="T62" fmla="*/ 346 w 689"/>
              <a:gd name="T63" fmla="*/ 66 h 1041"/>
              <a:gd name="T64" fmla="*/ 386 w 689"/>
              <a:gd name="T65" fmla="*/ 146 h 1041"/>
              <a:gd name="T66" fmla="*/ 410 w 689"/>
              <a:gd name="T67" fmla="*/ 228 h 1041"/>
              <a:gd name="T68" fmla="*/ 416 w 689"/>
              <a:gd name="T69" fmla="*/ 259 h 1041"/>
              <a:gd name="T70" fmla="*/ 425 w 689"/>
              <a:gd name="T71" fmla="*/ 361 h 1041"/>
              <a:gd name="T72" fmla="*/ 437 w 689"/>
              <a:gd name="T73" fmla="*/ 370 h 1041"/>
              <a:gd name="T74" fmla="*/ 491 w 689"/>
              <a:gd name="T75" fmla="*/ 306 h 1041"/>
              <a:gd name="T76" fmla="*/ 520 w 689"/>
              <a:gd name="T77" fmla="*/ 275 h 1041"/>
              <a:gd name="T78" fmla="*/ 546 w 689"/>
              <a:gd name="T79" fmla="*/ 239 h 1041"/>
              <a:gd name="T80" fmla="*/ 599 w 689"/>
              <a:gd name="T81" fmla="*/ 113 h 1041"/>
              <a:gd name="T82" fmla="*/ 608 w 689"/>
              <a:gd name="T83" fmla="*/ 120 h 1041"/>
              <a:gd name="T84" fmla="*/ 607 w 689"/>
              <a:gd name="T85" fmla="*/ 131 h 1041"/>
              <a:gd name="T86" fmla="*/ 578 w 689"/>
              <a:gd name="T87" fmla="*/ 235 h 1041"/>
              <a:gd name="T88" fmla="*/ 556 w 689"/>
              <a:gd name="T89" fmla="*/ 280 h 1041"/>
              <a:gd name="T90" fmla="*/ 538 w 689"/>
              <a:gd name="T91" fmla="*/ 311 h 1041"/>
              <a:gd name="T92" fmla="*/ 489 w 689"/>
              <a:gd name="T93" fmla="*/ 386 h 1041"/>
              <a:gd name="T94" fmla="*/ 425 w 689"/>
              <a:gd name="T95" fmla="*/ 489 h 1041"/>
              <a:gd name="T96" fmla="*/ 406 w 689"/>
              <a:gd name="T97" fmla="*/ 605 h 1041"/>
              <a:gd name="T98" fmla="*/ 496 w 689"/>
              <a:gd name="T99" fmla="*/ 584 h 1041"/>
              <a:gd name="T100" fmla="*/ 614 w 689"/>
              <a:gd name="T101" fmla="*/ 485 h 1041"/>
              <a:gd name="T102" fmla="*/ 685 w 689"/>
              <a:gd name="T103" fmla="*/ 390 h 1041"/>
              <a:gd name="T104" fmla="*/ 686 w 689"/>
              <a:gd name="T105" fmla="*/ 390 h 1041"/>
              <a:gd name="T106" fmla="*/ 630 w 689"/>
              <a:gd name="T107" fmla="*/ 492 h 10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89" h="1041">
                <a:moveTo>
                  <a:pt x="534" y="591"/>
                </a:moveTo>
                <a:cubicBezTo>
                  <a:pt x="537" y="590"/>
                  <a:pt x="597" y="559"/>
                  <a:pt x="667" y="589"/>
                </a:cubicBezTo>
                <a:cubicBezTo>
                  <a:pt x="667" y="589"/>
                  <a:pt x="587" y="584"/>
                  <a:pt x="509" y="634"/>
                </a:cubicBezTo>
                <a:cubicBezTo>
                  <a:pt x="493" y="644"/>
                  <a:pt x="477" y="657"/>
                  <a:pt x="462" y="672"/>
                </a:cubicBezTo>
                <a:cubicBezTo>
                  <a:pt x="442" y="692"/>
                  <a:pt x="423" y="718"/>
                  <a:pt x="407" y="750"/>
                </a:cubicBezTo>
                <a:cubicBezTo>
                  <a:pt x="401" y="762"/>
                  <a:pt x="395" y="775"/>
                  <a:pt x="390" y="788"/>
                </a:cubicBezTo>
                <a:cubicBezTo>
                  <a:pt x="390" y="788"/>
                  <a:pt x="374" y="851"/>
                  <a:pt x="381" y="961"/>
                </a:cubicBezTo>
                <a:cubicBezTo>
                  <a:pt x="381" y="961"/>
                  <a:pt x="381" y="970"/>
                  <a:pt x="383" y="983"/>
                </a:cubicBezTo>
                <a:cubicBezTo>
                  <a:pt x="383" y="983"/>
                  <a:pt x="383" y="983"/>
                  <a:pt x="383" y="983"/>
                </a:cubicBezTo>
                <a:cubicBezTo>
                  <a:pt x="387" y="1000"/>
                  <a:pt x="387" y="1026"/>
                  <a:pt x="411" y="1041"/>
                </a:cubicBezTo>
                <a:cubicBezTo>
                  <a:pt x="227" y="1041"/>
                  <a:pt x="227" y="1041"/>
                  <a:pt x="227" y="1041"/>
                </a:cubicBezTo>
                <a:cubicBezTo>
                  <a:pt x="227" y="1041"/>
                  <a:pt x="258" y="1034"/>
                  <a:pt x="266" y="968"/>
                </a:cubicBezTo>
                <a:cubicBezTo>
                  <a:pt x="266" y="968"/>
                  <a:pt x="266" y="968"/>
                  <a:pt x="266" y="968"/>
                </a:cubicBezTo>
                <a:cubicBezTo>
                  <a:pt x="267" y="935"/>
                  <a:pt x="270" y="901"/>
                  <a:pt x="274" y="866"/>
                </a:cubicBezTo>
                <a:cubicBezTo>
                  <a:pt x="289" y="744"/>
                  <a:pt x="247" y="642"/>
                  <a:pt x="196" y="596"/>
                </a:cubicBezTo>
                <a:cubicBezTo>
                  <a:pt x="192" y="592"/>
                  <a:pt x="188" y="589"/>
                  <a:pt x="184" y="586"/>
                </a:cubicBezTo>
                <a:cubicBezTo>
                  <a:pt x="134" y="551"/>
                  <a:pt x="73" y="547"/>
                  <a:pt x="19" y="496"/>
                </a:cubicBezTo>
                <a:cubicBezTo>
                  <a:pt x="13" y="489"/>
                  <a:pt x="6" y="482"/>
                  <a:pt x="0" y="473"/>
                </a:cubicBezTo>
                <a:cubicBezTo>
                  <a:pt x="1" y="474"/>
                  <a:pt x="9" y="482"/>
                  <a:pt x="23" y="490"/>
                </a:cubicBezTo>
                <a:cubicBezTo>
                  <a:pt x="23" y="490"/>
                  <a:pt x="23" y="490"/>
                  <a:pt x="23" y="490"/>
                </a:cubicBezTo>
                <a:cubicBezTo>
                  <a:pt x="37" y="499"/>
                  <a:pt x="57" y="509"/>
                  <a:pt x="82" y="516"/>
                </a:cubicBezTo>
                <a:cubicBezTo>
                  <a:pt x="103" y="522"/>
                  <a:pt x="126" y="526"/>
                  <a:pt x="154" y="527"/>
                </a:cubicBezTo>
                <a:cubicBezTo>
                  <a:pt x="154" y="527"/>
                  <a:pt x="137" y="509"/>
                  <a:pt x="120" y="479"/>
                </a:cubicBezTo>
                <a:cubicBezTo>
                  <a:pt x="114" y="470"/>
                  <a:pt x="108" y="459"/>
                  <a:pt x="103" y="447"/>
                </a:cubicBezTo>
                <a:cubicBezTo>
                  <a:pt x="94" y="429"/>
                  <a:pt x="86" y="408"/>
                  <a:pt x="81" y="386"/>
                </a:cubicBezTo>
                <a:cubicBezTo>
                  <a:pt x="77" y="372"/>
                  <a:pt x="74" y="356"/>
                  <a:pt x="73" y="340"/>
                </a:cubicBezTo>
                <a:cubicBezTo>
                  <a:pt x="72" y="332"/>
                  <a:pt x="72" y="323"/>
                  <a:pt x="72" y="314"/>
                </a:cubicBezTo>
                <a:cubicBezTo>
                  <a:pt x="73" y="303"/>
                  <a:pt x="74" y="291"/>
                  <a:pt x="76" y="280"/>
                </a:cubicBezTo>
                <a:cubicBezTo>
                  <a:pt x="76" y="280"/>
                  <a:pt x="76" y="290"/>
                  <a:pt x="79" y="305"/>
                </a:cubicBezTo>
                <a:cubicBezTo>
                  <a:pt x="80" y="311"/>
                  <a:pt x="82" y="316"/>
                  <a:pt x="83" y="323"/>
                </a:cubicBezTo>
                <a:cubicBezTo>
                  <a:pt x="89" y="346"/>
                  <a:pt x="98" y="377"/>
                  <a:pt x="115" y="406"/>
                </a:cubicBezTo>
                <a:cubicBezTo>
                  <a:pt x="120" y="416"/>
                  <a:pt x="126" y="426"/>
                  <a:pt x="133" y="435"/>
                </a:cubicBezTo>
                <a:cubicBezTo>
                  <a:pt x="139" y="442"/>
                  <a:pt x="145" y="450"/>
                  <a:pt x="151" y="458"/>
                </a:cubicBezTo>
                <a:cubicBezTo>
                  <a:pt x="151" y="458"/>
                  <a:pt x="151" y="458"/>
                  <a:pt x="151" y="458"/>
                </a:cubicBezTo>
                <a:cubicBezTo>
                  <a:pt x="153" y="460"/>
                  <a:pt x="155" y="462"/>
                  <a:pt x="157" y="465"/>
                </a:cubicBezTo>
                <a:cubicBezTo>
                  <a:pt x="171" y="482"/>
                  <a:pt x="187" y="500"/>
                  <a:pt x="203" y="518"/>
                </a:cubicBezTo>
                <a:cubicBezTo>
                  <a:pt x="203" y="518"/>
                  <a:pt x="203" y="518"/>
                  <a:pt x="203" y="518"/>
                </a:cubicBezTo>
                <a:cubicBezTo>
                  <a:pt x="216" y="534"/>
                  <a:pt x="230" y="550"/>
                  <a:pt x="243" y="567"/>
                </a:cubicBezTo>
                <a:cubicBezTo>
                  <a:pt x="270" y="601"/>
                  <a:pt x="293" y="637"/>
                  <a:pt x="303" y="671"/>
                </a:cubicBezTo>
                <a:cubicBezTo>
                  <a:pt x="303" y="671"/>
                  <a:pt x="317" y="642"/>
                  <a:pt x="332" y="594"/>
                </a:cubicBezTo>
                <a:cubicBezTo>
                  <a:pt x="333" y="593"/>
                  <a:pt x="333" y="593"/>
                  <a:pt x="333" y="592"/>
                </a:cubicBezTo>
                <a:cubicBezTo>
                  <a:pt x="342" y="565"/>
                  <a:pt x="351" y="532"/>
                  <a:pt x="359" y="494"/>
                </a:cubicBezTo>
                <a:cubicBezTo>
                  <a:pt x="359" y="491"/>
                  <a:pt x="360" y="489"/>
                  <a:pt x="360" y="486"/>
                </a:cubicBezTo>
                <a:cubicBezTo>
                  <a:pt x="361" y="484"/>
                  <a:pt x="361" y="482"/>
                  <a:pt x="361" y="481"/>
                </a:cubicBezTo>
                <a:cubicBezTo>
                  <a:pt x="364" y="468"/>
                  <a:pt x="366" y="454"/>
                  <a:pt x="368" y="440"/>
                </a:cubicBezTo>
                <a:cubicBezTo>
                  <a:pt x="369" y="436"/>
                  <a:pt x="369" y="431"/>
                  <a:pt x="370" y="427"/>
                </a:cubicBezTo>
                <a:cubicBezTo>
                  <a:pt x="373" y="400"/>
                  <a:pt x="375" y="371"/>
                  <a:pt x="376" y="342"/>
                </a:cubicBezTo>
                <a:cubicBezTo>
                  <a:pt x="376" y="337"/>
                  <a:pt x="376" y="332"/>
                  <a:pt x="376" y="327"/>
                </a:cubicBezTo>
                <a:cubicBezTo>
                  <a:pt x="376" y="314"/>
                  <a:pt x="376" y="301"/>
                  <a:pt x="375" y="288"/>
                </a:cubicBezTo>
                <a:cubicBezTo>
                  <a:pt x="375" y="287"/>
                  <a:pt x="375" y="287"/>
                  <a:pt x="375" y="287"/>
                </a:cubicBezTo>
                <a:cubicBezTo>
                  <a:pt x="375" y="281"/>
                  <a:pt x="374" y="276"/>
                  <a:pt x="374" y="270"/>
                </a:cubicBezTo>
                <a:cubicBezTo>
                  <a:pt x="374" y="270"/>
                  <a:pt x="374" y="270"/>
                  <a:pt x="374" y="270"/>
                </a:cubicBezTo>
                <a:cubicBezTo>
                  <a:pt x="374" y="265"/>
                  <a:pt x="373" y="261"/>
                  <a:pt x="373" y="257"/>
                </a:cubicBezTo>
                <a:cubicBezTo>
                  <a:pt x="372" y="243"/>
                  <a:pt x="370" y="229"/>
                  <a:pt x="368" y="215"/>
                </a:cubicBezTo>
                <a:cubicBezTo>
                  <a:pt x="367" y="207"/>
                  <a:pt x="365" y="199"/>
                  <a:pt x="364" y="191"/>
                </a:cubicBezTo>
                <a:cubicBezTo>
                  <a:pt x="363" y="190"/>
                  <a:pt x="363" y="189"/>
                  <a:pt x="363" y="188"/>
                </a:cubicBezTo>
                <a:cubicBezTo>
                  <a:pt x="363" y="188"/>
                  <a:pt x="363" y="188"/>
                  <a:pt x="363" y="188"/>
                </a:cubicBezTo>
                <a:cubicBezTo>
                  <a:pt x="362" y="181"/>
                  <a:pt x="360" y="173"/>
                  <a:pt x="358" y="165"/>
                </a:cubicBezTo>
                <a:cubicBezTo>
                  <a:pt x="352" y="139"/>
                  <a:pt x="344" y="113"/>
                  <a:pt x="334" y="86"/>
                </a:cubicBezTo>
                <a:cubicBezTo>
                  <a:pt x="332" y="80"/>
                  <a:pt x="330" y="74"/>
                  <a:pt x="327" y="67"/>
                </a:cubicBezTo>
                <a:cubicBezTo>
                  <a:pt x="323" y="57"/>
                  <a:pt x="319" y="48"/>
                  <a:pt x="314" y="38"/>
                </a:cubicBezTo>
                <a:cubicBezTo>
                  <a:pt x="308" y="25"/>
                  <a:pt x="302" y="12"/>
                  <a:pt x="295" y="0"/>
                </a:cubicBezTo>
                <a:cubicBezTo>
                  <a:pt x="296" y="1"/>
                  <a:pt x="310" y="14"/>
                  <a:pt x="328" y="39"/>
                </a:cubicBezTo>
                <a:cubicBezTo>
                  <a:pt x="334" y="47"/>
                  <a:pt x="340" y="56"/>
                  <a:pt x="346" y="66"/>
                </a:cubicBezTo>
                <a:cubicBezTo>
                  <a:pt x="346" y="66"/>
                  <a:pt x="346" y="66"/>
                  <a:pt x="346" y="66"/>
                </a:cubicBezTo>
                <a:cubicBezTo>
                  <a:pt x="359" y="87"/>
                  <a:pt x="373" y="114"/>
                  <a:pt x="386" y="146"/>
                </a:cubicBezTo>
                <a:cubicBezTo>
                  <a:pt x="392" y="163"/>
                  <a:pt x="398" y="181"/>
                  <a:pt x="404" y="201"/>
                </a:cubicBezTo>
                <a:cubicBezTo>
                  <a:pt x="406" y="210"/>
                  <a:pt x="408" y="218"/>
                  <a:pt x="410" y="228"/>
                </a:cubicBezTo>
                <a:cubicBezTo>
                  <a:pt x="410" y="228"/>
                  <a:pt x="410" y="228"/>
                  <a:pt x="410" y="228"/>
                </a:cubicBezTo>
                <a:cubicBezTo>
                  <a:pt x="412" y="238"/>
                  <a:pt x="414" y="248"/>
                  <a:pt x="416" y="259"/>
                </a:cubicBezTo>
                <a:cubicBezTo>
                  <a:pt x="420" y="281"/>
                  <a:pt x="423" y="305"/>
                  <a:pt x="424" y="331"/>
                </a:cubicBezTo>
                <a:cubicBezTo>
                  <a:pt x="424" y="340"/>
                  <a:pt x="425" y="350"/>
                  <a:pt x="425" y="361"/>
                </a:cubicBezTo>
                <a:cubicBezTo>
                  <a:pt x="425" y="370"/>
                  <a:pt x="425" y="379"/>
                  <a:pt x="425" y="389"/>
                </a:cubicBezTo>
                <a:cubicBezTo>
                  <a:pt x="425" y="389"/>
                  <a:pt x="429" y="381"/>
                  <a:pt x="437" y="370"/>
                </a:cubicBezTo>
                <a:cubicBezTo>
                  <a:pt x="442" y="362"/>
                  <a:pt x="449" y="353"/>
                  <a:pt x="457" y="344"/>
                </a:cubicBezTo>
                <a:cubicBezTo>
                  <a:pt x="467" y="331"/>
                  <a:pt x="478" y="317"/>
                  <a:pt x="491" y="306"/>
                </a:cubicBezTo>
                <a:cubicBezTo>
                  <a:pt x="495" y="302"/>
                  <a:pt x="501" y="297"/>
                  <a:pt x="506" y="291"/>
                </a:cubicBezTo>
                <a:cubicBezTo>
                  <a:pt x="511" y="286"/>
                  <a:pt x="515" y="281"/>
                  <a:pt x="520" y="275"/>
                </a:cubicBezTo>
                <a:cubicBezTo>
                  <a:pt x="528" y="265"/>
                  <a:pt x="537" y="253"/>
                  <a:pt x="546" y="239"/>
                </a:cubicBezTo>
                <a:cubicBezTo>
                  <a:pt x="546" y="239"/>
                  <a:pt x="546" y="239"/>
                  <a:pt x="546" y="239"/>
                </a:cubicBezTo>
                <a:cubicBezTo>
                  <a:pt x="551" y="231"/>
                  <a:pt x="556" y="222"/>
                  <a:pt x="561" y="213"/>
                </a:cubicBezTo>
                <a:cubicBezTo>
                  <a:pt x="575" y="186"/>
                  <a:pt x="588" y="153"/>
                  <a:pt x="599" y="113"/>
                </a:cubicBezTo>
                <a:cubicBezTo>
                  <a:pt x="602" y="101"/>
                  <a:pt x="605" y="88"/>
                  <a:pt x="608" y="74"/>
                </a:cubicBezTo>
                <a:cubicBezTo>
                  <a:pt x="608" y="74"/>
                  <a:pt x="611" y="91"/>
                  <a:pt x="608" y="120"/>
                </a:cubicBezTo>
                <a:cubicBezTo>
                  <a:pt x="608" y="123"/>
                  <a:pt x="607" y="127"/>
                  <a:pt x="607" y="131"/>
                </a:cubicBezTo>
                <a:cubicBezTo>
                  <a:pt x="607" y="131"/>
                  <a:pt x="607" y="131"/>
                  <a:pt x="607" y="131"/>
                </a:cubicBezTo>
                <a:cubicBezTo>
                  <a:pt x="606" y="137"/>
                  <a:pt x="605" y="143"/>
                  <a:pt x="604" y="150"/>
                </a:cubicBezTo>
                <a:cubicBezTo>
                  <a:pt x="600" y="174"/>
                  <a:pt x="592" y="203"/>
                  <a:pt x="578" y="235"/>
                </a:cubicBezTo>
                <a:cubicBezTo>
                  <a:pt x="574" y="244"/>
                  <a:pt x="570" y="253"/>
                  <a:pt x="566" y="262"/>
                </a:cubicBezTo>
                <a:cubicBezTo>
                  <a:pt x="563" y="268"/>
                  <a:pt x="560" y="274"/>
                  <a:pt x="556" y="280"/>
                </a:cubicBezTo>
                <a:cubicBezTo>
                  <a:pt x="553" y="286"/>
                  <a:pt x="550" y="291"/>
                  <a:pt x="547" y="297"/>
                </a:cubicBezTo>
                <a:cubicBezTo>
                  <a:pt x="544" y="302"/>
                  <a:pt x="541" y="306"/>
                  <a:pt x="538" y="311"/>
                </a:cubicBezTo>
                <a:cubicBezTo>
                  <a:pt x="521" y="337"/>
                  <a:pt x="508" y="359"/>
                  <a:pt x="496" y="376"/>
                </a:cubicBezTo>
                <a:cubicBezTo>
                  <a:pt x="493" y="379"/>
                  <a:pt x="491" y="383"/>
                  <a:pt x="489" y="386"/>
                </a:cubicBezTo>
                <a:cubicBezTo>
                  <a:pt x="448" y="446"/>
                  <a:pt x="439" y="449"/>
                  <a:pt x="427" y="479"/>
                </a:cubicBezTo>
                <a:cubicBezTo>
                  <a:pt x="427" y="479"/>
                  <a:pt x="426" y="483"/>
                  <a:pt x="425" y="489"/>
                </a:cubicBezTo>
                <a:cubicBezTo>
                  <a:pt x="425" y="492"/>
                  <a:pt x="424" y="497"/>
                  <a:pt x="423" y="501"/>
                </a:cubicBezTo>
                <a:cubicBezTo>
                  <a:pt x="419" y="526"/>
                  <a:pt x="411" y="568"/>
                  <a:pt x="406" y="605"/>
                </a:cubicBezTo>
                <a:cubicBezTo>
                  <a:pt x="401" y="635"/>
                  <a:pt x="397" y="663"/>
                  <a:pt x="396" y="677"/>
                </a:cubicBezTo>
                <a:cubicBezTo>
                  <a:pt x="396" y="677"/>
                  <a:pt x="444" y="624"/>
                  <a:pt x="496" y="584"/>
                </a:cubicBezTo>
                <a:cubicBezTo>
                  <a:pt x="502" y="579"/>
                  <a:pt x="509" y="574"/>
                  <a:pt x="515" y="570"/>
                </a:cubicBezTo>
                <a:cubicBezTo>
                  <a:pt x="545" y="548"/>
                  <a:pt x="581" y="519"/>
                  <a:pt x="614" y="485"/>
                </a:cubicBezTo>
                <a:cubicBezTo>
                  <a:pt x="615" y="485"/>
                  <a:pt x="615" y="484"/>
                  <a:pt x="616" y="483"/>
                </a:cubicBezTo>
                <a:cubicBezTo>
                  <a:pt x="644" y="454"/>
                  <a:pt x="669" y="422"/>
                  <a:pt x="685" y="390"/>
                </a:cubicBezTo>
                <a:cubicBezTo>
                  <a:pt x="686" y="387"/>
                  <a:pt x="688" y="385"/>
                  <a:pt x="689" y="383"/>
                </a:cubicBezTo>
                <a:cubicBezTo>
                  <a:pt x="689" y="383"/>
                  <a:pt x="688" y="386"/>
                  <a:pt x="686" y="390"/>
                </a:cubicBezTo>
                <a:cubicBezTo>
                  <a:pt x="681" y="406"/>
                  <a:pt x="665" y="444"/>
                  <a:pt x="632" y="490"/>
                </a:cubicBezTo>
                <a:cubicBezTo>
                  <a:pt x="631" y="490"/>
                  <a:pt x="631" y="491"/>
                  <a:pt x="630" y="492"/>
                </a:cubicBezTo>
                <a:cubicBezTo>
                  <a:pt x="607" y="523"/>
                  <a:pt x="576" y="558"/>
                  <a:pt x="534" y="591"/>
                </a:cubicBezTo>
                <a:close/>
              </a:path>
            </a:pathLst>
          </a:custGeom>
          <a:solidFill>
            <a:schemeClr val="tx1">
              <a:lumMod val="65000"/>
              <a:lumOff val="35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69" name="任意多边形 768"/>
          <p:cNvSpPr/>
          <p:nvPr>
            <p:custDataLst>
              <p:tags r:id="rId21"/>
            </p:custDataLst>
          </p:nvPr>
        </p:nvSpPr>
        <p:spPr bwMode="auto">
          <a:xfrm>
            <a:off x="4391648" y="4289615"/>
            <a:ext cx="947031" cy="948744"/>
          </a:xfrm>
          <a:custGeom>
            <a:avLst/>
            <a:gdLst>
              <a:gd name="T0" fmla="*/ 996292 w 327"/>
              <a:gd name="T1" fmla="*/ 610022 h 328"/>
              <a:gd name="T2" fmla="*/ 965447 w 327"/>
              <a:gd name="T3" fmla="*/ 705530 h 328"/>
              <a:gd name="T4" fmla="*/ 956194 w 327"/>
              <a:gd name="T5" fmla="*/ 724016 h 328"/>
              <a:gd name="T6" fmla="*/ 740279 w 327"/>
              <a:gd name="T7" fmla="*/ 945842 h 328"/>
              <a:gd name="T8" fmla="*/ 626153 w 327"/>
              <a:gd name="T9" fmla="*/ 988975 h 328"/>
              <a:gd name="T10" fmla="*/ 533618 w 327"/>
              <a:gd name="T11" fmla="*/ 1001298 h 328"/>
              <a:gd name="T12" fmla="*/ 129549 w 327"/>
              <a:gd name="T13" fmla="*/ 831848 h 328"/>
              <a:gd name="T14" fmla="*/ 46267 w 327"/>
              <a:gd name="T15" fmla="*/ 699368 h 328"/>
              <a:gd name="T16" fmla="*/ 6169 w 327"/>
              <a:gd name="T17" fmla="*/ 526837 h 328"/>
              <a:gd name="T18" fmla="*/ 98704 w 327"/>
              <a:gd name="T19" fmla="*/ 209502 h 328"/>
              <a:gd name="T20" fmla="*/ 120295 w 327"/>
              <a:gd name="T21" fmla="*/ 181774 h 328"/>
              <a:gd name="T22" fmla="*/ 305365 w 327"/>
              <a:gd name="T23" fmla="*/ 43133 h 328"/>
              <a:gd name="T24" fmla="*/ 407153 w 327"/>
              <a:gd name="T25" fmla="*/ 12324 h 328"/>
              <a:gd name="T26" fmla="*/ 478097 w 327"/>
              <a:gd name="T27" fmla="*/ 3081 h 328"/>
              <a:gd name="T28" fmla="*/ 478097 w 327"/>
              <a:gd name="T29" fmla="*/ 3081 h 328"/>
              <a:gd name="T30" fmla="*/ 481181 w 327"/>
              <a:gd name="T31" fmla="*/ 3081 h 328"/>
              <a:gd name="T32" fmla="*/ 561378 w 327"/>
              <a:gd name="T33" fmla="*/ 3081 h 328"/>
              <a:gd name="T34" fmla="*/ 561378 w 327"/>
              <a:gd name="T35" fmla="*/ 3081 h 328"/>
              <a:gd name="T36" fmla="*/ 764955 w 327"/>
              <a:gd name="T37" fmla="*/ 73942 h 328"/>
              <a:gd name="T38" fmla="*/ 814307 w 327"/>
              <a:gd name="T39" fmla="*/ 104751 h 328"/>
              <a:gd name="T40" fmla="*/ 922264 w 327"/>
              <a:gd name="T41" fmla="*/ 221826 h 328"/>
              <a:gd name="T42" fmla="*/ 922264 w 327"/>
              <a:gd name="T43" fmla="*/ 224907 h 328"/>
              <a:gd name="T44" fmla="*/ 950025 w 327"/>
              <a:gd name="T45" fmla="*/ 264959 h 328"/>
              <a:gd name="T46" fmla="*/ 1008630 w 327"/>
              <a:gd name="T47" fmla="*/ 477542 h 328"/>
              <a:gd name="T48" fmla="*/ 996292 w 327"/>
              <a:gd name="T49" fmla="*/ 610022 h 3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27" h="328">
                <a:moveTo>
                  <a:pt x="323" y="198"/>
                </a:moveTo>
                <a:cubicBezTo>
                  <a:pt x="321" y="209"/>
                  <a:pt x="317" y="219"/>
                  <a:pt x="313" y="229"/>
                </a:cubicBezTo>
                <a:cubicBezTo>
                  <a:pt x="312" y="231"/>
                  <a:pt x="311" y="233"/>
                  <a:pt x="310" y="235"/>
                </a:cubicBezTo>
                <a:cubicBezTo>
                  <a:pt x="295" y="266"/>
                  <a:pt x="270" y="291"/>
                  <a:pt x="240" y="307"/>
                </a:cubicBezTo>
                <a:cubicBezTo>
                  <a:pt x="228" y="313"/>
                  <a:pt x="216" y="318"/>
                  <a:pt x="203" y="321"/>
                </a:cubicBezTo>
                <a:cubicBezTo>
                  <a:pt x="193" y="323"/>
                  <a:pt x="183" y="325"/>
                  <a:pt x="173" y="325"/>
                </a:cubicBezTo>
                <a:cubicBezTo>
                  <a:pt x="121" y="328"/>
                  <a:pt x="74" y="306"/>
                  <a:pt x="42" y="270"/>
                </a:cubicBezTo>
                <a:cubicBezTo>
                  <a:pt x="31" y="257"/>
                  <a:pt x="22" y="243"/>
                  <a:pt x="15" y="227"/>
                </a:cubicBezTo>
                <a:cubicBezTo>
                  <a:pt x="8" y="210"/>
                  <a:pt x="3" y="191"/>
                  <a:pt x="2" y="171"/>
                </a:cubicBezTo>
                <a:cubicBezTo>
                  <a:pt x="0" y="133"/>
                  <a:pt x="12" y="97"/>
                  <a:pt x="32" y="68"/>
                </a:cubicBezTo>
                <a:cubicBezTo>
                  <a:pt x="35" y="65"/>
                  <a:pt x="37" y="62"/>
                  <a:pt x="39" y="59"/>
                </a:cubicBezTo>
                <a:cubicBezTo>
                  <a:pt x="55" y="40"/>
                  <a:pt x="76" y="24"/>
                  <a:pt x="99" y="14"/>
                </a:cubicBezTo>
                <a:cubicBezTo>
                  <a:pt x="109" y="10"/>
                  <a:pt x="120" y="6"/>
                  <a:pt x="132" y="4"/>
                </a:cubicBezTo>
                <a:cubicBezTo>
                  <a:pt x="139" y="2"/>
                  <a:pt x="147" y="1"/>
                  <a:pt x="155" y="1"/>
                </a:cubicBezTo>
                <a:cubicBezTo>
                  <a:pt x="155" y="1"/>
                  <a:pt x="155" y="1"/>
                  <a:pt x="155" y="1"/>
                </a:cubicBezTo>
                <a:cubicBezTo>
                  <a:pt x="155" y="1"/>
                  <a:pt x="156" y="1"/>
                  <a:pt x="156" y="1"/>
                </a:cubicBezTo>
                <a:cubicBezTo>
                  <a:pt x="165" y="0"/>
                  <a:pt x="173" y="0"/>
                  <a:pt x="182" y="1"/>
                </a:cubicBezTo>
                <a:cubicBezTo>
                  <a:pt x="182" y="1"/>
                  <a:pt x="182" y="1"/>
                  <a:pt x="182" y="1"/>
                </a:cubicBezTo>
                <a:cubicBezTo>
                  <a:pt x="206" y="4"/>
                  <a:pt x="228" y="12"/>
                  <a:pt x="248" y="24"/>
                </a:cubicBezTo>
                <a:cubicBezTo>
                  <a:pt x="253" y="27"/>
                  <a:pt x="259" y="30"/>
                  <a:pt x="264" y="34"/>
                </a:cubicBezTo>
                <a:cubicBezTo>
                  <a:pt x="277" y="45"/>
                  <a:pt x="290" y="58"/>
                  <a:pt x="299" y="72"/>
                </a:cubicBezTo>
                <a:cubicBezTo>
                  <a:pt x="299" y="73"/>
                  <a:pt x="299" y="73"/>
                  <a:pt x="299" y="73"/>
                </a:cubicBezTo>
                <a:cubicBezTo>
                  <a:pt x="302" y="77"/>
                  <a:pt x="305" y="82"/>
                  <a:pt x="308" y="86"/>
                </a:cubicBezTo>
                <a:cubicBezTo>
                  <a:pt x="319" y="107"/>
                  <a:pt x="325" y="130"/>
                  <a:pt x="327" y="155"/>
                </a:cubicBezTo>
                <a:cubicBezTo>
                  <a:pt x="327" y="170"/>
                  <a:pt x="326" y="184"/>
                  <a:pt x="323" y="198"/>
                </a:cubicBezTo>
                <a:close/>
              </a:path>
            </a:pathLst>
          </a:custGeom>
          <a:solidFill>
            <a:schemeClr val="accent6">
              <a:lumMod val="40000"/>
              <a:lumOff val="60000"/>
              <a:alpha val="61000"/>
            </a:schemeClr>
          </a:solidFill>
          <a:ln>
            <a:noFill/>
          </a:ln>
        </p:spPr>
        <p:txBody>
          <a:bodyPr anchor="ctr"/>
          <a:lstStyle/>
          <a:p>
            <a:pPr algn="ctr">
              <a:lnSpc>
                <a:spcPct val="130000"/>
              </a:lnSpc>
            </a:pPr>
            <a:endParaRPr dirty="0">
              <a:latin typeface="Arial" panose="020B0604020202020204" pitchFamily="34" charset="0"/>
              <a:ea typeface="微软雅黑" panose="020B0503020204020204" pitchFamily="34" charset="-122"/>
              <a:sym typeface="Arial" panose="020B0604020202020204" pitchFamily="34" charset="0"/>
            </a:endParaRPr>
          </a:p>
        </p:txBody>
      </p:sp>
      <p:sp>
        <p:nvSpPr>
          <p:cNvPr id="770" name="任意多边形 769"/>
          <p:cNvSpPr/>
          <p:nvPr>
            <p:custDataLst>
              <p:tags r:id="rId22"/>
            </p:custDataLst>
          </p:nvPr>
        </p:nvSpPr>
        <p:spPr bwMode="auto">
          <a:xfrm>
            <a:off x="4624820" y="3690599"/>
            <a:ext cx="712068" cy="713799"/>
          </a:xfrm>
          <a:custGeom>
            <a:avLst/>
            <a:gdLst>
              <a:gd name="T0" fmla="*/ 243 w 246"/>
              <a:gd name="T1" fmla="*/ 118 h 247"/>
              <a:gd name="T2" fmla="*/ 129 w 246"/>
              <a:gd name="T3" fmla="*/ 243 h 247"/>
              <a:gd name="T4" fmla="*/ 3 w 246"/>
              <a:gd name="T5" fmla="*/ 130 h 247"/>
              <a:gd name="T6" fmla="*/ 117 w 246"/>
              <a:gd name="T7" fmla="*/ 4 h 247"/>
              <a:gd name="T8" fmla="*/ 243 w 246"/>
              <a:gd name="T9" fmla="*/ 118 h 247"/>
            </a:gdLst>
            <a:ahLst/>
            <a:cxnLst>
              <a:cxn ang="0">
                <a:pos x="T0" y="T1"/>
              </a:cxn>
              <a:cxn ang="0">
                <a:pos x="T2" y="T3"/>
              </a:cxn>
              <a:cxn ang="0">
                <a:pos x="T4" y="T5"/>
              </a:cxn>
              <a:cxn ang="0">
                <a:pos x="T6" y="T7"/>
              </a:cxn>
              <a:cxn ang="0">
                <a:pos x="T8" y="T9"/>
              </a:cxn>
            </a:cxnLst>
            <a:rect l="0" t="0" r="r" b="b"/>
            <a:pathLst>
              <a:path w="246" h="247">
                <a:moveTo>
                  <a:pt x="243" y="118"/>
                </a:moveTo>
                <a:cubicBezTo>
                  <a:pt x="246" y="184"/>
                  <a:pt x="195" y="240"/>
                  <a:pt x="129" y="243"/>
                </a:cubicBezTo>
                <a:cubicBezTo>
                  <a:pt x="63" y="247"/>
                  <a:pt x="7" y="196"/>
                  <a:pt x="3" y="130"/>
                </a:cubicBezTo>
                <a:cubicBezTo>
                  <a:pt x="0" y="63"/>
                  <a:pt x="51" y="7"/>
                  <a:pt x="117" y="4"/>
                </a:cubicBezTo>
                <a:cubicBezTo>
                  <a:pt x="183" y="0"/>
                  <a:pt x="240" y="51"/>
                  <a:pt x="243" y="118"/>
                </a:cubicBezTo>
                <a:close/>
              </a:path>
            </a:pathLst>
          </a:custGeom>
          <a:solidFill>
            <a:schemeClr val="accent6"/>
          </a:solidFill>
          <a:ln>
            <a:noFill/>
          </a:ln>
        </p:spPr>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1" name="任意多边形 770"/>
          <p:cNvSpPr/>
          <p:nvPr>
            <p:custDataLst>
              <p:tags r:id="rId23"/>
            </p:custDataLst>
          </p:nvPr>
        </p:nvSpPr>
        <p:spPr bwMode="auto">
          <a:xfrm>
            <a:off x="5388902" y="4124615"/>
            <a:ext cx="597276" cy="595429"/>
          </a:xfrm>
          <a:custGeom>
            <a:avLst/>
            <a:gdLst>
              <a:gd name="T0" fmla="*/ 204 w 206"/>
              <a:gd name="T1" fmla="*/ 98 h 206"/>
              <a:gd name="T2" fmla="*/ 108 w 206"/>
              <a:gd name="T3" fmla="*/ 203 h 206"/>
              <a:gd name="T4" fmla="*/ 3 w 206"/>
              <a:gd name="T5" fmla="*/ 108 h 206"/>
              <a:gd name="T6" fmla="*/ 98 w 206"/>
              <a:gd name="T7" fmla="*/ 3 h 206"/>
              <a:gd name="T8" fmla="*/ 204 w 206"/>
              <a:gd name="T9" fmla="*/ 98 h 206"/>
            </a:gdLst>
            <a:ahLst/>
            <a:cxnLst>
              <a:cxn ang="0">
                <a:pos x="T0" y="T1"/>
              </a:cxn>
              <a:cxn ang="0">
                <a:pos x="T2" y="T3"/>
              </a:cxn>
              <a:cxn ang="0">
                <a:pos x="T4" y="T5"/>
              </a:cxn>
              <a:cxn ang="0">
                <a:pos x="T6" y="T7"/>
              </a:cxn>
              <a:cxn ang="0">
                <a:pos x="T8" y="T9"/>
              </a:cxn>
            </a:cxnLst>
            <a:rect l="0" t="0" r="r" b="b"/>
            <a:pathLst>
              <a:path w="206" h="206">
                <a:moveTo>
                  <a:pt x="204" y="98"/>
                </a:moveTo>
                <a:cubicBezTo>
                  <a:pt x="206" y="153"/>
                  <a:pt x="164" y="200"/>
                  <a:pt x="108" y="203"/>
                </a:cubicBezTo>
                <a:cubicBezTo>
                  <a:pt x="53" y="206"/>
                  <a:pt x="6" y="163"/>
                  <a:pt x="3" y="108"/>
                </a:cubicBezTo>
                <a:cubicBezTo>
                  <a:pt x="0" y="52"/>
                  <a:pt x="43" y="5"/>
                  <a:pt x="98" y="3"/>
                </a:cubicBezTo>
                <a:cubicBezTo>
                  <a:pt x="154" y="0"/>
                  <a:pt x="201" y="42"/>
                  <a:pt x="204" y="98"/>
                </a:cubicBezTo>
                <a:close/>
              </a:path>
            </a:pathLst>
          </a:custGeom>
          <a:solidFill>
            <a:schemeClr val="accent6">
              <a:lumMod val="20000"/>
              <a:lumOff val="80000"/>
            </a:schemeClr>
          </a:solidFill>
          <a:ln>
            <a:noFill/>
          </a:ln>
        </p:spPr>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2" name="任意多边形 771"/>
          <p:cNvSpPr/>
          <p:nvPr>
            <p:custDataLst>
              <p:tags r:id="rId24"/>
            </p:custDataLst>
          </p:nvPr>
        </p:nvSpPr>
        <p:spPr bwMode="auto">
          <a:xfrm>
            <a:off x="6204844" y="3572611"/>
            <a:ext cx="200003" cy="201391"/>
          </a:xfrm>
          <a:custGeom>
            <a:avLst/>
            <a:gdLst>
              <a:gd name="T0" fmla="*/ 68 w 69"/>
              <a:gd name="T1" fmla="*/ 33 h 69"/>
              <a:gd name="T2" fmla="*/ 36 w 69"/>
              <a:gd name="T3" fmla="*/ 68 h 69"/>
              <a:gd name="T4" fmla="*/ 0 w 69"/>
              <a:gd name="T5" fmla="*/ 36 h 69"/>
              <a:gd name="T6" fmla="*/ 32 w 69"/>
              <a:gd name="T7" fmla="*/ 1 h 69"/>
              <a:gd name="T8" fmla="*/ 68 w 69"/>
              <a:gd name="T9" fmla="*/ 33 h 69"/>
            </a:gdLst>
            <a:ahLst/>
            <a:cxnLst>
              <a:cxn ang="0">
                <a:pos x="T0" y="T1"/>
              </a:cxn>
              <a:cxn ang="0">
                <a:pos x="T2" y="T3"/>
              </a:cxn>
              <a:cxn ang="0">
                <a:pos x="T4" y="T5"/>
              </a:cxn>
              <a:cxn ang="0">
                <a:pos x="T6" y="T7"/>
              </a:cxn>
              <a:cxn ang="0">
                <a:pos x="T8" y="T9"/>
              </a:cxn>
            </a:cxnLst>
            <a:rect l="0" t="0" r="r" b="b"/>
            <a:pathLst>
              <a:path w="69" h="69">
                <a:moveTo>
                  <a:pt x="68" y="33"/>
                </a:moveTo>
                <a:cubicBezTo>
                  <a:pt x="69" y="52"/>
                  <a:pt x="54" y="67"/>
                  <a:pt x="36" y="68"/>
                </a:cubicBezTo>
                <a:cubicBezTo>
                  <a:pt x="17" y="69"/>
                  <a:pt x="1" y="55"/>
                  <a:pt x="0" y="36"/>
                </a:cubicBezTo>
                <a:cubicBezTo>
                  <a:pt x="0" y="18"/>
                  <a:pt x="14" y="2"/>
                  <a:pt x="32" y="1"/>
                </a:cubicBezTo>
                <a:cubicBezTo>
                  <a:pt x="51" y="0"/>
                  <a:pt x="67" y="14"/>
                  <a:pt x="68" y="33"/>
                </a:cubicBezTo>
                <a:close/>
              </a:path>
            </a:pathLst>
          </a:custGeom>
          <a:solidFill>
            <a:schemeClr val="accent6">
              <a:lumMod val="20000"/>
              <a:lumOff val="8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3" name="任意多边形 772"/>
          <p:cNvSpPr/>
          <p:nvPr>
            <p:custDataLst>
              <p:tags r:id="rId25"/>
            </p:custDataLst>
          </p:nvPr>
        </p:nvSpPr>
        <p:spPr bwMode="auto">
          <a:xfrm>
            <a:off x="4145464" y="3116214"/>
            <a:ext cx="183452" cy="184838"/>
          </a:xfrm>
          <a:custGeom>
            <a:avLst/>
            <a:gdLst>
              <a:gd name="T0" fmla="*/ 62 w 63"/>
              <a:gd name="T1" fmla="*/ 30 h 64"/>
              <a:gd name="T2" fmla="*/ 33 w 63"/>
              <a:gd name="T3" fmla="*/ 63 h 64"/>
              <a:gd name="T4" fmla="*/ 1 w 63"/>
              <a:gd name="T5" fmla="*/ 34 h 64"/>
              <a:gd name="T6" fmla="*/ 30 w 63"/>
              <a:gd name="T7" fmla="*/ 1 h 64"/>
              <a:gd name="T8" fmla="*/ 62 w 63"/>
              <a:gd name="T9" fmla="*/ 30 h 64"/>
            </a:gdLst>
            <a:ahLst/>
            <a:cxnLst>
              <a:cxn ang="0">
                <a:pos x="T0" y="T1"/>
              </a:cxn>
              <a:cxn ang="0">
                <a:pos x="T2" y="T3"/>
              </a:cxn>
              <a:cxn ang="0">
                <a:pos x="T4" y="T5"/>
              </a:cxn>
              <a:cxn ang="0">
                <a:pos x="T6" y="T7"/>
              </a:cxn>
              <a:cxn ang="0">
                <a:pos x="T8" y="T9"/>
              </a:cxn>
            </a:cxnLst>
            <a:rect l="0" t="0" r="r" b="b"/>
            <a:pathLst>
              <a:path w="63" h="64">
                <a:moveTo>
                  <a:pt x="62" y="30"/>
                </a:moveTo>
                <a:cubicBezTo>
                  <a:pt x="63" y="47"/>
                  <a:pt x="50" y="62"/>
                  <a:pt x="33" y="63"/>
                </a:cubicBezTo>
                <a:cubicBezTo>
                  <a:pt x="16" y="64"/>
                  <a:pt x="1" y="51"/>
                  <a:pt x="1" y="34"/>
                </a:cubicBezTo>
                <a:cubicBezTo>
                  <a:pt x="0" y="16"/>
                  <a:pt x="13" y="2"/>
                  <a:pt x="30" y="1"/>
                </a:cubicBezTo>
                <a:cubicBezTo>
                  <a:pt x="47" y="0"/>
                  <a:pt x="62" y="13"/>
                  <a:pt x="62" y="30"/>
                </a:cubicBezTo>
                <a:close/>
              </a:path>
            </a:pathLst>
          </a:custGeom>
          <a:solidFill>
            <a:schemeClr val="accent2"/>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4" name="任意多边形 773"/>
          <p:cNvSpPr/>
          <p:nvPr>
            <p:custDataLst>
              <p:tags r:id="rId26"/>
            </p:custDataLst>
          </p:nvPr>
        </p:nvSpPr>
        <p:spPr bwMode="auto">
          <a:xfrm>
            <a:off x="5310996" y="2487996"/>
            <a:ext cx="184830" cy="186218"/>
          </a:xfrm>
          <a:custGeom>
            <a:avLst/>
            <a:gdLst>
              <a:gd name="T0" fmla="*/ 63 w 64"/>
              <a:gd name="T1" fmla="*/ 31 h 64"/>
              <a:gd name="T2" fmla="*/ 33 w 64"/>
              <a:gd name="T3" fmla="*/ 63 h 64"/>
              <a:gd name="T4" fmla="*/ 1 w 64"/>
              <a:gd name="T5" fmla="*/ 34 h 64"/>
              <a:gd name="T6" fmla="*/ 30 w 64"/>
              <a:gd name="T7" fmla="*/ 1 h 64"/>
              <a:gd name="T8" fmla="*/ 63 w 64"/>
              <a:gd name="T9" fmla="*/ 31 h 64"/>
            </a:gdLst>
            <a:ahLst/>
            <a:cxnLst>
              <a:cxn ang="0">
                <a:pos x="T0" y="T1"/>
              </a:cxn>
              <a:cxn ang="0">
                <a:pos x="T2" y="T3"/>
              </a:cxn>
              <a:cxn ang="0">
                <a:pos x="T4" y="T5"/>
              </a:cxn>
              <a:cxn ang="0">
                <a:pos x="T6" y="T7"/>
              </a:cxn>
              <a:cxn ang="0">
                <a:pos x="T8" y="T9"/>
              </a:cxn>
            </a:cxnLst>
            <a:rect l="0" t="0" r="r" b="b"/>
            <a:pathLst>
              <a:path w="64" h="64">
                <a:moveTo>
                  <a:pt x="63" y="31"/>
                </a:moveTo>
                <a:cubicBezTo>
                  <a:pt x="64" y="48"/>
                  <a:pt x="50" y="62"/>
                  <a:pt x="33" y="63"/>
                </a:cubicBezTo>
                <a:cubicBezTo>
                  <a:pt x="16" y="64"/>
                  <a:pt x="2" y="51"/>
                  <a:pt x="1" y="34"/>
                </a:cubicBezTo>
                <a:cubicBezTo>
                  <a:pt x="0" y="17"/>
                  <a:pt x="13" y="2"/>
                  <a:pt x="30" y="1"/>
                </a:cubicBezTo>
                <a:cubicBezTo>
                  <a:pt x="47" y="0"/>
                  <a:pt x="62" y="13"/>
                  <a:pt x="63" y="31"/>
                </a:cubicBezTo>
                <a:close/>
              </a:path>
            </a:pathLst>
          </a:custGeom>
          <a:solidFill>
            <a:schemeClr val="accent6">
              <a:lumMod val="40000"/>
              <a:lumOff val="6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5" name="任意多边形 774"/>
          <p:cNvSpPr/>
          <p:nvPr>
            <p:custDataLst>
              <p:tags r:id="rId27"/>
            </p:custDataLst>
          </p:nvPr>
        </p:nvSpPr>
        <p:spPr bwMode="auto">
          <a:xfrm>
            <a:off x="4408227" y="3556108"/>
            <a:ext cx="266210" cy="268981"/>
          </a:xfrm>
          <a:custGeom>
            <a:avLst/>
            <a:gdLst>
              <a:gd name="T0" fmla="*/ 91 w 92"/>
              <a:gd name="T1" fmla="*/ 44 h 93"/>
              <a:gd name="T2" fmla="*/ 48 w 92"/>
              <a:gd name="T3" fmla="*/ 91 h 93"/>
              <a:gd name="T4" fmla="*/ 1 w 92"/>
              <a:gd name="T5" fmla="*/ 49 h 93"/>
              <a:gd name="T6" fmla="*/ 44 w 92"/>
              <a:gd name="T7" fmla="*/ 1 h 93"/>
              <a:gd name="T8" fmla="*/ 91 w 92"/>
              <a:gd name="T9" fmla="*/ 44 h 93"/>
            </a:gdLst>
            <a:ahLst/>
            <a:cxnLst>
              <a:cxn ang="0">
                <a:pos x="T0" y="T1"/>
              </a:cxn>
              <a:cxn ang="0">
                <a:pos x="T2" y="T3"/>
              </a:cxn>
              <a:cxn ang="0">
                <a:pos x="T4" y="T5"/>
              </a:cxn>
              <a:cxn ang="0">
                <a:pos x="T6" y="T7"/>
              </a:cxn>
              <a:cxn ang="0">
                <a:pos x="T8" y="T9"/>
              </a:cxn>
            </a:cxnLst>
            <a:rect l="0" t="0" r="r" b="b"/>
            <a:pathLst>
              <a:path w="92" h="93">
                <a:moveTo>
                  <a:pt x="91" y="44"/>
                </a:moveTo>
                <a:cubicBezTo>
                  <a:pt x="92" y="69"/>
                  <a:pt x="73" y="90"/>
                  <a:pt x="48" y="91"/>
                </a:cubicBezTo>
                <a:cubicBezTo>
                  <a:pt x="23" y="93"/>
                  <a:pt x="2" y="73"/>
                  <a:pt x="1" y="49"/>
                </a:cubicBezTo>
                <a:cubicBezTo>
                  <a:pt x="0" y="24"/>
                  <a:pt x="19" y="3"/>
                  <a:pt x="44" y="1"/>
                </a:cubicBezTo>
                <a:cubicBezTo>
                  <a:pt x="69" y="0"/>
                  <a:pt x="90" y="19"/>
                  <a:pt x="91" y="44"/>
                </a:cubicBezTo>
                <a:close/>
              </a:path>
            </a:pathLst>
          </a:custGeom>
          <a:solidFill>
            <a:schemeClr val="accent2">
              <a:alpha val="69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6" name="任意多边形 775"/>
          <p:cNvSpPr/>
          <p:nvPr>
            <p:custDataLst>
              <p:tags r:id="rId28"/>
            </p:custDataLst>
          </p:nvPr>
        </p:nvSpPr>
        <p:spPr bwMode="auto">
          <a:xfrm>
            <a:off x="6019947" y="4067019"/>
            <a:ext cx="268970" cy="268981"/>
          </a:xfrm>
          <a:custGeom>
            <a:avLst/>
            <a:gdLst>
              <a:gd name="T0" fmla="*/ 92 w 93"/>
              <a:gd name="T1" fmla="*/ 44 h 93"/>
              <a:gd name="T2" fmla="*/ 49 w 93"/>
              <a:gd name="T3" fmla="*/ 91 h 93"/>
              <a:gd name="T4" fmla="*/ 2 w 93"/>
              <a:gd name="T5" fmla="*/ 49 h 93"/>
              <a:gd name="T6" fmla="*/ 44 w 93"/>
              <a:gd name="T7" fmla="*/ 1 h 93"/>
              <a:gd name="T8" fmla="*/ 92 w 93"/>
              <a:gd name="T9" fmla="*/ 44 h 93"/>
            </a:gdLst>
            <a:ahLst/>
            <a:cxnLst>
              <a:cxn ang="0">
                <a:pos x="T0" y="T1"/>
              </a:cxn>
              <a:cxn ang="0">
                <a:pos x="T2" y="T3"/>
              </a:cxn>
              <a:cxn ang="0">
                <a:pos x="T4" y="T5"/>
              </a:cxn>
              <a:cxn ang="0">
                <a:pos x="T6" y="T7"/>
              </a:cxn>
              <a:cxn ang="0">
                <a:pos x="T8" y="T9"/>
              </a:cxn>
            </a:cxnLst>
            <a:rect l="0" t="0" r="r" b="b"/>
            <a:pathLst>
              <a:path w="93" h="93">
                <a:moveTo>
                  <a:pt x="92" y="44"/>
                </a:moveTo>
                <a:cubicBezTo>
                  <a:pt x="93" y="69"/>
                  <a:pt x="74" y="90"/>
                  <a:pt x="49" y="91"/>
                </a:cubicBezTo>
                <a:cubicBezTo>
                  <a:pt x="24" y="93"/>
                  <a:pt x="3" y="74"/>
                  <a:pt x="2" y="49"/>
                </a:cubicBezTo>
                <a:cubicBezTo>
                  <a:pt x="0" y="24"/>
                  <a:pt x="19" y="3"/>
                  <a:pt x="44" y="1"/>
                </a:cubicBezTo>
                <a:cubicBezTo>
                  <a:pt x="69" y="0"/>
                  <a:pt x="90" y="19"/>
                  <a:pt x="92" y="44"/>
                </a:cubicBezTo>
                <a:close/>
              </a:path>
            </a:pathLst>
          </a:custGeom>
          <a:solidFill>
            <a:schemeClr val="accent1"/>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7" name="任意多边形 18"/>
          <p:cNvSpPr/>
          <p:nvPr>
            <p:custDataLst>
              <p:tags r:id="rId29"/>
            </p:custDataLst>
          </p:nvPr>
        </p:nvSpPr>
        <p:spPr bwMode="auto">
          <a:xfrm>
            <a:off x="5459288" y="2832785"/>
            <a:ext cx="838751" cy="832800"/>
          </a:xfrm>
          <a:custGeom>
            <a:avLst/>
            <a:gdLst>
              <a:gd name="T0" fmla="*/ 197 w 200"/>
              <a:gd name="T1" fmla="*/ 95 h 199"/>
              <a:gd name="T2" fmla="*/ 105 w 200"/>
              <a:gd name="T3" fmla="*/ 197 h 199"/>
              <a:gd name="T4" fmla="*/ 3 w 200"/>
              <a:gd name="T5" fmla="*/ 105 h 199"/>
              <a:gd name="T6" fmla="*/ 95 w 200"/>
              <a:gd name="T7" fmla="*/ 3 h 199"/>
              <a:gd name="T8" fmla="*/ 197 w 200"/>
              <a:gd name="T9" fmla="*/ 95 h 199"/>
            </a:gdLst>
            <a:ahLst/>
            <a:cxnLst>
              <a:cxn ang="0">
                <a:pos x="T0" y="T1"/>
              </a:cxn>
              <a:cxn ang="0">
                <a:pos x="T2" y="T3"/>
              </a:cxn>
              <a:cxn ang="0">
                <a:pos x="T4" y="T5"/>
              </a:cxn>
              <a:cxn ang="0">
                <a:pos x="T6" y="T7"/>
              </a:cxn>
              <a:cxn ang="0">
                <a:pos x="T8" y="T9"/>
              </a:cxn>
            </a:cxnLst>
            <a:rect l="0" t="0" r="r" b="b"/>
            <a:pathLst>
              <a:path w="200" h="199">
                <a:moveTo>
                  <a:pt x="197" y="95"/>
                </a:moveTo>
                <a:cubicBezTo>
                  <a:pt x="200" y="148"/>
                  <a:pt x="158" y="194"/>
                  <a:pt x="105" y="197"/>
                </a:cubicBezTo>
                <a:cubicBezTo>
                  <a:pt x="51" y="199"/>
                  <a:pt x="6" y="158"/>
                  <a:pt x="3" y="105"/>
                </a:cubicBezTo>
                <a:cubicBezTo>
                  <a:pt x="0" y="51"/>
                  <a:pt x="42" y="5"/>
                  <a:pt x="95" y="3"/>
                </a:cubicBezTo>
                <a:cubicBezTo>
                  <a:pt x="149" y="0"/>
                  <a:pt x="194" y="41"/>
                  <a:pt x="197" y="95"/>
                </a:cubicBezTo>
                <a:close/>
              </a:path>
            </a:pathLst>
          </a:custGeom>
          <a:solidFill>
            <a:schemeClr val="accent6"/>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8" name="椭圆 777"/>
          <p:cNvSpPr/>
          <p:nvPr>
            <p:custDataLst>
              <p:tags r:id="rId30"/>
            </p:custDataLst>
          </p:nvPr>
        </p:nvSpPr>
        <p:spPr bwMode="auto">
          <a:xfrm>
            <a:off x="4569765" y="2671277"/>
            <a:ext cx="760010" cy="760046"/>
          </a:xfrm>
          <a:prstGeom prst="ellipse">
            <a:avLst/>
          </a:prstGeom>
          <a:solidFill>
            <a:schemeClr val="accent2"/>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79" name="任意多边形 778"/>
          <p:cNvSpPr/>
          <p:nvPr>
            <p:custDataLst>
              <p:tags r:id="rId31"/>
            </p:custDataLst>
          </p:nvPr>
        </p:nvSpPr>
        <p:spPr bwMode="auto">
          <a:xfrm>
            <a:off x="4924234" y="3403544"/>
            <a:ext cx="1043875" cy="1042408"/>
          </a:xfrm>
          <a:custGeom>
            <a:avLst/>
            <a:gdLst>
              <a:gd name="T0" fmla="*/ 323 w 328"/>
              <a:gd name="T1" fmla="*/ 156 h 328"/>
              <a:gd name="T2" fmla="*/ 172 w 328"/>
              <a:gd name="T3" fmla="*/ 323 h 328"/>
              <a:gd name="T4" fmla="*/ 4 w 328"/>
              <a:gd name="T5" fmla="*/ 172 h 328"/>
              <a:gd name="T6" fmla="*/ 156 w 328"/>
              <a:gd name="T7" fmla="*/ 4 h 328"/>
              <a:gd name="T8" fmla="*/ 323 w 328"/>
              <a:gd name="T9" fmla="*/ 156 h 328"/>
            </a:gdLst>
            <a:ahLst/>
            <a:cxnLst>
              <a:cxn ang="0">
                <a:pos x="T0" y="T1"/>
              </a:cxn>
              <a:cxn ang="0">
                <a:pos x="T2" y="T3"/>
              </a:cxn>
              <a:cxn ang="0">
                <a:pos x="T4" y="T5"/>
              </a:cxn>
              <a:cxn ang="0">
                <a:pos x="T6" y="T7"/>
              </a:cxn>
              <a:cxn ang="0">
                <a:pos x="T8" y="T9"/>
              </a:cxn>
            </a:cxnLst>
            <a:rect l="0" t="0" r="r" b="b"/>
            <a:pathLst>
              <a:path w="328" h="328">
                <a:moveTo>
                  <a:pt x="323" y="156"/>
                </a:moveTo>
                <a:cubicBezTo>
                  <a:pt x="328" y="244"/>
                  <a:pt x="260" y="319"/>
                  <a:pt x="172" y="323"/>
                </a:cubicBezTo>
                <a:cubicBezTo>
                  <a:pt x="84" y="328"/>
                  <a:pt x="9" y="260"/>
                  <a:pt x="4" y="172"/>
                </a:cubicBezTo>
                <a:cubicBezTo>
                  <a:pt x="0" y="84"/>
                  <a:pt x="68" y="9"/>
                  <a:pt x="156" y="4"/>
                </a:cubicBezTo>
                <a:cubicBezTo>
                  <a:pt x="244" y="0"/>
                  <a:pt x="319" y="68"/>
                  <a:pt x="323" y="156"/>
                </a:cubicBezTo>
                <a:close/>
              </a:path>
            </a:pathLst>
          </a:custGeom>
          <a:solidFill>
            <a:schemeClr val="accent1"/>
          </a:solidFill>
          <a:ln>
            <a:noFill/>
          </a:ln>
        </p:spPr>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80" name="任意多边形 779"/>
          <p:cNvSpPr/>
          <p:nvPr>
            <p:custDataLst>
              <p:tags r:id="rId32"/>
            </p:custDataLst>
          </p:nvPr>
        </p:nvSpPr>
        <p:spPr bwMode="auto">
          <a:xfrm>
            <a:off x="5941351" y="4491470"/>
            <a:ext cx="561387" cy="557274"/>
          </a:xfrm>
          <a:custGeom>
            <a:avLst/>
            <a:gdLst>
              <a:gd name="T0" fmla="*/ 192 w 194"/>
              <a:gd name="T1" fmla="*/ 93 h 193"/>
              <a:gd name="T2" fmla="*/ 101 w 194"/>
              <a:gd name="T3" fmla="*/ 192 h 193"/>
              <a:gd name="T4" fmla="*/ 55 w 194"/>
              <a:gd name="T5" fmla="*/ 183 h 193"/>
              <a:gd name="T6" fmla="*/ 40 w 194"/>
              <a:gd name="T7" fmla="*/ 174 h 193"/>
              <a:gd name="T8" fmla="*/ 6 w 194"/>
              <a:gd name="T9" fmla="*/ 127 h 193"/>
              <a:gd name="T10" fmla="*/ 1 w 194"/>
              <a:gd name="T11" fmla="*/ 109 h 193"/>
              <a:gd name="T12" fmla="*/ 1 w 194"/>
              <a:gd name="T13" fmla="*/ 101 h 193"/>
              <a:gd name="T14" fmla="*/ 18 w 194"/>
              <a:gd name="T15" fmla="*/ 43 h 193"/>
              <a:gd name="T16" fmla="*/ 48 w 194"/>
              <a:gd name="T17" fmla="*/ 14 h 193"/>
              <a:gd name="T18" fmla="*/ 92 w 194"/>
              <a:gd name="T19" fmla="*/ 1 h 193"/>
              <a:gd name="T20" fmla="*/ 179 w 194"/>
              <a:gd name="T21" fmla="*/ 48 h 193"/>
              <a:gd name="T22" fmla="*/ 179 w 194"/>
              <a:gd name="T23" fmla="*/ 48 h 193"/>
              <a:gd name="T24" fmla="*/ 192 w 194"/>
              <a:gd name="T25" fmla="*/ 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4" h="193">
                <a:moveTo>
                  <a:pt x="192" y="93"/>
                </a:moveTo>
                <a:cubicBezTo>
                  <a:pt x="194" y="145"/>
                  <a:pt x="153" y="190"/>
                  <a:pt x="101" y="192"/>
                </a:cubicBezTo>
                <a:cubicBezTo>
                  <a:pt x="84" y="193"/>
                  <a:pt x="69" y="190"/>
                  <a:pt x="55" y="183"/>
                </a:cubicBezTo>
                <a:cubicBezTo>
                  <a:pt x="50" y="181"/>
                  <a:pt x="45" y="178"/>
                  <a:pt x="40" y="174"/>
                </a:cubicBezTo>
                <a:cubicBezTo>
                  <a:pt x="25" y="163"/>
                  <a:pt x="12" y="147"/>
                  <a:pt x="6" y="127"/>
                </a:cubicBezTo>
                <a:cubicBezTo>
                  <a:pt x="4" y="122"/>
                  <a:pt x="2" y="115"/>
                  <a:pt x="1" y="109"/>
                </a:cubicBezTo>
                <a:cubicBezTo>
                  <a:pt x="1" y="106"/>
                  <a:pt x="1" y="104"/>
                  <a:pt x="1" y="101"/>
                </a:cubicBezTo>
                <a:cubicBezTo>
                  <a:pt x="0" y="79"/>
                  <a:pt x="6" y="59"/>
                  <a:pt x="18" y="43"/>
                </a:cubicBezTo>
                <a:cubicBezTo>
                  <a:pt x="26" y="31"/>
                  <a:pt x="36" y="21"/>
                  <a:pt x="48" y="14"/>
                </a:cubicBezTo>
                <a:cubicBezTo>
                  <a:pt x="61" y="6"/>
                  <a:pt x="76" y="2"/>
                  <a:pt x="92" y="1"/>
                </a:cubicBezTo>
                <a:cubicBezTo>
                  <a:pt x="129" y="0"/>
                  <a:pt x="161" y="19"/>
                  <a:pt x="179" y="48"/>
                </a:cubicBezTo>
                <a:cubicBezTo>
                  <a:pt x="179" y="48"/>
                  <a:pt x="179" y="48"/>
                  <a:pt x="179" y="48"/>
                </a:cubicBezTo>
                <a:cubicBezTo>
                  <a:pt x="187" y="61"/>
                  <a:pt x="191" y="76"/>
                  <a:pt x="192" y="93"/>
                </a:cubicBezTo>
                <a:close/>
              </a:path>
            </a:pathLst>
          </a:custGeom>
          <a:solidFill>
            <a:schemeClr val="accent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cxnSp>
        <p:nvCxnSpPr>
          <p:cNvPr id="781" name="直接连接符 780"/>
          <p:cNvCxnSpPr/>
          <p:nvPr>
            <p:custDataLst>
              <p:tags r:id="rId33"/>
            </p:custDataLst>
          </p:nvPr>
        </p:nvCxnSpPr>
        <p:spPr>
          <a:xfrm rot="5400000">
            <a:off x="6299169" y="3506539"/>
            <a:ext cx="0" cy="807984"/>
          </a:xfrm>
          <a:prstGeom prst="line">
            <a:avLst/>
          </a:prstGeom>
          <a:solidFill>
            <a:schemeClr val="accent1"/>
          </a:solidFill>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82" name="任意多边形 25"/>
          <p:cNvSpPr/>
          <p:nvPr>
            <p:custDataLst>
              <p:tags r:id="rId34"/>
            </p:custDataLst>
          </p:nvPr>
        </p:nvSpPr>
        <p:spPr bwMode="auto">
          <a:xfrm>
            <a:off x="4867898" y="4720055"/>
            <a:ext cx="968882" cy="972223"/>
          </a:xfrm>
          <a:custGeom>
            <a:avLst/>
            <a:gdLst>
              <a:gd name="T0" fmla="*/ 280 w 280"/>
              <a:gd name="T1" fmla="*/ 148 h 281"/>
              <a:gd name="T2" fmla="*/ 280 w 280"/>
              <a:gd name="T3" fmla="*/ 148 h 281"/>
              <a:gd name="T4" fmla="*/ 156 w 280"/>
              <a:gd name="T5" fmla="*/ 279 h 281"/>
              <a:gd name="T6" fmla="*/ 146 w 280"/>
              <a:gd name="T7" fmla="*/ 280 h 281"/>
              <a:gd name="T8" fmla="*/ 83 w 280"/>
              <a:gd name="T9" fmla="*/ 268 h 281"/>
              <a:gd name="T10" fmla="*/ 30 w 280"/>
              <a:gd name="T11" fmla="*/ 227 h 281"/>
              <a:gd name="T12" fmla="*/ 0 w 280"/>
              <a:gd name="T13" fmla="*/ 146 h 281"/>
              <a:gd name="T14" fmla="*/ 3 w 280"/>
              <a:gd name="T15" fmla="*/ 111 h 281"/>
              <a:gd name="T16" fmla="*/ 9 w 280"/>
              <a:gd name="T17" fmla="*/ 91 h 281"/>
              <a:gd name="T18" fmla="*/ 9 w 280"/>
              <a:gd name="T19" fmla="*/ 91 h 281"/>
              <a:gd name="T20" fmla="*/ 39 w 280"/>
              <a:gd name="T21" fmla="*/ 44 h 281"/>
              <a:gd name="T22" fmla="*/ 99 w 280"/>
              <a:gd name="T23" fmla="*/ 7 h 281"/>
              <a:gd name="T24" fmla="*/ 113 w 280"/>
              <a:gd name="T25" fmla="*/ 3 h 281"/>
              <a:gd name="T26" fmla="*/ 127 w 280"/>
              <a:gd name="T27" fmla="*/ 1 h 281"/>
              <a:gd name="T28" fmla="*/ 134 w 280"/>
              <a:gd name="T29" fmla="*/ 1 h 281"/>
              <a:gd name="T30" fmla="*/ 151 w 280"/>
              <a:gd name="T31" fmla="*/ 1 h 281"/>
              <a:gd name="T32" fmla="*/ 175 w 280"/>
              <a:gd name="T33" fmla="*/ 5 h 281"/>
              <a:gd name="T34" fmla="*/ 207 w 280"/>
              <a:gd name="T35" fmla="*/ 18 h 281"/>
              <a:gd name="T36" fmla="*/ 247 w 280"/>
              <a:gd name="T37" fmla="*/ 50 h 281"/>
              <a:gd name="T38" fmla="*/ 254 w 280"/>
              <a:gd name="T39" fmla="*/ 60 h 281"/>
              <a:gd name="T40" fmla="*/ 279 w 280"/>
              <a:gd name="T41" fmla="*/ 128 h 281"/>
              <a:gd name="T42" fmla="*/ 280 w 280"/>
              <a:gd name="T43" fmla="*/ 134 h 281"/>
              <a:gd name="T44" fmla="*/ 280 w 280"/>
              <a:gd name="T45" fmla="*/ 148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0" h="281">
                <a:moveTo>
                  <a:pt x="280" y="148"/>
                </a:moveTo>
                <a:cubicBezTo>
                  <a:pt x="280" y="148"/>
                  <a:pt x="280" y="148"/>
                  <a:pt x="280" y="148"/>
                </a:cubicBezTo>
                <a:cubicBezTo>
                  <a:pt x="276" y="216"/>
                  <a:pt x="224" y="272"/>
                  <a:pt x="156" y="279"/>
                </a:cubicBezTo>
                <a:cubicBezTo>
                  <a:pt x="153" y="280"/>
                  <a:pt x="149" y="280"/>
                  <a:pt x="146" y="280"/>
                </a:cubicBezTo>
                <a:cubicBezTo>
                  <a:pt x="124" y="281"/>
                  <a:pt x="102" y="277"/>
                  <a:pt x="83" y="268"/>
                </a:cubicBezTo>
                <a:cubicBezTo>
                  <a:pt x="62" y="259"/>
                  <a:pt x="44" y="245"/>
                  <a:pt x="30" y="227"/>
                </a:cubicBezTo>
                <a:cubicBezTo>
                  <a:pt x="13" y="205"/>
                  <a:pt x="1" y="177"/>
                  <a:pt x="0" y="146"/>
                </a:cubicBezTo>
                <a:cubicBezTo>
                  <a:pt x="0" y="134"/>
                  <a:pt x="1" y="123"/>
                  <a:pt x="3" y="111"/>
                </a:cubicBezTo>
                <a:cubicBezTo>
                  <a:pt x="5" y="104"/>
                  <a:pt x="7" y="98"/>
                  <a:pt x="9" y="91"/>
                </a:cubicBezTo>
                <a:cubicBezTo>
                  <a:pt x="9" y="91"/>
                  <a:pt x="9" y="91"/>
                  <a:pt x="9" y="91"/>
                </a:cubicBezTo>
                <a:cubicBezTo>
                  <a:pt x="16" y="73"/>
                  <a:pt x="26" y="57"/>
                  <a:pt x="39" y="44"/>
                </a:cubicBezTo>
                <a:cubicBezTo>
                  <a:pt x="55" y="27"/>
                  <a:pt x="76" y="14"/>
                  <a:pt x="99" y="7"/>
                </a:cubicBezTo>
                <a:cubicBezTo>
                  <a:pt x="103" y="5"/>
                  <a:pt x="108" y="4"/>
                  <a:pt x="113" y="3"/>
                </a:cubicBezTo>
                <a:cubicBezTo>
                  <a:pt x="117" y="2"/>
                  <a:pt x="122" y="2"/>
                  <a:pt x="127" y="1"/>
                </a:cubicBezTo>
                <a:cubicBezTo>
                  <a:pt x="129" y="1"/>
                  <a:pt x="132" y="1"/>
                  <a:pt x="134" y="1"/>
                </a:cubicBezTo>
                <a:cubicBezTo>
                  <a:pt x="140" y="0"/>
                  <a:pt x="145" y="1"/>
                  <a:pt x="151" y="1"/>
                </a:cubicBezTo>
                <a:cubicBezTo>
                  <a:pt x="159" y="2"/>
                  <a:pt x="167" y="3"/>
                  <a:pt x="175" y="5"/>
                </a:cubicBezTo>
                <a:cubicBezTo>
                  <a:pt x="186" y="8"/>
                  <a:pt x="197" y="12"/>
                  <a:pt x="207" y="18"/>
                </a:cubicBezTo>
                <a:cubicBezTo>
                  <a:pt x="222" y="26"/>
                  <a:pt x="236" y="37"/>
                  <a:pt x="247" y="50"/>
                </a:cubicBezTo>
                <a:cubicBezTo>
                  <a:pt x="249" y="53"/>
                  <a:pt x="252" y="56"/>
                  <a:pt x="254" y="60"/>
                </a:cubicBezTo>
                <a:cubicBezTo>
                  <a:pt x="268" y="79"/>
                  <a:pt x="277" y="103"/>
                  <a:pt x="279" y="128"/>
                </a:cubicBezTo>
                <a:cubicBezTo>
                  <a:pt x="280" y="130"/>
                  <a:pt x="280" y="132"/>
                  <a:pt x="280" y="134"/>
                </a:cubicBezTo>
                <a:cubicBezTo>
                  <a:pt x="280" y="139"/>
                  <a:pt x="280" y="144"/>
                  <a:pt x="280" y="148"/>
                </a:cubicBezTo>
                <a:close/>
              </a:path>
            </a:pathLst>
          </a:custGeom>
          <a:solidFill>
            <a:schemeClr val="accent6"/>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dirty="0">
              <a:latin typeface="Arial" panose="020B0604020202020204" pitchFamily="34" charset="0"/>
              <a:ea typeface="微软雅黑" panose="020B0503020204020204" pitchFamily="34" charset="-122"/>
              <a:sym typeface="Arial" panose="020B0604020202020204" pitchFamily="34" charset="0"/>
            </a:endParaRPr>
          </a:p>
        </p:txBody>
      </p:sp>
      <p:sp>
        <p:nvSpPr>
          <p:cNvPr id="783" name="任意多边形 24"/>
          <p:cNvSpPr/>
          <p:nvPr>
            <p:custDataLst>
              <p:tags r:id="rId35"/>
            </p:custDataLst>
          </p:nvPr>
        </p:nvSpPr>
        <p:spPr bwMode="auto">
          <a:xfrm>
            <a:off x="4219948" y="4018260"/>
            <a:ext cx="675871" cy="675903"/>
          </a:xfrm>
          <a:custGeom>
            <a:avLst/>
            <a:gdLst>
              <a:gd name="T0" fmla="*/ 232 w 234"/>
              <a:gd name="T1" fmla="*/ 112 h 234"/>
              <a:gd name="T2" fmla="*/ 122 w 234"/>
              <a:gd name="T3" fmla="*/ 232 h 234"/>
              <a:gd name="T4" fmla="*/ 3 w 234"/>
              <a:gd name="T5" fmla="*/ 122 h 234"/>
              <a:gd name="T6" fmla="*/ 112 w 234"/>
              <a:gd name="T7" fmla="*/ 3 h 234"/>
              <a:gd name="T8" fmla="*/ 232 w 234"/>
              <a:gd name="T9" fmla="*/ 112 h 234"/>
            </a:gdLst>
            <a:ahLst/>
            <a:cxnLst>
              <a:cxn ang="0">
                <a:pos x="T0" y="T1"/>
              </a:cxn>
              <a:cxn ang="0">
                <a:pos x="T2" y="T3"/>
              </a:cxn>
              <a:cxn ang="0">
                <a:pos x="T4" y="T5"/>
              </a:cxn>
              <a:cxn ang="0">
                <a:pos x="T6" y="T7"/>
              </a:cxn>
              <a:cxn ang="0">
                <a:pos x="T8" y="T9"/>
              </a:cxn>
            </a:cxnLst>
            <a:rect l="0" t="0" r="r" b="b"/>
            <a:pathLst>
              <a:path w="234" h="234">
                <a:moveTo>
                  <a:pt x="232" y="112"/>
                </a:moveTo>
                <a:cubicBezTo>
                  <a:pt x="234" y="175"/>
                  <a:pt x="185" y="229"/>
                  <a:pt x="122" y="232"/>
                </a:cubicBezTo>
                <a:cubicBezTo>
                  <a:pt x="59" y="234"/>
                  <a:pt x="6" y="185"/>
                  <a:pt x="3" y="122"/>
                </a:cubicBezTo>
                <a:cubicBezTo>
                  <a:pt x="0" y="59"/>
                  <a:pt x="49" y="6"/>
                  <a:pt x="112" y="3"/>
                </a:cubicBezTo>
                <a:cubicBezTo>
                  <a:pt x="176" y="0"/>
                  <a:pt x="229" y="49"/>
                  <a:pt x="232" y="112"/>
                </a:cubicBezTo>
                <a:close/>
              </a:path>
            </a:pathLst>
          </a:custGeom>
          <a:solidFill>
            <a:schemeClr val="accent3"/>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784" name="椭圆 783"/>
          <p:cNvSpPr/>
          <p:nvPr>
            <p:custDataLst>
              <p:tags r:id="rId36"/>
            </p:custDataLst>
          </p:nvPr>
        </p:nvSpPr>
        <p:spPr>
          <a:xfrm rot="16200000" flipH="1">
            <a:off x="3903832" y="4320699"/>
            <a:ext cx="53302" cy="53305"/>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pPr>
            <a:endParaRPr>
              <a:latin typeface="Arial" panose="020B0604020202020204" pitchFamily="34" charset="0"/>
              <a:ea typeface="微软雅黑" panose="020B0503020204020204" pitchFamily="34" charset="-122"/>
              <a:sym typeface="Arial" panose="020B0604020202020204" pitchFamily="34" charset="0"/>
            </a:endParaRPr>
          </a:p>
        </p:txBody>
      </p:sp>
      <p:cxnSp>
        <p:nvCxnSpPr>
          <p:cNvPr id="785" name="直接连接符 784"/>
          <p:cNvCxnSpPr/>
          <p:nvPr>
            <p:custDataLst>
              <p:tags r:id="rId37"/>
            </p:custDataLst>
          </p:nvPr>
        </p:nvCxnSpPr>
        <p:spPr>
          <a:xfrm rot="16200000" flipH="1">
            <a:off x="4164310" y="4116548"/>
            <a:ext cx="0" cy="456087"/>
          </a:xfrm>
          <a:prstGeom prst="line">
            <a:avLst/>
          </a:prstGeom>
          <a:solidFill>
            <a:schemeClr val="accent3"/>
          </a:solidFill>
          <a:ln>
            <a:solidFill>
              <a:schemeClr val="accent3"/>
            </a:solidFill>
          </a:ln>
        </p:spPr>
        <p:style>
          <a:lnRef idx="1">
            <a:schemeClr val="accent1"/>
          </a:lnRef>
          <a:fillRef idx="0">
            <a:schemeClr val="accent1"/>
          </a:fillRef>
          <a:effectRef idx="0">
            <a:schemeClr val="accent1"/>
          </a:effectRef>
          <a:fontRef idx="minor">
            <a:schemeClr val="tx1"/>
          </a:fontRef>
        </p:style>
      </p:cxnSp>
      <p:sp>
        <p:nvSpPr>
          <p:cNvPr id="786" name="文本框 785"/>
          <p:cNvSpPr txBox="1"/>
          <p:nvPr>
            <p:custDataLst>
              <p:tags r:id="rId38"/>
            </p:custDataLst>
          </p:nvPr>
        </p:nvSpPr>
        <p:spPr bwMode="auto">
          <a:xfrm>
            <a:off x="6917690" y="3584575"/>
            <a:ext cx="3982720" cy="335280"/>
          </a:xfrm>
          <a:prstGeom prst="rect">
            <a:avLst/>
          </a:prstGeom>
          <a:noFill/>
        </p:spPr>
        <p:txBody>
          <a:bodyPr wrap="square" lIns="90000" tIns="46800" rIns="90000" bIns="0" anchor="ctr">
            <a:noAutofit/>
          </a:bodyPr>
          <a:lstStyle/>
          <a:p>
            <a:pPr algn="l">
              <a:lnSpc>
                <a:spcPct val="130000"/>
              </a:lnSpc>
            </a:pPr>
            <a:r>
              <a:rPr lang="zh-CN" altLang="en-US" sz="1400" b="1" spc="150" dirty="0">
                <a:solidFill>
                  <a:srgbClr val="FF0000"/>
                </a:solidFill>
                <a:uLnTx/>
                <a:uFillTx/>
                <a:ea typeface="微软雅黑" panose="020B0503020204020204" pitchFamily="34" charset="-122"/>
                <a:sym typeface="+mn-ea"/>
              </a:rPr>
              <a:t>④</a:t>
            </a:r>
            <a:r>
              <a:rPr lang="zh-CN" altLang="en-US" sz="1400" b="1" spc="150" dirty="0">
                <a:solidFill>
                  <a:srgbClr val="0070C0"/>
                </a:solidFill>
                <a:uLnTx/>
                <a:uFillTx/>
                <a:ea typeface="微软雅黑" panose="020B0503020204020204" pitchFamily="34" charset="-122"/>
                <a:sym typeface="+mn-ea"/>
              </a:rPr>
              <a:t>有限深度优先搜索</a:t>
            </a:r>
            <a:r>
              <a:rPr lang="zh-CN" altLang="en-US" sz="1400" b="1" spc="150" dirty="0">
                <a:solidFill>
                  <a:srgbClr val="0070C0"/>
                </a:solidFill>
                <a:uLnTx/>
                <a:uFillTx/>
                <a:latin typeface="Arial" panose="020B0604020202020204" pitchFamily="34" charset="0"/>
                <a:ea typeface="微软雅黑" panose="020B0503020204020204" pitchFamily="34" charset="-122"/>
                <a:cs typeface="+mj-cs"/>
                <a:sym typeface="+mn-ea"/>
              </a:rPr>
              <a:t>（深度受限搜索）</a:t>
            </a:r>
          </a:p>
        </p:txBody>
      </p:sp>
      <p:sp>
        <p:nvSpPr>
          <p:cNvPr id="787" name="矩形 786"/>
          <p:cNvSpPr/>
          <p:nvPr>
            <p:custDataLst>
              <p:tags r:id="rId39"/>
            </p:custDataLst>
          </p:nvPr>
        </p:nvSpPr>
        <p:spPr>
          <a:xfrm>
            <a:off x="6917690" y="4050030"/>
            <a:ext cx="3298825" cy="530860"/>
          </a:xfrm>
          <a:prstGeom prst="rect">
            <a:avLst/>
          </a:prstGeom>
        </p:spPr>
        <p:txBody>
          <a:bodyPr wrap="square" lIns="90000" tIns="0" rIns="90000" bIns="46800">
            <a:noAutofit/>
          </a:bodyPr>
          <a:lstStyle/>
          <a:p>
            <a:pPr marL="0" lvl="0" indent="0" algn="l">
              <a:lnSpc>
                <a:spcPct val="120000"/>
              </a:lnSpc>
              <a:spcBef>
                <a:spcPts val="0"/>
              </a:spcBef>
              <a:spcAft>
                <a:spcPts val="0"/>
              </a:spcAft>
              <a:buSzPct val="100000"/>
              <a:defRPr/>
            </a:pPr>
            <a:r>
              <a:rPr lang="en-US" altLang="zh-CN"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Depth-limited Search</a:t>
            </a: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DLS</a:t>
            </a:r>
          </a:p>
        </p:txBody>
      </p:sp>
      <p:sp>
        <p:nvSpPr>
          <p:cNvPr id="788" name="文本框 787"/>
          <p:cNvSpPr txBox="1"/>
          <p:nvPr>
            <p:custDataLst>
              <p:tags r:id="rId40"/>
            </p:custDataLst>
          </p:nvPr>
        </p:nvSpPr>
        <p:spPr bwMode="auto">
          <a:xfrm>
            <a:off x="7012305" y="2780646"/>
            <a:ext cx="2071436" cy="335137"/>
          </a:xfrm>
          <a:prstGeom prst="rect">
            <a:avLst/>
          </a:prstGeom>
          <a:noFill/>
        </p:spPr>
        <p:txBody>
          <a:bodyPr wrap="square" lIns="90000" tIns="46800" rIns="90000" bIns="0" anchor="ctr">
            <a:noAutofit/>
          </a:bodyPr>
          <a:lstStyle/>
          <a:p>
            <a:pPr>
              <a:lnSpc>
                <a:spcPct val="130000"/>
              </a:lnSpc>
            </a:pPr>
            <a:r>
              <a:rPr lang="zh-CN" altLang="en-US" sz="1400" b="1" spc="150" dirty="0">
                <a:solidFill>
                  <a:srgbClr val="FF0000"/>
                </a:solidFill>
                <a:uLnTx/>
                <a:uFillTx/>
                <a:ea typeface="微软雅黑" panose="020B0503020204020204" pitchFamily="34" charset="-122"/>
                <a:sym typeface="+mn-ea"/>
              </a:rPr>
              <a:t>③</a:t>
            </a:r>
            <a:r>
              <a:rPr lang="zh-CN" altLang="en-US" sz="1400" b="1" spc="150" dirty="0">
                <a:solidFill>
                  <a:srgbClr val="0070C0"/>
                </a:solidFill>
                <a:uLnTx/>
                <a:uFillTx/>
                <a:ea typeface="微软雅黑" panose="020B0503020204020204" pitchFamily="34" charset="-122"/>
                <a:sym typeface="+mn-ea"/>
              </a:rPr>
              <a:t>深度优先搜索</a:t>
            </a:r>
            <a:endParaRPr lang="zh-CN" altLang="en-US" sz="1400" b="1" spc="150" dirty="0">
              <a:solidFill>
                <a:srgbClr val="0070C0"/>
              </a:solidFill>
              <a:uLnTx/>
              <a:uFillTx/>
              <a:latin typeface="Arial" panose="020B0604020202020204" pitchFamily="34" charset="0"/>
              <a:ea typeface="微软雅黑" panose="020B0503020204020204" pitchFamily="34" charset="-122"/>
              <a:cs typeface="+mj-cs"/>
              <a:sym typeface="+mn-ea"/>
            </a:endParaRPr>
          </a:p>
        </p:txBody>
      </p:sp>
      <p:sp>
        <p:nvSpPr>
          <p:cNvPr id="789" name="矩形 788"/>
          <p:cNvSpPr/>
          <p:nvPr>
            <p:custDataLst>
              <p:tags r:id="rId41"/>
            </p:custDataLst>
          </p:nvPr>
        </p:nvSpPr>
        <p:spPr>
          <a:xfrm>
            <a:off x="7012305" y="3133090"/>
            <a:ext cx="3250565" cy="252730"/>
          </a:xfrm>
          <a:prstGeom prst="rect">
            <a:avLst/>
          </a:prstGeom>
        </p:spPr>
        <p:txBody>
          <a:bodyPr wrap="square" lIns="90000" tIns="0" rIns="90000" bIns="46800">
            <a:noAutofit/>
          </a:bodyPr>
          <a:lstStyle/>
          <a:p>
            <a:pPr marL="0" lvl="0" indent="0" algn="l">
              <a:lnSpc>
                <a:spcPct val="120000"/>
              </a:lnSpc>
              <a:spcBef>
                <a:spcPts val="0"/>
              </a:spcBef>
              <a:spcAft>
                <a:spcPts val="0"/>
              </a:spcAft>
              <a:buSzPct val="100000"/>
              <a:defRPr/>
            </a:pP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D</a:t>
            </a:r>
            <a:r>
              <a:rPr lang="en-US" altLang="zh-CN"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epth-first Search, D</a:t>
            </a: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FS</a:t>
            </a:r>
          </a:p>
        </p:txBody>
      </p:sp>
      <p:sp>
        <p:nvSpPr>
          <p:cNvPr id="790" name="文本框 789"/>
          <p:cNvSpPr txBox="1"/>
          <p:nvPr>
            <p:custDataLst>
              <p:tags r:id="rId42"/>
            </p:custDataLst>
          </p:nvPr>
        </p:nvSpPr>
        <p:spPr bwMode="auto">
          <a:xfrm>
            <a:off x="6852285" y="4547870"/>
            <a:ext cx="4113530" cy="335280"/>
          </a:xfrm>
          <a:prstGeom prst="rect">
            <a:avLst/>
          </a:prstGeom>
          <a:noFill/>
        </p:spPr>
        <p:txBody>
          <a:bodyPr wrap="square" lIns="90000" tIns="46800" rIns="90000" bIns="0" anchor="ctr">
            <a:noAutofit/>
          </a:bodyPr>
          <a:lstStyle/>
          <a:p>
            <a:pPr>
              <a:lnSpc>
                <a:spcPct val="130000"/>
              </a:lnSpc>
            </a:pPr>
            <a:r>
              <a:rPr lang="zh-CN" altLang="en-US" sz="1400" b="1" spc="150" dirty="0">
                <a:solidFill>
                  <a:srgbClr val="FF0000"/>
                </a:solidFill>
                <a:uLnTx/>
                <a:uFillTx/>
                <a:ea typeface="微软雅黑" panose="020B0503020204020204" pitchFamily="34" charset="-122"/>
                <a:sym typeface="+mn-ea"/>
              </a:rPr>
              <a:t>⑤</a:t>
            </a:r>
            <a:r>
              <a:rPr lang="en-US" altLang="zh-CN" sz="1400" b="1" spc="150" dirty="0">
                <a:solidFill>
                  <a:srgbClr val="FF0000"/>
                </a:solidFill>
                <a:uLnTx/>
                <a:uFillTx/>
                <a:ea typeface="微软雅黑" panose="020B0503020204020204" pitchFamily="34" charset="-122"/>
                <a:sym typeface="+mn-ea"/>
              </a:rPr>
              <a:t> </a:t>
            </a:r>
            <a:r>
              <a:rPr lang="zh-CN" altLang="en-US" sz="1400" b="1" spc="150" dirty="0">
                <a:solidFill>
                  <a:srgbClr val="0070C0"/>
                </a:solidFill>
                <a:uLnTx/>
                <a:uFillTx/>
                <a:ea typeface="微软雅黑" panose="020B0503020204020204" pitchFamily="34" charset="-122"/>
                <a:sym typeface="+mn-ea"/>
              </a:rPr>
              <a:t>迭代加深搜索</a:t>
            </a:r>
            <a:r>
              <a:rPr lang="en-US" altLang="zh-CN" sz="1400" b="1" spc="150" dirty="0">
                <a:solidFill>
                  <a:srgbClr val="0070C0"/>
                </a:solidFill>
                <a:uLnTx/>
                <a:uFillTx/>
                <a:latin typeface="Arial" panose="020B0604020202020204" pitchFamily="34" charset="0"/>
                <a:ea typeface="微软雅黑" panose="020B0503020204020204" pitchFamily="34" charset="-122"/>
                <a:cs typeface="+mj-cs"/>
                <a:sym typeface="+mn-ea"/>
              </a:rPr>
              <a:t>(</a:t>
            </a:r>
            <a:r>
              <a:rPr lang="zh-CN" altLang="en-US" sz="1400" b="1" spc="150" dirty="0">
                <a:solidFill>
                  <a:srgbClr val="0070C0"/>
                </a:solidFill>
                <a:uLnTx/>
                <a:uFillTx/>
                <a:latin typeface="Arial" panose="020B0604020202020204" pitchFamily="34" charset="0"/>
                <a:ea typeface="微软雅黑" panose="020B0503020204020204" pitchFamily="34" charset="-122"/>
                <a:cs typeface="+mj-cs"/>
                <a:sym typeface="+mn-ea"/>
              </a:rPr>
              <a:t>迭代加深的深度优先搜索）</a:t>
            </a:r>
          </a:p>
        </p:txBody>
      </p:sp>
      <p:sp>
        <p:nvSpPr>
          <p:cNvPr id="791" name="矩形 790"/>
          <p:cNvSpPr/>
          <p:nvPr>
            <p:custDataLst>
              <p:tags r:id="rId43"/>
            </p:custDataLst>
          </p:nvPr>
        </p:nvSpPr>
        <p:spPr>
          <a:xfrm>
            <a:off x="6593840" y="5067935"/>
            <a:ext cx="5062855" cy="530860"/>
          </a:xfrm>
          <a:prstGeom prst="rect">
            <a:avLst/>
          </a:prstGeom>
        </p:spPr>
        <p:txBody>
          <a:bodyPr wrap="square" lIns="90000" tIns="0" rIns="90000" bIns="46800">
            <a:noAutofit/>
          </a:bodyPr>
          <a:lstStyle/>
          <a:p>
            <a:pPr marL="0" lvl="0" indent="0" algn="l">
              <a:lnSpc>
                <a:spcPct val="120000"/>
              </a:lnSpc>
              <a:spcBef>
                <a:spcPts val="0"/>
              </a:spcBef>
              <a:spcAft>
                <a:spcPts val="0"/>
              </a:spcAft>
              <a:buSzPct val="100000"/>
              <a:defRPr/>
            </a:pPr>
            <a:r>
              <a:rPr lang="en-US" altLang="zh-CN"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Iterative deepening search, </a:t>
            </a: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IDS</a:t>
            </a:r>
          </a:p>
          <a:p>
            <a:pPr marL="0" lvl="0" indent="0" algn="l">
              <a:lnSpc>
                <a:spcPct val="120000"/>
              </a:lnSpc>
              <a:spcBef>
                <a:spcPts val="0"/>
              </a:spcBef>
              <a:spcAft>
                <a:spcPts val="0"/>
              </a:spcAft>
              <a:buSzPct val="100000"/>
              <a:defRPr/>
            </a:pP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a:t>
            </a:r>
            <a:r>
              <a:rPr lang="en-US" altLang="zh-CN" sz="1400" spc="150" dirty="0">
                <a:solidFill>
                  <a:schemeClr val="dk1">
                    <a:lumMod val="100000"/>
                  </a:schemeClr>
                </a:solidFill>
                <a:uLnTx/>
                <a:uFillTx/>
                <a:ea typeface="微软雅黑" panose="020B0503020204020204" pitchFamily="34" charset="-122"/>
                <a:sym typeface="+mn-ea"/>
              </a:rPr>
              <a:t>Iterative deepening depth-first search, </a:t>
            </a:r>
            <a:r>
              <a:rPr lang="zh-CN" altLang="en-US" sz="1400" spc="150" dirty="0">
                <a:solidFill>
                  <a:schemeClr val="dk1">
                    <a:lumMod val="100000"/>
                  </a:schemeClr>
                </a:solidFill>
                <a:uLnTx/>
                <a:uFillTx/>
                <a:ea typeface="微软雅黑" panose="020B0503020204020204" pitchFamily="34" charset="-122"/>
                <a:sym typeface="+mn-ea"/>
              </a:rPr>
              <a:t>ID</a:t>
            </a:r>
            <a:r>
              <a:rPr lang="en-US" altLang="zh-CN" sz="1400" spc="150" dirty="0">
                <a:solidFill>
                  <a:schemeClr val="dk1">
                    <a:lumMod val="100000"/>
                  </a:schemeClr>
                </a:solidFill>
                <a:uLnTx/>
                <a:uFillTx/>
                <a:ea typeface="微软雅黑" panose="020B0503020204020204" pitchFamily="34" charset="-122"/>
                <a:sym typeface="+mn-ea"/>
              </a:rPr>
              <a:t>DF</a:t>
            </a:r>
            <a:r>
              <a:rPr lang="zh-CN" altLang="en-US" sz="1400" spc="150" dirty="0">
                <a:solidFill>
                  <a:schemeClr val="dk1">
                    <a:lumMod val="100000"/>
                  </a:schemeClr>
                </a:solidFill>
                <a:uLnTx/>
                <a:uFillTx/>
                <a:ea typeface="微软雅黑" panose="020B0503020204020204" pitchFamily="34" charset="-122"/>
                <a:sym typeface="+mn-ea"/>
              </a:rPr>
              <a:t>S</a:t>
            </a: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a:t>
            </a:r>
          </a:p>
          <a:p>
            <a:pPr marL="0" lvl="0" indent="0" algn="l">
              <a:lnSpc>
                <a:spcPct val="120000"/>
              </a:lnSpc>
              <a:spcBef>
                <a:spcPts val="0"/>
              </a:spcBef>
              <a:spcAft>
                <a:spcPts val="0"/>
              </a:spcAft>
              <a:buSzPct val="100000"/>
              <a:defRPr/>
            </a:pPr>
            <a:endPar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endParaRPr>
          </a:p>
        </p:txBody>
      </p:sp>
      <p:sp>
        <p:nvSpPr>
          <p:cNvPr id="792" name="文本框 791"/>
          <p:cNvSpPr txBox="1"/>
          <p:nvPr>
            <p:custDataLst>
              <p:tags r:id="rId44"/>
            </p:custDataLst>
          </p:nvPr>
        </p:nvSpPr>
        <p:spPr bwMode="auto">
          <a:xfrm>
            <a:off x="1747454" y="4157326"/>
            <a:ext cx="2071436" cy="335137"/>
          </a:xfrm>
          <a:prstGeom prst="rect">
            <a:avLst/>
          </a:prstGeom>
          <a:noFill/>
        </p:spPr>
        <p:txBody>
          <a:bodyPr wrap="square" lIns="90000" tIns="46800" rIns="90000" bIns="0" anchor="ctr">
            <a:noAutofit/>
          </a:bodyPr>
          <a:lstStyle/>
          <a:p>
            <a:pPr algn="r">
              <a:lnSpc>
                <a:spcPct val="130000"/>
              </a:lnSpc>
            </a:pPr>
            <a:r>
              <a:rPr lang="zh-CN" altLang="en-US" sz="1400" b="1" spc="150" dirty="0">
                <a:solidFill>
                  <a:srgbClr val="FF0000"/>
                </a:solidFill>
                <a:uLnTx/>
                <a:uFillTx/>
                <a:ea typeface="微软雅黑" panose="020B0503020204020204" pitchFamily="34" charset="-122"/>
                <a:sym typeface="+mn-ea"/>
              </a:rPr>
              <a:t>②</a:t>
            </a:r>
            <a:r>
              <a:rPr lang="zh-CN" altLang="en-US" sz="1400" b="1" spc="150" dirty="0">
                <a:solidFill>
                  <a:srgbClr val="0070C0"/>
                </a:solidFill>
                <a:uLnTx/>
                <a:uFillTx/>
                <a:ea typeface="微软雅黑" panose="020B0503020204020204" pitchFamily="34" charset="-122"/>
                <a:sym typeface="+mn-ea"/>
              </a:rPr>
              <a:t>一致代价搜索</a:t>
            </a:r>
            <a:endParaRPr lang="zh-CN" altLang="en-US" sz="1400" b="1" spc="150" dirty="0">
              <a:solidFill>
                <a:srgbClr val="0070C0"/>
              </a:solidFill>
              <a:uLnTx/>
              <a:uFillTx/>
              <a:latin typeface="Arial" panose="020B0604020202020204" pitchFamily="34" charset="0"/>
              <a:ea typeface="微软雅黑" panose="020B0503020204020204" pitchFamily="34" charset="-122"/>
              <a:cs typeface="+mj-cs"/>
              <a:sym typeface="+mn-ea"/>
            </a:endParaRPr>
          </a:p>
        </p:txBody>
      </p:sp>
      <p:sp>
        <p:nvSpPr>
          <p:cNvPr id="793" name="矩形 792"/>
          <p:cNvSpPr/>
          <p:nvPr>
            <p:custDataLst>
              <p:tags r:id="rId45"/>
            </p:custDataLst>
          </p:nvPr>
        </p:nvSpPr>
        <p:spPr>
          <a:xfrm>
            <a:off x="568325" y="4509770"/>
            <a:ext cx="3250565" cy="252730"/>
          </a:xfrm>
          <a:prstGeom prst="rect">
            <a:avLst/>
          </a:prstGeom>
        </p:spPr>
        <p:txBody>
          <a:bodyPr wrap="square" lIns="90000" tIns="0" rIns="90000" bIns="46800">
            <a:noAutofit/>
          </a:bodyPr>
          <a:lstStyle/>
          <a:p>
            <a:pPr marL="0" lvl="0" indent="0" algn="r">
              <a:lnSpc>
                <a:spcPct val="120000"/>
              </a:lnSpc>
              <a:spcBef>
                <a:spcPts val="0"/>
              </a:spcBef>
              <a:spcAft>
                <a:spcPts val="0"/>
              </a:spcAft>
              <a:buSzPct val="100000"/>
              <a:defRPr/>
            </a:pPr>
            <a:r>
              <a:rPr 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Uniform-cost Search</a:t>
            </a:r>
            <a:r>
              <a:rPr lang="en-US" altLang="zh-CN"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 D</a:t>
            </a:r>
            <a:r>
              <a:rPr lang="zh-CN" altLang="en-US" sz="1400" spc="150" dirty="0">
                <a:solidFill>
                  <a:schemeClr val="dk1">
                    <a:lumMod val="100000"/>
                  </a:schemeClr>
                </a:solidFill>
                <a:uLnTx/>
                <a:uFillTx/>
                <a:latin typeface="Arial" panose="020B0604020202020204" pitchFamily="34" charset="0"/>
                <a:ea typeface="微软雅黑" panose="020B0503020204020204" pitchFamily="34" charset="-122"/>
                <a:sym typeface="+mn-ea"/>
              </a:rPr>
              <a:t>FS</a:t>
            </a:r>
          </a:p>
        </p:txBody>
      </p:sp>
      <p:cxnSp>
        <p:nvCxnSpPr>
          <p:cNvPr id="794" name="直接连接符 793"/>
          <p:cNvCxnSpPr/>
          <p:nvPr>
            <p:custDataLst>
              <p:tags r:id="rId46"/>
            </p:custDataLst>
          </p:nvPr>
        </p:nvCxnSpPr>
        <p:spPr>
          <a:xfrm rot="5400000">
            <a:off x="6608414" y="2611824"/>
            <a:ext cx="0" cy="807984"/>
          </a:xfrm>
          <a:prstGeom prst="line">
            <a:avLst/>
          </a:prstGeom>
          <a:solidFill>
            <a:schemeClr val="accent1"/>
          </a:solidFill>
          <a:ln>
            <a:solidFill>
              <a:srgbClr val="E79647"/>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xfrm>
            <a:off x="730250" y="701040"/>
            <a:ext cx="10852150" cy="833755"/>
          </a:xfrm>
        </p:spPr>
        <p:txBody>
          <a:bodyPr vert="horz" wrap="square" lIns="121920" tIns="60960" rIns="121920" bIns="60960" anchor="ctr" anchorCtr="0">
            <a:noAutofit/>
          </a:bodyPr>
          <a:lstStyle/>
          <a:p>
            <a:pPr algn="ctr" defTabSz="914400" eaLnBrk="0" fontAlgn="base" hangingPunct="0">
              <a:spcBef>
                <a:spcPct val="50000"/>
              </a:spcBef>
              <a:buClrTx/>
              <a:buSzTx/>
              <a:buFontTx/>
            </a:pPr>
            <a:r>
              <a:rPr lang="zh-CN" altLang="en-US" sz="6000" b="1" spc="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cs typeface="+mn-cs"/>
              </a:rPr>
              <a:t>绪论</a:t>
            </a:r>
          </a:p>
        </p:txBody>
      </p:sp>
      <p:sp>
        <p:nvSpPr>
          <p:cNvPr id="44035" name="Rectangle 3"/>
          <p:cNvSpPr>
            <a:spLocks noGrp="1"/>
          </p:cNvSpPr>
          <p:nvPr>
            <p:ph idx="1"/>
          </p:nvPr>
        </p:nvSpPr>
        <p:spPr>
          <a:xfrm>
            <a:off x="1248410" y="2100580"/>
            <a:ext cx="7272655" cy="3126740"/>
          </a:xfrm>
        </p:spPr>
        <p:txBody>
          <a:bodyPr vert="horz" wrap="square" lIns="121920" tIns="60960" rIns="121920" bIns="60960" anchor="t" anchorCtr="0">
            <a:normAutofit/>
          </a:bodyPr>
          <a:lstStyle/>
          <a:p>
            <a:pPr eaLnBrk="1" hangingPunct="1"/>
            <a:r>
              <a:rPr lang="zh-CN" altLang="en-US" sz="3200" b="1" dirty="0">
                <a:latin typeface="微软雅黑" panose="020B0503020204020204" pitchFamily="34" charset="-122"/>
              </a:rPr>
              <a:t>什么是人工智能</a:t>
            </a:r>
          </a:p>
          <a:p>
            <a:pPr eaLnBrk="1" hangingPunct="1"/>
            <a:r>
              <a:rPr lang="zh-CN" altLang="en-US" sz="3200" b="1" dirty="0">
                <a:latin typeface="微软雅黑" panose="020B0503020204020204" pitchFamily="34" charset="-122"/>
              </a:rPr>
              <a:t>人工智能的基础</a:t>
            </a:r>
            <a:endParaRPr lang="en-US" altLang="zh-CN" sz="3200" b="1" dirty="0">
              <a:latin typeface="微软雅黑" panose="020B0503020204020204" pitchFamily="34" charset="-122"/>
            </a:endParaRPr>
          </a:p>
          <a:p>
            <a:pPr eaLnBrk="1" hangingPunct="1"/>
            <a:r>
              <a:rPr lang="zh-CN" altLang="en-US" sz="3200" b="1" dirty="0">
                <a:latin typeface="微软雅黑" panose="020B0503020204020204" pitchFamily="34" charset="-122"/>
              </a:rPr>
              <a:t>人工智能发展史</a:t>
            </a:r>
          </a:p>
          <a:p>
            <a:pPr eaLnBrk="1" hangingPunct="1"/>
            <a:r>
              <a:rPr lang="zh-CN" altLang="en-US" sz="3200" b="1" dirty="0">
                <a:latin typeface="微软雅黑" panose="020B0503020204020204" pitchFamily="34" charset="-122"/>
              </a:rPr>
              <a:t>人工智能的研究与应用</a:t>
            </a:r>
          </a:p>
        </p:txBody>
      </p:sp>
      <p:pic>
        <p:nvPicPr>
          <p:cNvPr id="2" name="图片 1"/>
          <p:cNvPicPr>
            <a:picLocks noChangeAspect="1"/>
          </p:cNvPicPr>
          <p:nvPr/>
        </p:nvPicPr>
        <p:blipFill>
          <a:blip r:embed="rId4"/>
          <a:stretch>
            <a:fillRect/>
          </a:stretch>
        </p:blipFill>
        <p:spPr>
          <a:xfrm>
            <a:off x="7179945" y="2267585"/>
            <a:ext cx="3544570" cy="2613025"/>
          </a:xfrm>
          <a:prstGeom prst="rect">
            <a:avLst/>
          </a:prstGeom>
        </p:spPr>
      </p:pic>
      <p:sp>
        <p:nvSpPr>
          <p:cNvPr id="3" name="灯片编号占位符 2"/>
          <p:cNvSpPr>
            <a:spLocks noGrp="1"/>
          </p:cNvSpPr>
          <p:nvPr>
            <p:ph type="sldNum" sz="quarter" idx="12"/>
          </p:nvPr>
        </p:nvSpPr>
        <p:spPr/>
        <p:txBody>
          <a:bodyPr/>
          <a:lstStyle/>
          <a:p>
            <a:fld id="{49AE70B2-8BF9-45C0-BB95-33D1B9D3A854}" type="slidenum">
              <a:rPr lang="zh-CN" altLang="en-US" smtClean="0"/>
              <a:t>3</a:t>
            </a:fld>
            <a:endParaRPr lang="zh-CN" altLang="en-US"/>
          </a:p>
        </p:txBody>
      </p:sp>
    </p:spTree>
    <p:custDataLst>
      <p:tags r:id="rId1"/>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a:xfrm>
            <a:off x="402167" y="381000"/>
            <a:ext cx="11387667"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altLang="en-US" kern="1200" dirty="0">
                <a:solidFill>
                  <a:schemeClr val="accent1"/>
                </a:solidFill>
                <a:latin typeface="微软雅黑" panose="020B0503020204020204" pitchFamily="34" charset="-122"/>
                <a:ea typeface="微软雅黑" panose="020B0503020204020204" pitchFamily="34" charset="-122"/>
                <a:sym typeface="+mn-ea"/>
              </a:rPr>
              <a:t>第三章</a:t>
            </a:r>
            <a:r>
              <a:rPr lang="en-US" altLang="zh-CN" kern="1200" dirty="0">
                <a:solidFill>
                  <a:schemeClr val="accent1"/>
                </a:solidFill>
                <a:latin typeface="微软雅黑" panose="020B0503020204020204" pitchFamily="34" charset="-122"/>
                <a:ea typeface="微软雅黑" panose="020B0503020204020204" pitchFamily="34" charset="-122"/>
                <a:sym typeface="+mn-ea"/>
              </a:rPr>
              <a:t> </a:t>
            </a:r>
            <a:r>
              <a:rPr lang="zh-CN" altLang="en-US" kern="1200" dirty="0">
                <a:solidFill>
                  <a:schemeClr val="accent1"/>
                </a:solidFill>
                <a:latin typeface="微软雅黑" panose="020B0503020204020204" pitchFamily="34" charset="-122"/>
                <a:ea typeface="微软雅黑" panose="020B0503020204020204" pitchFamily="34" charset="-122"/>
                <a:sym typeface="+mn-ea"/>
              </a:rPr>
              <a:t>问题求解</a:t>
            </a:r>
            <a:br>
              <a:rPr lang="zh-CN" altLang="en-US" kern="1200" dirty="0">
                <a:solidFill>
                  <a:schemeClr val="accent1"/>
                </a:solidFill>
                <a:latin typeface="微软雅黑" panose="020B0503020204020204" pitchFamily="34" charset="-122"/>
                <a:ea typeface="微软雅黑" panose="020B0503020204020204" pitchFamily="34" charset="-122"/>
                <a:sym typeface="+mn-ea"/>
              </a:rPr>
            </a:br>
            <a:r>
              <a:rPr lang="zh-CN" altLang="en-US" sz="2800" kern="1200" dirty="0">
                <a:solidFill>
                  <a:schemeClr val="accent1"/>
                </a:solidFill>
                <a:latin typeface="微软雅黑" panose="020B0503020204020204" pitchFamily="34" charset="-122"/>
                <a:ea typeface="微软雅黑" panose="020B0503020204020204" pitchFamily="34" charset="-122"/>
                <a:sym typeface="+mn-ea"/>
              </a:rPr>
              <a:t>有信息（启发式）的搜索策略</a:t>
            </a:r>
            <a:br>
              <a:rPr lang="zh-CN" altLang="en-US" sz="2800" kern="1200" dirty="0">
                <a:solidFill>
                  <a:schemeClr val="accent1"/>
                </a:solidFill>
                <a:latin typeface="微软雅黑" panose="020B0503020204020204" pitchFamily="34" charset="-122"/>
                <a:ea typeface="微软雅黑" panose="020B0503020204020204" pitchFamily="34" charset="-122"/>
                <a:sym typeface="+mn-ea"/>
              </a:rPr>
            </a:br>
            <a:r>
              <a:rPr lang="en-US" altLang="zh-CN" sz="2800" kern="1200" dirty="0">
                <a:solidFill>
                  <a:schemeClr val="accent1"/>
                </a:solidFill>
                <a:latin typeface="微软雅黑" panose="020B0503020204020204" pitchFamily="34" charset="-122"/>
                <a:ea typeface="微软雅黑" panose="020B0503020204020204" pitchFamily="34" charset="-122"/>
                <a:sym typeface="+mn-ea"/>
              </a:rPr>
              <a:t>Informed Search</a:t>
            </a:r>
          </a:p>
        </p:txBody>
      </p:sp>
      <p:sp>
        <p:nvSpPr>
          <p:cNvPr id="18435" name="Rectangle 3"/>
          <p:cNvSpPr>
            <a:spLocks noGrp="1"/>
          </p:cNvSpPr>
          <p:nvPr>
            <p:ph idx="4294967295"/>
            <p:custDataLst>
              <p:tags r:id="rId2"/>
            </p:custDataLst>
          </p:nvPr>
        </p:nvSpPr>
        <p:spPr>
          <a:xfrm>
            <a:off x="4116070" y="2226310"/>
            <a:ext cx="5798185" cy="2671445"/>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eaLnBrk="1" hangingPunct="1">
              <a:buClr>
                <a:srgbClr val="0070C0"/>
              </a:buClr>
              <a:buSzTx/>
              <a:buFont typeface="Wingdings" panose="05000000000000000000" charset="0"/>
              <a:buChar char="n"/>
            </a:pPr>
            <a:r>
              <a:rPr lang="zh-CN" altLang="en-US" sz="28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最好优先搜索</a:t>
            </a:r>
          </a:p>
          <a:p>
            <a:pPr lvl="1" algn="l" defTabSz="914400" eaLnBrk="1" hangingPunct="1">
              <a:buClr>
                <a:srgbClr val="0070C0"/>
              </a:buClr>
              <a:buSzTx/>
              <a:buFont typeface="Wingdings" panose="05000000000000000000" charset="0"/>
              <a:buChar char="n"/>
            </a:pPr>
            <a:r>
              <a:rPr lang="zh-CN" altLang="en-US"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贪婪最好优先搜索</a:t>
            </a:r>
          </a:p>
          <a:p>
            <a:pPr lvl="1" algn="l" defTabSz="914400" eaLnBrk="1" hangingPunct="1">
              <a:buClr>
                <a:srgbClr val="0070C0"/>
              </a:buClr>
              <a:buSzTx/>
              <a:buFont typeface="Wingdings" panose="05000000000000000000" charset="0"/>
              <a:buChar char="n"/>
            </a:pPr>
            <a:r>
              <a:rPr lang="zh-CN" altLang="en-US"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搜索</a:t>
            </a:r>
          </a:p>
          <a:p>
            <a:pPr lvl="0" algn="l" defTabSz="914400" eaLnBrk="1" hangingPunct="1">
              <a:buClr>
                <a:srgbClr val="0070C0"/>
              </a:buClr>
              <a:buSzTx/>
              <a:buFont typeface="Wingdings" panose="05000000000000000000" charset="0"/>
              <a:buChar char="n"/>
            </a:pPr>
            <a:r>
              <a:rPr lang="zh-CN" altLang="en-US" sz="28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启发式函数</a:t>
            </a:r>
          </a:p>
        </p:txBody>
      </p:sp>
      <p:sp>
        <p:nvSpPr>
          <p:cNvPr id="18436" name="灯片编号占位符 3"/>
          <p:cNvSpPr txBox="1">
            <a:spLocks noGrp="1"/>
          </p:cNvSpPr>
          <p:nvPr>
            <p:ph type="sldNum" sz="quarter" idx="12"/>
            <p:custDataLst>
              <p:tags r:id="rId3"/>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30</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
        <p:nvSpPr>
          <p:cNvPr id="18437" name="页脚占位符 4"/>
          <p:cNvSpPr txBox="1">
            <a:spLocks noGrp="1"/>
          </p:cNvSpPr>
          <p:nvPr>
            <p:ph type="ftr" sz="quarter" idx="11"/>
            <p:custDataLst>
              <p:tags r:id="rId4"/>
            </p:custDataLst>
          </p:nvPr>
        </p:nvSpPr>
        <p:spPr/>
        <p:txBody>
          <a:bodyPr>
            <a:norm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endParaRPr lang="en-US" altLang="zh-CN" sz="1400" dirty="0">
              <a:solidFill>
                <a:schemeClr val="dk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405880" y="513080"/>
            <a:ext cx="4524375" cy="87884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lnSpc>
                <a:spcPct val="160000"/>
              </a:lnSpc>
              <a:buFont typeface="Arial" panose="020B0604020202020204" pitchFamily="34" charset="0"/>
              <a:buChar char="•"/>
            </a:pPr>
            <a:r>
              <a:rPr lang="zh-CN" altLang="en-US" sz="1600"/>
              <a:t>使用问题本身的定义之外的特定知识</a:t>
            </a:r>
          </a:p>
          <a:p>
            <a:pPr marL="285750" indent="-285750">
              <a:lnSpc>
                <a:spcPct val="160000"/>
              </a:lnSpc>
              <a:buFont typeface="Arial" panose="020B0604020202020204" pitchFamily="34" charset="0"/>
              <a:buChar char="•"/>
            </a:pPr>
            <a:r>
              <a:rPr lang="zh-CN" altLang="en-US" sz="1600"/>
              <a:t>比盲目搜索更有效</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nvSpPr>
        <p:spPr>
          <a:xfrm>
            <a:off x="402167" y="381000"/>
            <a:ext cx="11387667"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altLang="en-US" sz="4000" kern="1200" dirty="0">
                <a:solidFill>
                  <a:schemeClr val="accent1"/>
                </a:solidFill>
                <a:latin typeface="微软雅黑" panose="020B0503020204020204" pitchFamily="34" charset="-122"/>
                <a:ea typeface="微软雅黑" panose="020B0503020204020204" pitchFamily="34" charset="-122"/>
                <a:sym typeface="+mn-ea"/>
              </a:rPr>
              <a:t>最好优先搜索</a:t>
            </a:r>
            <a:r>
              <a:rPr lang="en-US" altLang="zh-CN" sz="3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Best-First-Search</a:t>
            </a:r>
            <a:br>
              <a:rPr lang="en-US" altLang="zh-CN" sz="3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3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最佳优先搜索）</a:t>
            </a:r>
            <a:r>
              <a:rPr lang="en-US" altLang="zh-CN" sz="3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BFS</a:t>
            </a:r>
            <a:endParaRPr lang="en-US" altLang="zh-CN" sz="32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 name="文本框 1"/>
          <p:cNvSpPr txBox="1"/>
          <p:nvPr/>
        </p:nvSpPr>
        <p:spPr>
          <a:xfrm>
            <a:off x="401955" y="1720215"/>
            <a:ext cx="11068685" cy="2414905"/>
          </a:xfrm>
          <a:prstGeom prst="rect">
            <a:avLst/>
          </a:prstGeom>
          <a:noFill/>
          <a:ln>
            <a:solidFill>
              <a:srgbClr val="CC0000"/>
            </a:solidFill>
          </a:ln>
        </p:spPr>
        <p:txBody>
          <a:bodyPr wrap="square" rtlCol="0" anchor="t">
            <a:spAutoFit/>
          </a:bodyPr>
          <a:lstStyle/>
          <a:p>
            <a:pPr marL="285750" indent="-285750">
              <a:lnSpc>
                <a:spcPct val="140000"/>
              </a:lnSpc>
              <a:buFont typeface="Arial" panose="020B0604020202020204" pitchFamily="34" charset="0"/>
              <a:buChar char="•"/>
            </a:pPr>
            <a:r>
              <a:rPr lang="zh-CN" altLang="en-US"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基础：</a:t>
            </a:r>
            <a:r>
              <a:rPr lang="zh-CN" altLang="en-US">
                <a:latin typeface="微软雅黑" panose="020B0503020204020204" pitchFamily="34" charset="-122"/>
                <a:ea typeface="微软雅黑" panose="020B0503020204020204" pitchFamily="34" charset="-122"/>
                <a:cs typeface="微软雅黑" panose="020B0503020204020204" pitchFamily="34" charset="-122"/>
              </a:rPr>
              <a:t>与</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一致代价搜索</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相同</a:t>
            </a:r>
            <a:r>
              <a:rPr lang="zh-CN" altLang="en-US">
                <a:latin typeface="微软雅黑" panose="020B0503020204020204" pitchFamily="34" charset="-122"/>
                <a:ea typeface="微软雅黑" panose="020B0503020204020204" pitchFamily="34" charset="-122"/>
                <a:cs typeface="微软雅黑" panose="020B0503020204020204" pitchFamily="34" charset="-122"/>
              </a:rPr>
              <a:t>，基于</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广度优先搜索算法</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核心思想：</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与</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一致代价搜索</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不同</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nSpc>
                <a:spcPct val="14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最佳优先搜索：使用一个</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评价函数</a:t>
            </a:r>
            <a:r>
              <a:rPr lang="zh-CN" altLang="en-US" i="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f(n)</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给每个节点估计他们的</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希望值</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1" algn="ctr">
              <a:lnSpc>
                <a:spcPct val="140000"/>
              </a:lnSpc>
              <a:buFont typeface="Arial" panose="020B0604020202020204" pitchFamily="34" charset="0"/>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每次搜索时优先扩展</a:t>
            </a:r>
            <a:r>
              <a:rPr lang="zh-CN" altLang="en-US">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最有希望</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的未扩展节点（评估值最小的节点）</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Best-First</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nSpc>
                <a:spcPct val="14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一致</a:t>
            </a:r>
            <a:r>
              <a:rPr lang="zh-CN" altLang="en-US" sz="1800">
                <a:latin typeface="微软雅黑" panose="020B0503020204020204" pitchFamily="34" charset="-122"/>
                <a:ea typeface="微软雅黑" panose="020B0503020204020204" pitchFamily="34" charset="-122"/>
                <a:cs typeface="微软雅黑" panose="020B0503020204020204" pitchFamily="34" charset="-122"/>
                <a:sym typeface="+mn-ea"/>
              </a:rPr>
              <a:t>代价</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搜索：使用一个</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路径耗散函数</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g(n)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扩展路径消耗最低的节点</a:t>
            </a:r>
          </a:p>
          <a:p>
            <a:pPr lvl="1" algn="ctr">
              <a:lnSpc>
                <a:spcPct val="140000"/>
              </a:lnSpc>
              <a:buFont typeface="Arial" panose="020B0604020202020204" pitchFamily="34" charset="0"/>
            </a:pP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总是搜索总成本最小的节点： Cheapest-First</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8401685" y="2582545"/>
            <a:ext cx="2881630" cy="3683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a:t>对</a:t>
            </a:r>
            <a:r>
              <a:rPr lang="en-US" altLang="zh-CN"/>
              <a:t> </a:t>
            </a:r>
            <a:r>
              <a:rPr lang="en-US" altLang="zh-CN" i="1">
                <a:latin typeface="Times New Roman" panose="02020603050405020304" pitchFamily="18" charset="0"/>
                <a:cs typeface="Times New Roman" panose="02020603050405020304" pitchFamily="18" charset="0"/>
              </a:rPr>
              <a:t>f </a:t>
            </a:r>
            <a:r>
              <a:rPr lang="zh-CN" altLang="en-US"/>
              <a:t>的选择决定了搜索策略</a:t>
            </a:r>
          </a:p>
        </p:txBody>
      </p:sp>
      <p:grpSp>
        <p:nvGrpSpPr>
          <p:cNvPr id="7" name="组合 6"/>
          <p:cNvGrpSpPr/>
          <p:nvPr/>
        </p:nvGrpSpPr>
        <p:grpSpPr>
          <a:xfrm>
            <a:off x="401955" y="4135120"/>
            <a:ext cx="11069320" cy="368300"/>
            <a:chOff x="616" y="6632"/>
            <a:chExt cx="17432" cy="580"/>
          </a:xfrm>
        </p:grpSpPr>
        <p:sp>
          <p:nvSpPr>
            <p:cNvPr id="5" name="文本框 4"/>
            <p:cNvSpPr txBox="1"/>
            <p:nvPr/>
          </p:nvSpPr>
          <p:spPr>
            <a:xfrm>
              <a:off x="616" y="6632"/>
              <a:ext cx="6068" cy="580"/>
            </a:xfrm>
            <a:prstGeom prst="rect">
              <a:avLst/>
            </a:prstGeom>
            <a:noFill/>
            <a:ln>
              <a:solidFill>
                <a:schemeClr val="accent1"/>
              </a:solidFill>
            </a:ln>
          </p:spPr>
          <p:txBody>
            <a:bodyPr wrap="square" rtlCol="0">
              <a:spAutoFit/>
            </a:bodyPr>
            <a:lstStyle/>
            <a:p>
              <a:r>
                <a:rPr lang="zh-CN" altLang="en-US" b="1"/>
                <a:t>启发函数（</a:t>
              </a:r>
              <a:r>
                <a:rPr lang="en-US" altLang="zh-CN" b="1"/>
                <a:t>Heuristic Function</a:t>
              </a:r>
              <a:r>
                <a:rPr lang="zh-CN" altLang="en-US" b="1"/>
                <a:t>）</a:t>
              </a:r>
            </a:p>
          </p:txBody>
        </p:sp>
        <p:sp>
          <p:nvSpPr>
            <p:cNvPr id="6" name="文本框 5"/>
            <p:cNvSpPr txBox="1"/>
            <p:nvPr/>
          </p:nvSpPr>
          <p:spPr>
            <a:xfrm>
              <a:off x="6684" y="6632"/>
              <a:ext cx="11364" cy="580"/>
            </a:xfrm>
            <a:prstGeom prst="rect">
              <a:avLst/>
            </a:prstGeom>
            <a:noFill/>
            <a:ln>
              <a:solidFill>
                <a:schemeClr val="accent1"/>
              </a:solidFill>
            </a:ln>
          </p:spPr>
          <p:txBody>
            <a:bodyPr wrap="square" rtlCol="0" anchor="t">
              <a:spAutoFit/>
            </a:bodyPr>
            <a:lstStyle/>
            <a:p>
              <a:r>
                <a:rPr lang="zh-CN" altLang="en-US" i="1">
                  <a:latin typeface="Times New Roman" panose="02020603050405020304" pitchFamily="18" charset="0"/>
                  <a:cs typeface="Times New Roman" panose="02020603050405020304" pitchFamily="18" charset="0"/>
                </a:rPr>
                <a:t>h(n)</a:t>
              </a:r>
              <a:r>
                <a:rPr lang="zh-CN" altLang="en-US"/>
                <a:t> = 从</a:t>
              </a:r>
              <a:r>
                <a:rPr lang="en-US" altLang="zh-CN"/>
                <a:t> </a:t>
              </a:r>
              <a:r>
                <a:rPr lang="zh-CN" altLang="en-US" b="1">
                  <a:solidFill>
                    <a:srgbClr val="0070C0"/>
                  </a:solidFill>
                </a:rPr>
                <a:t>节点</a:t>
              </a:r>
              <a:r>
                <a:rPr lang="zh-CN" altLang="en-US" b="1" i="1">
                  <a:solidFill>
                    <a:srgbClr val="0070C0"/>
                  </a:solidFill>
                  <a:latin typeface="Times New Roman" panose="02020603050405020304" pitchFamily="18" charset="0"/>
                  <a:cs typeface="Times New Roman" panose="02020603050405020304" pitchFamily="18" charset="0"/>
                </a:rPr>
                <a:t>n</a:t>
              </a:r>
              <a:r>
                <a:rPr lang="zh-CN" altLang="en-US" b="1">
                  <a:solidFill>
                    <a:srgbClr val="0070C0"/>
                  </a:solidFill>
                </a:rPr>
                <a:t>代表的状态</a:t>
              </a:r>
              <a:r>
                <a:rPr lang="en-US" altLang="zh-CN"/>
                <a:t> </a:t>
              </a:r>
              <a:r>
                <a:rPr lang="zh-CN" altLang="en-US"/>
                <a:t>到</a:t>
              </a:r>
              <a:r>
                <a:rPr lang="en-US" altLang="zh-CN"/>
                <a:t> </a:t>
              </a:r>
              <a:r>
                <a:rPr lang="zh-CN" altLang="en-US" b="1">
                  <a:solidFill>
                    <a:srgbClr val="0070C0"/>
                  </a:solidFill>
                </a:rPr>
                <a:t>目标状态</a:t>
              </a:r>
              <a:r>
                <a:rPr lang="en-US" altLang="zh-CN" b="1">
                  <a:solidFill>
                    <a:srgbClr val="0070C0"/>
                  </a:solidFill>
                </a:rPr>
                <a:t> </a:t>
              </a:r>
              <a:r>
                <a:rPr lang="zh-CN" altLang="en-US"/>
                <a:t>的</a:t>
              </a:r>
              <a:r>
                <a:rPr lang="en-US" altLang="zh-CN"/>
                <a:t> </a:t>
              </a:r>
              <a:r>
                <a:rPr lang="zh-CN" altLang="en-US"/>
                <a:t>路径耗散</a:t>
              </a:r>
              <a:r>
                <a:rPr lang="en-US" altLang="zh-CN"/>
                <a:t> </a:t>
              </a:r>
              <a:r>
                <a:rPr lang="zh-CN" altLang="en-US"/>
                <a:t>的</a:t>
              </a:r>
              <a:r>
                <a:rPr lang="en-US" altLang="zh-CN"/>
                <a:t> </a:t>
              </a:r>
              <a:r>
                <a:rPr lang="zh-CN" altLang="en-US" b="1"/>
                <a:t>最小估计</a:t>
              </a:r>
              <a:r>
                <a:rPr lang="zh-CN" altLang="en-US"/>
                <a:t>值</a:t>
              </a:r>
            </a:p>
          </p:txBody>
        </p:sp>
      </p:grpSp>
      <p:sp>
        <p:nvSpPr>
          <p:cNvPr id="8" name="文本框 7"/>
          <p:cNvSpPr txBox="1"/>
          <p:nvPr/>
        </p:nvSpPr>
        <p:spPr>
          <a:xfrm>
            <a:off x="1318260" y="4852035"/>
            <a:ext cx="8869680" cy="755650"/>
          </a:xfrm>
          <a:prstGeom prst="rect">
            <a:avLst/>
          </a:prstGeom>
          <a:noFill/>
        </p:spPr>
        <p:txBody>
          <a:bodyPr wrap="none" rtlCol="0" anchor="t">
            <a:spAutoFit/>
          </a:bodyPr>
          <a:lstStyle/>
          <a:p>
            <a:pPr marL="0" lvl="1" algn="l" defTabSz="914400" eaLnBrk="1" hangingPunct="1">
              <a:lnSpc>
                <a:spcPct val="120000"/>
              </a:lnSpc>
              <a:buSzTx/>
              <a:buFontTx/>
              <a:buNone/>
              <a:defRPr/>
            </a:pPr>
            <a:r>
              <a:rPr lang="en-US" altLang="zh-CN"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例如</a:t>
            </a:r>
            <a:r>
              <a:rPr lang="zh-CN" altLang="en-US"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0" lvl="1" algn="l" defTabSz="914400" eaLnBrk="1" hangingPunct="1">
              <a:lnSpc>
                <a:spcPct val="120000"/>
              </a:lnSpc>
              <a:buSzTx/>
              <a:buFontTx/>
              <a:buNone/>
              <a:defRPr/>
            </a:pPr>
            <a:r>
              <a:rPr lang="en-US" altLang="zh-CN"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在罗马尼亚问题中最低耗散路径的耗散估计值可以是相应的两个城市之间的直线距离。</a:t>
            </a:r>
            <a:endParaRPr lang="zh-CN" altLang="en-US"/>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a:xfrm>
            <a:off x="402167" y="381000"/>
            <a:ext cx="11387667"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eaLnBrk="1" hangingPunct="1">
              <a:buClrTx/>
              <a:buSzTx/>
              <a:buFontTx/>
            </a:pPr>
            <a:r>
              <a:rPr lang="en-US" altLang="zh-CN" kern="12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A*搜索：最小化总的估计解耗散</a:t>
            </a:r>
          </a:p>
        </p:txBody>
      </p:sp>
      <p:sp>
        <p:nvSpPr>
          <p:cNvPr id="378883" name="Rectangle 3"/>
          <p:cNvSpPr>
            <a:spLocks noGrp="1" noChangeArrowheads="1"/>
          </p:cNvSpPr>
          <p:nvPr>
            <p:ph idx="4294967295"/>
            <p:custDataLst>
              <p:tags r:id="rId2"/>
            </p:custDataLst>
          </p:nvPr>
        </p:nvSpPr>
        <p:spPr>
          <a:xfrm>
            <a:off x="764540" y="1737360"/>
            <a:ext cx="10662285" cy="4399280"/>
          </a:xfrm>
          <a:noFill/>
          <a:ln w="9525">
            <a:noFill/>
          </a:ln>
        </p:spPr>
        <p:txBody>
          <a:bodyPr vert="horz" wrap="square" lIns="0" tIns="0" rIns="0" bIns="0" numCol="1" anchor="t" anchorCtr="0" compatLnSpc="1">
            <a:normAutofit fontScale="90000" lnSpcReduction="10000"/>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eaLnBrk="1" hangingPunct="1">
              <a:lnSpc>
                <a:spcPct val="90000"/>
              </a:lnSpc>
              <a:buSzTx/>
              <a:buFontTx/>
              <a:buNone/>
              <a:defRPr/>
            </a:pPr>
            <a:r>
              <a:rPr lang="zh-CN" altLang="en-US" sz="2400" b="1" noProof="0" dirty="0">
                <a:ln>
                  <a:noFill/>
                </a:ln>
                <a:solidFill>
                  <a:srgbClr val="C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思想：</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避免扩展代价昂贵的节点</a:t>
            </a:r>
          </a:p>
          <a:p>
            <a:pPr lvl="0" algn="l" defTabSz="914400" eaLnBrk="1" hangingPunct="1">
              <a:lnSpc>
                <a:spcPct val="90000"/>
              </a:lnSpc>
              <a:buSzTx/>
              <a:buFontTx/>
              <a:buNone/>
              <a:defRPr/>
            </a:pPr>
            <a:endPar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lnSpc>
                <a:spcPct val="90000"/>
              </a:lnSpc>
              <a:buSzTx/>
              <a:buFontTx/>
              <a:buNone/>
              <a:defRPr/>
            </a:pPr>
            <a:r>
              <a:rPr lang="zh-CN" altLang="en-US" sz="2400" b="1" noProof="0" dirty="0">
                <a:ln>
                  <a:noFill/>
                </a:ln>
                <a:solidFill>
                  <a:srgbClr val="C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评价函数：</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i="1" noProof="0" dirty="0">
                <a:ln>
                  <a:noFill/>
                </a:ln>
                <a:solidFill>
                  <a:schemeClr val="dk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f(n) = g(n) +h(n)</a:t>
            </a:r>
          </a:p>
          <a:p>
            <a:pPr lvl="0" algn="l" defTabSz="914400" eaLnBrk="1" hangingPunct="1">
              <a:lnSpc>
                <a:spcPct val="90000"/>
              </a:lnSpc>
              <a:buSzTx/>
              <a:buFontTx/>
              <a:buNone/>
              <a:defRPr/>
            </a:pPr>
            <a:endParaRPr lang="zh-CN" altLang="en-US" sz="2400" i="1" noProof="0" dirty="0">
              <a:ln>
                <a:noFill/>
              </a:ln>
              <a:solidFill>
                <a:schemeClr val="dk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a:p>
            <a:pPr lvl="0" algn="l" defTabSz="914400" eaLnBrk="1" hangingPunct="1">
              <a:lnSpc>
                <a:spcPct val="90000"/>
              </a:lnSpc>
              <a:buSzTx/>
              <a:buFontTx/>
              <a:buNone/>
              <a:defRPr/>
            </a:pP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g(n) = 初始节点到达节点n的路径耗散</a:t>
            </a:r>
            <a:r>
              <a:rPr lang="zh-CN" altLang="en-US" sz="18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到达节点n已经发生的实际代价】</a:t>
            </a:r>
            <a:endPar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lnSpc>
                <a:spcPct val="90000"/>
              </a:lnSpc>
              <a:buSzTx/>
              <a:buFontTx/>
              <a:buNone/>
              <a:defRPr/>
            </a:pP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h(n) = 从节点n 到目标节点的最小路径耗散估计</a:t>
            </a:r>
            <a:r>
              <a:rPr lang="zh-CN" altLang="en-US" sz="18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从节点n到目标的代价估计值】</a:t>
            </a:r>
          </a:p>
          <a:p>
            <a:pPr lvl="0" algn="l" defTabSz="914400" eaLnBrk="1" hangingPunct="1">
              <a:lnSpc>
                <a:spcPct val="90000"/>
              </a:lnSpc>
              <a:buSzTx/>
              <a:buFontTx/>
              <a:buNone/>
              <a:defRPr/>
            </a:pP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n) = 从初始节点经过节点n到达目标节点的路径最小耗散</a:t>
            </a:r>
            <a:r>
              <a:rPr lang="zh-CN" altLang="en-US" sz="2400" b="1"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估计</a:t>
            </a:r>
            <a:endPar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lnSpc>
                <a:spcPct val="90000"/>
              </a:lnSpc>
              <a:buSzTx/>
              <a:buFontTx/>
              <a:buNone/>
              <a:defRPr/>
            </a:pPr>
            <a:endPar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eaLnBrk="1" hangingPunct="1">
              <a:lnSpc>
                <a:spcPct val="120000"/>
              </a:lnSpc>
              <a:buSzTx/>
              <a:buFontTx/>
              <a:buNone/>
              <a:defRPr/>
            </a:pP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如果h从不</a:t>
            </a:r>
            <a:r>
              <a:rPr lang="zh-CN" altLang="en-US" sz="2400" b="1" noProof="0" dirty="0">
                <a:ln>
                  <a:noFill/>
                </a:ln>
                <a:solidFill>
                  <a:srgbClr val="C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高估</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到达目标的最低路径耗散值，我们称h是</a:t>
            </a:r>
            <a:r>
              <a:rPr lang="zh-CN" altLang="en-US" sz="2400" b="1" noProof="0" dirty="0">
                <a:ln>
                  <a:noFill/>
                </a:ln>
                <a:solidFill>
                  <a:srgbClr val="C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可容纳启发式</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0" algn="l" defTabSz="914400" eaLnBrk="1" hangingPunct="1">
              <a:lnSpc>
                <a:spcPct val="120000"/>
              </a:lnSpc>
              <a:buSzTx/>
              <a:buFontTx/>
              <a:buNone/>
              <a:defRPr/>
            </a:pPr>
            <a:r>
              <a:rPr lang="en-US" altLang="zh-CN"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noProof="0" dirty="0">
                <a:ln>
                  <a:noFill/>
                </a:ln>
                <a:solidFill>
                  <a:schemeClr val="dk1"/>
                </a:solidFill>
                <a:effectLst/>
                <a:uLnTx/>
                <a:latin typeface="微软雅黑" panose="020B0503020204020204" pitchFamily="34" charset="-122"/>
                <a:ea typeface="微软雅黑" panose="020B0503020204020204" pitchFamily="34" charset="-122"/>
                <a:cs typeface="微软雅黑" panose="020B0503020204020204" pitchFamily="34" charset="-122"/>
                <a:sym typeface="+mn-ea"/>
              </a:rPr>
              <a:t>admissible，</a:t>
            </a:r>
            <a:r>
              <a:rPr lang="zh-CN" altLang="en-US" sz="240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可容许的，可容纳的）  </a:t>
            </a:r>
          </a:p>
          <a:p>
            <a:pPr lvl="0" indent="-8890" algn="l" defTabSz="914400" eaLnBrk="1" hangingPunct="1">
              <a:lnSpc>
                <a:spcPct val="120000"/>
              </a:lnSpc>
              <a:buSzTx/>
              <a:buFontTx/>
              <a:buNone/>
              <a:defRPr/>
            </a:pPr>
            <a:r>
              <a:rPr lang="zh-CN" altLang="en-US" sz="2400" noProof="0" dirty="0">
                <a:ln>
                  <a:noFill/>
                </a:ln>
                <a:solidFill>
                  <a:srgbClr val="C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n admissible heuristic is one that never overestimates the cost to reach the goal.</a:t>
            </a:r>
          </a:p>
        </p:txBody>
      </p:sp>
      <p:sp>
        <p:nvSpPr>
          <p:cNvPr id="30724" name="灯片编号占位符 3"/>
          <p:cNvSpPr txBox="1">
            <a:spLocks noGrp="1"/>
          </p:cNvSpPr>
          <p:nvPr>
            <p:ph type="sldNum" sz="quarter" idx="12"/>
            <p:custDataLst>
              <p:tags r:id="rId3"/>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32</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a:xfrm>
            <a:off x="402167" y="381000"/>
            <a:ext cx="11387667"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a:buClrTx/>
              <a:buSzTx/>
              <a:buFontTx/>
            </a:pPr>
            <a:r>
              <a:rPr lang="zh-CN" altLang="en-US" sz="3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迭代深入A*（IDA*）</a:t>
            </a:r>
            <a:endParaRPr lang="zh-CN" altLang="en-US" sz="36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9939" name="Rectangle 3"/>
          <p:cNvSpPr>
            <a:spLocks noGrp="1"/>
          </p:cNvSpPr>
          <p:nvPr>
            <p:ph idx="4294967295"/>
            <p:custDataLst>
              <p:tags r:id="rId2"/>
            </p:custDataLst>
          </p:nvPr>
        </p:nvSpPr>
        <p:spPr>
          <a:xfrm>
            <a:off x="522182" y="1294130"/>
            <a:ext cx="11387667" cy="4270375"/>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a:buSzTx/>
            </a:pP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IDA*算法就是基于迭代加深的A</a:t>
            </a:r>
            <a:r>
              <a:rPr lang="en-US" altLang="zh-CN"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算法</a:t>
            </a:r>
          </a:p>
          <a:p>
            <a:pPr lvl="0" algn="l" defTabSz="914400">
              <a:buSzTx/>
            </a:pP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截断值是超过上一次迭代截断值的节点中最小的f耗散值</a:t>
            </a:r>
          </a:p>
          <a:p>
            <a:pPr lvl="0" algn="l" defTabSz="914400">
              <a:buSzTx/>
            </a:pP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与A</a:t>
            </a:r>
            <a:r>
              <a:rPr lang="en-US" altLang="zh-CN"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比起来，IDA</a:t>
            </a:r>
            <a:r>
              <a:rPr lang="en-US" altLang="zh-CN"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更实用：1</a:t>
            </a:r>
          </a:p>
          <a:p>
            <a:pPr lvl="1" algn="l" defTabSz="914400">
              <a:buSzTx/>
            </a:pPr>
            <a:r>
              <a:rPr lang="zh-CN" altLang="en-US" sz="24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不需要判重，不需要排序；</a:t>
            </a:r>
          </a:p>
          <a:p>
            <a:pPr lvl="1" algn="l" defTabSz="914400">
              <a:buSzTx/>
            </a:pPr>
            <a:r>
              <a:rPr lang="zh-CN" altLang="en-US" sz="24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空间需求减少。</a:t>
            </a:r>
          </a:p>
          <a:p>
            <a:pPr lvl="0" algn="l" defTabSz="914400">
              <a:buSzTx/>
            </a:pP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可以避免节点队列排序的实际系统开销</a:t>
            </a:r>
          </a:p>
          <a:p>
            <a:pPr lvl="0" algn="l" defTabSz="914400">
              <a:buSzTx/>
            </a:pPr>
            <a:r>
              <a:rPr lang="zh-CN" altLang="en-US" sz="2800">
                <a:sym typeface="+mn-ea"/>
              </a:rPr>
              <a:t>典型应用：八数码问题</a:t>
            </a:r>
          </a:p>
          <a:p>
            <a:pPr lvl="0" algn="l" defTabSz="914400">
              <a:buSzTx/>
            </a:pPr>
            <a:r>
              <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困难：习题</a:t>
            </a:r>
            <a:r>
              <a:rPr lang="en-US" altLang="zh-CN"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3.17</a:t>
            </a:r>
            <a:endParaRPr lang="zh-CN" altLang="en-US" sz="2800"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9940" name="灯片编号占位符 3"/>
          <p:cNvSpPr txBox="1">
            <a:spLocks noGrp="1"/>
          </p:cNvSpPr>
          <p:nvPr>
            <p:ph type="sldNum" sz="quarter" idx="12"/>
            <p:custDataLst>
              <p:tags r:id="rId3"/>
            </p:custDataLst>
          </p:nvPr>
        </p:nvSpPr>
        <p:spPr>
          <a:xfrm>
            <a:off x="8737600" y="6172200"/>
            <a:ext cx="3052233" cy="476250"/>
          </a:xfrm>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33</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
        <p:nvSpPr>
          <p:cNvPr id="39941" name="页脚占位符 4"/>
          <p:cNvSpPr txBox="1">
            <a:spLocks noGrp="1"/>
          </p:cNvSpPr>
          <p:nvPr>
            <p:ph type="ftr" sz="quarter" idx="11"/>
            <p:custDataLst>
              <p:tags r:id="rId4"/>
            </p:custDataLst>
          </p:nvPr>
        </p:nvSpPr>
        <p:spPr>
          <a:xfrm>
            <a:off x="4165600" y="6172200"/>
            <a:ext cx="3860800" cy="476250"/>
          </a:xfrm>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endParaRPr lang="en-US" altLang="zh-CN" sz="1400" dirty="0">
              <a:solidFill>
                <a:schemeClr val="dk1"/>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44600" y="1715770"/>
            <a:ext cx="7976870" cy="2584450"/>
          </a:xfrm>
          <a:prstGeom prst="rect">
            <a:avLst/>
          </a:prstGeom>
          <a:noFill/>
        </p:spPr>
        <p:txBody>
          <a:bodyPr wrap="square" rtlCol="0" anchor="t">
            <a:spAutoFit/>
          </a:bodyPr>
          <a:lstStyle/>
          <a:p>
            <a:pPr lvl="0" algn="l" defTabSz="914400">
              <a:buSzTx/>
            </a:pP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尝试模拟标准的最佳优先搜索而只需线性空间。</a:t>
            </a:r>
          </a:p>
          <a:p>
            <a:pPr lvl="0" algn="l" defTabSz="914400">
              <a:buSzTx/>
            </a:pPr>
            <a:endPar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a:buSzTx/>
            </a:pP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1. 记录当前节点的祖先可得到的最佳可替换路径的f值。</a:t>
            </a:r>
          </a:p>
          <a:p>
            <a:pPr lvl="0" algn="l" defTabSz="914400">
              <a:buSzTx/>
            </a:pPr>
            <a:endPar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a:buSzTx/>
            </a:pP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2. 如果当前的f值超过了这个限制，则递归将转回到替换路径。</a:t>
            </a:r>
          </a:p>
          <a:p>
            <a:pPr lvl="0" algn="l" defTabSz="914400">
              <a:buSzTx/>
            </a:pPr>
            <a:endPar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a:buSzTx/>
            </a:pP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3. 向上回溯改变f值到它的孩子的最佳f 值</a:t>
            </a:r>
          </a:p>
          <a:p>
            <a:pPr lvl="0" algn="l" defTabSz="914400">
              <a:buSzTx/>
            </a:pPr>
            <a:endPar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defTabSz="914400">
              <a:buSzTx/>
            </a:pP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4. 重复扩展这个上个节点，因为仍有可能存在较优解。</a:t>
            </a:r>
          </a:p>
        </p:txBody>
      </p:sp>
      <p:sp>
        <p:nvSpPr>
          <p:cNvPr id="39938" name="Rectangle 2"/>
          <p:cNvSpPr>
            <a:spLocks noGrp="1"/>
          </p:cNvSpPr>
          <p:nvPr/>
        </p:nvSpPr>
        <p:spPr>
          <a:xfrm>
            <a:off x="402167" y="381000"/>
            <a:ext cx="11387667"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1" algn="l" defTabSz="914400">
              <a:buSzTx/>
            </a:pPr>
            <a:r>
              <a:rPr lang="en-US" altLang="zh-CN" sz="3600" b="1" spc="200" dirty="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a:t>
            </a:r>
            <a:r>
              <a:rPr lang="zh-CN" altLang="en-US" sz="3600" b="1" spc="200" dirty="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改进：递归最好优先搜索(RBFS)</a:t>
            </a:r>
            <a:endParaRPr lang="zh-CN" altLang="en-US" sz="3600" b="1" kern="12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nvSpPr>
        <p:spPr>
          <a:xfrm>
            <a:off x="402802" y="2857500"/>
            <a:ext cx="11387667" cy="1143000"/>
          </a:xfrm>
          <a:prstGeom prst="rect">
            <a:avLst/>
          </a:prstGeo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ctr" defTabSz="914400">
              <a:buClrTx/>
              <a:buSzTx/>
              <a:buFontTx/>
            </a:pPr>
            <a:r>
              <a:rPr lang="zh-CN" altLang="en-US" sz="4800" b="1" kern="1200" dirty="0">
                <a:solidFill>
                  <a:schemeClr val="accent1"/>
                </a:solidFill>
                <a:latin typeface="微软雅黑" panose="020B0503020204020204" pitchFamily="34" charset="-122"/>
                <a:ea typeface="微软雅黑" panose="020B0503020204020204" pitchFamily="34" charset="-122"/>
                <a:sym typeface="+mn-ea"/>
              </a:rPr>
              <a:t>启发式函数的本质问题探讨</a:t>
            </a:r>
          </a:p>
          <a:p>
            <a:pPr lvl="0" algn="ctr" defTabSz="914400">
              <a:buClrTx/>
              <a:buSzTx/>
              <a:buFontTx/>
            </a:pPr>
            <a:r>
              <a:rPr lang="zh-CN" altLang="en-US" sz="4800" b="1" kern="1200" dirty="0">
                <a:solidFill>
                  <a:schemeClr val="accent1"/>
                </a:solidFill>
                <a:latin typeface="微软雅黑" panose="020B0503020204020204" pitchFamily="34" charset="-122"/>
                <a:ea typeface="微软雅黑" panose="020B0503020204020204" pitchFamily="34" charset="-122"/>
                <a:sym typeface="+mn-ea"/>
              </a:rPr>
              <a:t>HEURISTIC FUNCTIONS</a:t>
            </a: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a:xfrm>
            <a:off x="402167" y="381000"/>
            <a:ext cx="11387667" cy="1143000"/>
          </a:xfrm>
          <a:noFill/>
          <a:ln w="9525">
            <a:noFill/>
          </a:ln>
        </p:spPr>
        <p:txBody>
          <a:bodyPr vert="horz" wrap="square" lIns="91440" tIns="45720" rIns="91440" bIns="4572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defTabSz="914400" eaLnBrk="1" hangingPunct="1">
              <a:buClrTx/>
              <a:buSzTx/>
              <a:buFontTx/>
            </a:pPr>
            <a:r>
              <a:rPr lang="zh-CN" kern="1200" dirty="0">
                <a:solidFill>
                  <a:schemeClr val="accent1"/>
                </a:solidFill>
                <a:latin typeface="微软雅黑" panose="020B0503020204020204" pitchFamily="34" charset="-122"/>
                <a:ea typeface="微软雅黑" panose="020B0503020204020204" pitchFamily="34" charset="-122"/>
                <a:sym typeface="+mn-ea"/>
              </a:rPr>
              <a:t>超越经典搜索</a:t>
            </a:r>
            <a:r>
              <a:rPr lang="en-US" altLang="zh-CN" sz="3600" kern="1200" dirty="0">
                <a:solidFill>
                  <a:schemeClr val="accent1"/>
                </a:solidFill>
                <a:latin typeface="微软雅黑" panose="020B0503020204020204" pitchFamily="34" charset="-122"/>
                <a:ea typeface="微软雅黑" panose="020B0503020204020204" pitchFamily="34" charset="-122"/>
                <a:sym typeface="+mn-ea"/>
              </a:rPr>
              <a:t> </a:t>
            </a:r>
            <a:br>
              <a:rPr lang="en-US" altLang="zh-CN" sz="3600" kern="1200" dirty="0">
                <a:solidFill>
                  <a:schemeClr val="accent1"/>
                </a:solidFill>
                <a:latin typeface="微软雅黑" panose="020B0503020204020204" pitchFamily="34" charset="-122"/>
                <a:ea typeface="微软雅黑" panose="020B0503020204020204" pitchFamily="34" charset="-122"/>
                <a:sym typeface="+mn-ea"/>
              </a:rPr>
            </a:br>
            <a:r>
              <a:rPr lang="en-US" altLang="zh-CN" sz="3600" kern="1200" dirty="0">
                <a:solidFill>
                  <a:schemeClr val="accent1"/>
                </a:solidFill>
                <a:latin typeface="微软雅黑" panose="020B0503020204020204" pitchFamily="34" charset="-122"/>
                <a:ea typeface="微软雅黑" panose="020B0503020204020204" pitchFamily="34" charset="-122"/>
                <a:sym typeface="+mn-ea"/>
              </a:rPr>
              <a:t>Beyond Classical Search</a:t>
            </a:r>
          </a:p>
        </p:txBody>
      </p:sp>
      <p:sp>
        <p:nvSpPr>
          <p:cNvPr id="18435" name="Rectangle 3"/>
          <p:cNvSpPr>
            <a:spLocks noGrp="1"/>
          </p:cNvSpPr>
          <p:nvPr>
            <p:ph idx="4294967295"/>
            <p:custDataLst>
              <p:tags r:id="rId2"/>
            </p:custDataLst>
          </p:nvPr>
        </p:nvSpPr>
        <p:spPr>
          <a:xfrm>
            <a:off x="6225540" y="1524000"/>
            <a:ext cx="3759200" cy="4006850"/>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lvl="0"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无信息搜索</a:t>
            </a:r>
          </a:p>
          <a:p>
            <a:pPr lvl="0"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有信息搜索</a:t>
            </a:r>
          </a:p>
          <a:p>
            <a:pPr lvl="1" algn="l" defTabSz="914400" eaLnBrk="1" hangingPunct="1">
              <a:buClr>
                <a:srgbClr val="0070C0"/>
              </a:buClr>
              <a:buSzTx/>
              <a:buFont typeface="Wingdings" panose="05000000000000000000" charset="0"/>
              <a:buChar char="n"/>
            </a:pPr>
            <a:r>
              <a:rPr lang="zh-CN" altLang="en-US" sz="175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最好优先搜索</a:t>
            </a:r>
          </a:p>
          <a:p>
            <a:pPr lvl="2" algn="l" defTabSz="914400" eaLnBrk="1" hangingPunct="1">
              <a:buClr>
                <a:srgbClr val="0070C0"/>
              </a:buClr>
              <a:buSzTx/>
              <a:buFont typeface="Wingdings" panose="05000000000000000000" charset="0"/>
              <a:buChar char="n"/>
            </a:pPr>
            <a:r>
              <a:rPr lang="zh-CN" altLang="en-US" sz="15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贪婪最好优先搜索</a:t>
            </a:r>
          </a:p>
          <a:p>
            <a:pPr lvl="2" algn="l" defTabSz="914400" eaLnBrk="1" hangingPunct="1">
              <a:buClr>
                <a:srgbClr val="0070C0"/>
              </a:buClr>
              <a:buSzTx/>
              <a:buFont typeface="Wingdings" panose="05000000000000000000" charset="0"/>
              <a:buChar char="n"/>
            </a:pPr>
            <a:r>
              <a:rPr lang="zh-CN" altLang="en-US" sz="171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搜索</a:t>
            </a:r>
          </a:p>
          <a:p>
            <a:pPr lvl="0"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启发式函数</a:t>
            </a:r>
          </a:p>
          <a:p>
            <a:pPr lvl="0"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局部搜索算法</a:t>
            </a:r>
          </a:p>
          <a:p>
            <a:pPr lvl="1"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爬山法</a:t>
            </a:r>
          </a:p>
          <a:p>
            <a:pPr lvl="1"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模拟退火算法</a:t>
            </a:r>
          </a:p>
          <a:p>
            <a:pPr lvl="1" algn="l" defTabSz="914400" eaLnBrk="1" hangingPunct="1">
              <a:buClr>
                <a:srgbClr val="0070C0"/>
              </a:buClr>
              <a:buSzTx/>
              <a:buFont typeface="Wingdings" panose="05000000000000000000" charset="0"/>
              <a:buChar char="n"/>
            </a:pPr>
            <a:r>
              <a:rPr lang="zh-CN" altLang="en-US" sz="2000" b="1" kern="12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遗传算法</a:t>
            </a:r>
          </a:p>
        </p:txBody>
      </p:sp>
      <p:sp>
        <p:nvSpPr>
          <p:cNvPr id="18436" name="灯片编号占位符 3"/>
          <p:cNvSpPr txBox="1">
            <a:spLocks noGrp="1"/>
          </p:cNvSpPr>
          <p:nvPr>
            <p:ph type="sldNum" sz="quarter" idx="12"/>
            <p:custDataLst>
              <p:tags r:id="rId3"/>
            </p:custDataLst>
          </p:nvPr>
        </p:nvSpPr>
        <p:spPr>
          <a:noFill/>
          <a:ln w="9525">
            <a:noFill/>
            <a:miter lim="800000"/>
          </a:ln>
          <a:effectLst/>
        </p:spPr>
        <p:txBody>
          <a:bodyPr vert="horz" wrap="square" lIns="91440" tIns="45720" rIns="91440" bIns="45720" numCol="1" anchor="t" anchorCtr="0" compatLnSpc="1">
            <a:no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ClrTx/>
              <a:buSzTx/>
              <a:buFontTx/>
            </a:pPr>
            <a:fld id="{9A0DB2DC-4C9A-4742-B13C-FB6460FD3503}" type="slidenum">
              <a:rPr lang="zh-CN" altLang="en-US" sz="1400" dirty="0">
                <a:solidFill>
                  <a:schemeClr val="dk1"/>
                </a:solidFill>
                <a:latin typeface="微软雅黑" panose="020B0503020204020204" pitchFamily="34" charset="-122"/>
                <a:ea typeface="微软雅黑" panose="020B0503020204020204" pitchFamily="34" charset="-122"/>
                <a:sym typeface="+mn-ea"/>
              </a:rPr>
              <a:t>36</a:t>
            </a:fld>
            <a:endParaRPr lang="zh-CN" altLang="en-US" sz="1400" dirty="0">
              <a:solidFill>
                <a:schemeClr val="dk1"/>
              </a:solidFill>
              <a:latin typeface="微软雅黑" panose="020B0503020204020204" pitchFamily="34" charset="-122"/>
              <a:ea typeface="微软雅黑" panose="020B0503020204020204" pitchFamily="34" charset="-122"/>
              <a:sym typeface="+mn-ea"/>
            </a:endParaRPr>
          </a:p>
        </p:txBody>
      </p:sp>
      <p:sp>
        <p:nvSpPr>
          <p:cNvPr id="18437" name="页脚占位符 4"/>
          <p:cNvSpPr txBox="1">
            <a:spLocks noGrp="1"/>
          </p:cNvSpPr>
          <p:nvPr>
            <p:ph type="ftr" sz="quarter" idx="11"/>
            <p:custDataLst>
              <p:tags r:id="rId4"/>
            </p:custDataLst>
          </p:nvPr>
        </p:nvSpPr>
        <p:spPr/>
        <p:txBody>
          <a:bodyPr>
            <a:norm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endParaRPr lang="en-US" altLang="zh-CN" sz="1400" dirty="0">
              <a:solidFill>
                <a:schemeClr val="dk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424940" y="2536825"/>
            <a:ext cx="3611880" cy="922020"/>
          </a:xfrm>
          <a:prstGeom prst="rect">
            <a:avLst/>
          </a:prstGeom>
          <a:noFill/>
        </p:spPr>
        <p:txBody>
          <a:bodyPr wrap="none" rtlCol="0">
            <a:spAutoFit/>
          </a:bodyPr>
          <a:lstStyle/>
          <a:p>
            <a:r>
              <a:rPr lang="zh-CN" altLang="en-US"/>
              <a:t>环境：可观察的，确定的，已知的</a:t>
            </a:r>
          </a:p>
          <a:p>
            <a:r>
              <a:rPr lang="zh-CN" altLang="en-US"/>
              <a:t>问题的解：行动序列</a:t>
            </a:r>
          </a:p>
          <a:p>
            <a:r>
              <a:rPr lang="zh-CN" altLang="en-US"/>
              <a:t>关注点：路径代价</a:t>
            </a:r>
          </a:p>
        </p:txBody>
      </p:sp>
      <p:sp>
        <p:nvSpPr>
          <p:cNvPr id="4" name="左大括号 3"/>
          <p:cNvSpPr/>
          <p:nvPr/>
        </p:nvSpPr>
        <p:spPr>
          <a:xfrm>
            <a:off x="5196205" y="1728470"/>
            <a:ext cx="1025525" cy="210502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1424940" y="4304665"/>
            <a:ext cx="3611245" cy="1198880"/>
          </a:xfrm>
          <a:prstGeom prst="rect">
            <a:avLst/>
          </a:prstGeom>
          <a:noFill/>
        </p:spPr>
        <p:txBody>
          <a:bodyPr wrap="square" rtlCol="0">
            <a:spAutoFit/>
          </a:bodyPr>
          <a:lstStyle/>
          <a:p>
            <a:r>
              <a:rPr lang="zh-CN" altLang="en-US" b="1"/>
              <a:t>局部搜索：</a:t>
            </a:r>
          </a:p>
          <a:p>
            <a:r>
              <a:rPr lang="zh-CN" altLang="en-US"/>
              <a:t>考虑对一个或多个</a:t>
            </a:r>
            <a:r>
              <a:rPr lang="zh-CN" altLang="en-US">
                <a:highlight>
                  <a:srgbClr val="FFFF00"/>
                </a:highlight>
              </a:rPr>
              <a:t>状态</a:t>
            </a:r>
            <a:r>
              <a:rPr lang="zh-CN" altLang="en-US"/>
              <a:t>进行评价和修改，而不是系统地探索从初始状态开始的</a:t>
            </a:r>
            <a:r>
              <a:rPr lang="zh-CN" altLang="en-US">
                <a:highlight>
                  <a:srgbClr val="FFFF00"/>
                </a:highlight>
              </a:rPr>
              <a:t>路径</a:t>
            </a:r>
            <a:r>
              <a:rPr lang="zh-CN" altLang="en-US"/>
              <a:t>。</a:t>
            </a:r>
          </a:p>
        </p:txBody>
      </p:sp>
      <p:sp>
        <p:nvSpPr>
          <p:cNvPr id="6" name="左大括号 5"/>
          <p:cNvSpPr/>
          <p:nvPr/>
        </p:nvSpPr>
        <p:spPr>
          <a:xfrm>
            <a:off x="5191760" y="4189730"/>
            <a:ext cx="1029970" cy="15430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p:cNvSpPr txBox="1"/>
          <p:nvPr/>
        </p:nvSpPr>
        <p:spPr>
          <a:xfrm>
            <a:off x="1424940" y="5732780"/>
            <a:ext cx="2926080" cy="368300"/>
          </a:xfrm>
          <a:prstGeom prst="rect">
            <a:avLst/>
          </a:prstGeom>
          <a:noFill/>
        </p:spPr>
        <p:txBody>
          <a:bodyPr wrap="none" rtlCol="0">
            <a:spAutoFit/>
          </a:bodyPr>
          <a:lstStyle/>
          <a:p>
            <a:r>
              <a:rPr lang="zh-CN" altLang="en-US"/>
              <a:t>关注解状态而不是路径代价</a:t>
            </a:r>
          </a:p>
        </p:txBody>
      </p:sp>
      <p:sp>
        <p:nvSpPr>
          <p:cNvPr id="8" name="文本框 7"/>
          <p:cNvSpPr txBox="1"/>
          <p:nvPr/>
        </p:nvSpPr>
        <p:spPr>
          <a:xfrm>
            <a:off x="10516870" y="3750310"/>
            <a:ext cx="153035" cy="2306955"/>
          </a:xfrm>
          <a:prstGeom prst="rect">
            <a:avLst/>
          </a:prstGeom>
          <a:noFill/>
        </p:spPr>
        <p:txBody>
          <a:bodyPr wrap="square" rtlCol="0">
            <a:spAutoFit/>
          </a:bodyPr>
          <a:lstStyle/>
          <a:p>
            <a:r>
              <a:rPr lang="zh-CN" altLang="en-US"/>
              <a:t>更接近于现实世界</a:t>
            </a: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Rot="1"/>
          </p:cNvSpPr>
          <p:nvPr>
            <p:ph idx="4294967295"/>
            <p:custDataLst>
              <p:tags r:id="rId2"/>
            </p:custDataLst>
          </p:nvPr>
        </p:nvSpPr>
        <p:spPr>
          <a:xfrm>
            <a:off x="4399915" y="1099821"/>
            <a:ext cx="4616450" cy="3940175"/>
          </a:xfrm>
          <a:noFill/>
          <a:ln w="9525">
            <a:noFill/>
          </a:ln>
        </p:spPr>
        <p:txBody>
          <a:bodyPr vert="horz" wrap="square" lIns="91440" tIns="45720" rIns="91440" bIns="45720" rtlCol="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defTabSz="914400" eaLnBrk="1" hangingPunct="1">
              <a:buClr>
                <a:srgbClr val="0000FF"/>
              </a:buClr>
            </a:pP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完全信息博弈</a:t>
            </a:r>
          </a:p>
          <a:p>
            <a:pPr lvl="1" defTabSz="914400" eaLnBrk="1" hangingPunct="1"/>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极小极大决策</a:t>
            </a:r>
          </a:p>
          <a:p>
            <a:pPr lvl="1" defTabSz="914400" eaLnBrk="1" hangingPunct="1"/>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α-β剪枝</a:t>
            </a:r>
          </a:p>
          <a:p>
            <a:pPr lvl="1" defTabSz="914400" eaLnBrk="1" hangingPunct="1"/>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资源有限</a:t>
            </a:r>
          </a:p>
          <a:p>
            <a:pPr defTabSz="914400" eaLnBrk="1" hangingPunct="1"/>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概率博弈</a:t>
            </a:r>
          </a:p>
          <a:p>
            <a:pPr defTabSz="914400" eaLnBrk="1" hangingPunct="1"/>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不完全信息博弈</a:t>
            </a:r>
          </a:p>
        </p:txBody>
      </p:sp>
      <p:sp>
        <p:nvSpPr>
          <p:cNvPr id="9217" name="Rectangle 2"/>
          <p:cNvSpPr>
            <a:spLocks noGrp="1" noRot="1"/>
          </p:cNvSpPr>
          <p:nvPr/>
        </p:nvSpPr>
        <p:spPr>
          <a:xfrm>
            <a:off x="1825625" y="481966"/>
            <a:ext cx="2091690" cy="5155565"/>
          </a:xfrm>
          <a:prstGeom prst="rect">
            <a:avLst/>
          </a:prstGeom>
          <a:noFill/>
          <a:ln w="9525">
            <a:noFill/>
          </a:ln>
        </p:spPr>
        <p:txBody>
          <a:bodyPr vert="eaVert"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sym typeface="+mn-ea"/>
              </a:rPr>
              <a:t>对抗搜索</a:t>
            </a:r>
            <a:endParaRPr lang="en-US" altLang="zh-CN" sz="3200" b="1" dirty="0">
              <a:solidFill>
                <a:schemeClr val="accent1"/>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2539366" y="5384800"/>
            <a:ext cx="7599045" cy="368300"/>
          </a:xfrm>
          <a:prstGeom prst="rect">
            <a:avLst/>
          </a:prstGeom>
          <a:noFill/>
        </p:spPr>
        <p:txBody>
          <a:bodyPr wrap="square" rtlCol="0">
            <a:spAutoFit/>
          </a:bodyPr>
          <a:lstStyle/>
          <a:p>
            <a:r>
              <a:rPr lang="zh-CN" altLang="en-US"/>
              <a:t>本章讨论在有其他</a:t>
            </a:r>
            <a:r>
              <a:rPr lang="en-US" altLang="zh-CN"/>
              <a:t>Agent</a:t>
            </a:r>
            <a:r>
              <a:rPr lang="zh-CN" altLang="en-US"/>
              <a:t>计划与我们</a:t>
            </a:r>
            <a:r>
              <a:rPr lang="en-US" altLang="zh-CN"/>
              <a:t>“</a:t>
            </a:r>
            <a:r>
              <a:rPr lang="zh-CN" altLang="en-US"/>
              <a:t>对抗</a:t>
            </a:r>
            <a:r>
              <a:rPr lang="en-US" altLang="zh-CN"/>
              <a:t>”</a:t>
            </a:r>
            <a:r>
              <a:rPr lang="zh-CN" altLang="en-US"/>
              <a:t>时，该如何预先规划的问题。</a:t>
            </a: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0"/>
          <p:cNvSpPr txBox="1">
            <a:spLocks noGrp="1" noRot="1"/>
          </p:cNvSpPr>
          <p:nvPr>
            <p:ph type="title" idx="4294967295"/>
          </p:nvPr>
        </p:nvSpPr>
        <p:spPr>
          <a:xfrm>
            <a:off x="1825626" y="434340"/>
            <a:ext cx="4057015" cy="645160"/>
          </a:xfrm>
          <a:solidFill>
            <a:srgbClr val="C00000"/>
          </a:solidFill>
        </p:spPr>
        <p:style>
          <a:lnRef idx="3">
            <a:schemeClr val="lt1"/>
          </a:lnRef>
          <a:fillRef idx="1">
            <a:schemeClr val="accent1"/>
          </a:fillRef>
          <a:effectRef idx="1">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defTabSz="914400" eaLnBrk="1" hangingPunct="1"/>
            <a:r>
              <a:rPr lang="zh-CN" altLang="en-US" sz="3600" spc="0">
                <a:solidFill>
                  <a:schemeClr val="lt1"/>
                </a:solidFill>
                <a:latin typeface="+mn-lt"/>
                <a:ea typeface="+mn-ea"/>
                <a:cs typeface="+mn-cs"/>
                <a:sym typeface="+mn-ea"/>
              </a:rPr>
              <a:t>人工智能中的博弈</a:t>
            </a:r>
          </a:p>
        </p:txBody>
      </p:sp>
      <p:sp>
        <p:nvSpPr>
          <p:cNvPr id="2" name="文本框 1"/>
          <p:cNvSpPr txBox="1"/>
          <p:nvPr/>
        </p:nvSpPr>
        <p:spPr>
          <a:xfrm>
            <a:off x="2019936" y="1511935"/>
            <a:ext cx="7719695" cy="3834130"/>
          </a:xfrm>
          <a:prstGeom prst="rect">
            <a:avLst/>
          </a:prstGeom>
          <a:noFill/>
        </p:spPr>
        <p:txBody>
          <a:bodyPr wrap="square" rtlCol="0" anchor="t">
            <a:spAutoFit/>
          </a:bodyPr>
          <a:lstStyle/>
          <a:p>
            <a:pPr marL="514350" lvl="1" indent="-171450" fontAlgn="auto">
              <a:lnSpc>
                <a:spcPct val="120000"/>
              </a:lnSpc>
              <a:spcBef>
                <a:spcPts val="0"/>
              </a:spcBef>
              <a:spcAft>
                <a:spcPts val="1000"/>
              </a:spcAft>
              <a:buClr>
                <a:srgbClr val="213A71"/>
              </a:buClr>
              <a:buFont typeface="Arial" panose="020B0604020202020204" pitchFamily="34" charset="0"/>
              <a:buChar char="•"/>
              <a:tabLst>
                <a:tab pos="1609725" algn="l"/>
              </a:tabLst>
            </a:pPr>
            <a:r>
              <a:rPr lang="zh-CN" altLang="en-US" sz="2400" b="1" spc="150" dirty="0">
                <a:solidFill>
                  <a:srgbClr val="C00000"/>
                </a:solidFill>
                <a:ea typeface="微软雅黑" panose="020B0503020204020204" pitchFamily="34" charset="-122"/>
                <a:sym typeface="+mn-ea"/>
              </a:rPr>
              <a:t>人工智能中的博弈：</a:t>
            </a:r>
            <a:r>
              <a:rPr lang="zh-CN" altLang="en-US" sz="2400" spc="150" dirty="0">
                <a:solidFill>
                  <a:schemeClr val="tx1">
                    <a:lumMod val="75000"/>
                    <a:lumOff val="25000"/>
                  </a:schemeClr>
                </a:solidFill>
                <a:ea typeface="微软雅黑" panose="020B0503020204020204" pitchFamily="34" charset="-122"/>
                <a:sym typeface="+mn-ea"/>
              </a:rPr>
              <a:t>有完整信息的、确定的、轮流行动的两个游戏者的零和游戏。（可为多人）</a:t>
            </a:r>
            <a:endParaRPr lang="zh-CN" altLang="en-US" sz="2400"/>
          </a:p>
          <a:p>
            <a:pPr marL="857250" lvl="2" indent="-171450" fontAlgn="auto">
              <a:lnSpc>
                <a:spcPct val="120000"/>
              </a:lnSpc>
              <a:spcBef>
                <a:spcPts val="0"/>
              </a:spcBef>
              <a:spcAft>
                <a:spcPts val="1000"/>
              </a:spcAft>
              <a:buClr>
                <a:srgbClr val="213A71"/>
              </a:buClr>
              <a:buFont typeface="Arial" panose="020B0604020202020204" pitchFamily="34" charset="0"/>
              <a:buChar char="•"/>
            </a:pP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博弈是</a:t>
            </a: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多智能体</a:t>
            </a: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环境，包含竞争与合作</a:t>
            </a:r>
          </a:p>
          <a:p>
            <a:pPr marL="857250" lvl="2" indent="-171450" fontAlgn="auto">
              <a:lnSpc>
                <a:spcPct val="120000"/>
              </a:lnSpc>
              <a:spcBef>
                <a:spcPts val="0"/>
              </a:spcBef>
              <a:spcAft>
                <a:spcPts val="1000"/>
              </a:spcAft>
              <a:buClr>
                <a:srgbClr val="213A71"/>
              </a:buClr>
              <a:buFont typeface="Arial" panose="020B0604020202020204" pitchFamily="34" charset="0"/>
              <a:buChar char="•"/>
            </a:pP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博弈很有趣，与人类智慧密不可分</a:t>
            </a:r>
          </a:p>
          <a:p>
            <a:pPr marL="857250" lvl="2" indent="-171450" fontAlgn="auto">
              <a:lnSpc>
                <a:spcPct val="120000"/>
              </a:lnSpc>
              <a:spcBef>
                <a:spcPts val="0"/>
              </a:spcBef>
              <a:spcAft>
                <a:spcPts val="1000"/>
              </a:spcAft>
              <a:buClr>
                <a:srgbClr val="213A71"/>
              </a:buClr>
              <a:buFont typeface="Arial" panose="020B0604020202020204" pitchFamily="34" charset="0"/>
              <a:buChar char="•"/>
            </a:pP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博弈很难，求解通常是NP-Hard</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spc="150" dirty="0">
                <a:solidFill>
                  <a:schemeClr val="tx1">
                    <a:lumMod val="75000"/>
                    <a:lumOff val="25000"/>
                  </a:schemeClr>
                </a:solidFill>
                <a:ea typeface="微软雅黑" panose="020B0503020204020204" pitchFamily="34" charset="-122"/>
                <a:sym typeface="+mn-ea"/>
              </a:rPr>
              <a:t>注重时间效率</a:t>
            </a:r>
            <a:endPar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57250" lvl="2" indent="-171450" fontAlgn="auto">
              <a:lnSpc>
                <a:spcPct val="120000"/>
              </a:lnSpc>
              <a:spcBef>
                <a:spcPts val="0"/>
              </a:spcBef>
              <a:spcAft>
                <a:spcPts val="1000"/>
              </a:spcAft>
              <a:buClr>
                <a:srgbClr val="213A71"/>
              </a:buClr>
              <a:buFont typeface="Arial" panose="020B0604020202020204" pitchFamily="34" charset="0"/>
              <a:buChar char="•"/>
            </a:pPr>
            <a:r>
              <a:rPr lang="en-US" altLang="zh-CN"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博弈的状态表达容易，动作数量少</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规则严谨</a:t>
            </a:r>
          </a:p>
          <a:p>
            <a:pPr marL="857250" lvl="2" indent="-171450" fontAlgn="auto">
              <a:lnSpc>
                <a:spcPct val="120000"/>
              </a:lnSpc>
              <a:spcBef>
                <a:spcPts val="0"/>
              </a:spcBef>
              <a:spcAft>
                <a:spcPts val="1000"/>
              </a:spcAft>
              <a:buClr>
                <a:srgbClr val="213A71"/>
              </a:buClr>
              <a:buFont typeface="Arial" panose="020B0604020202020204" pitchFamily="34" charset="0"/>
              <a:buChar char="•"/>
            </a:pPr>
            <a:r>
              <a:rPr lang="zh-CN" altLang="en-US" sz="2400" spc="150" dirty="0">
                <a:solidFill>
                  <a:schemeClr val="tx1">
                    <a:lumMod val="75000"/>
                    <a:lumOff val="25000"/>
                  </a:schemeClr>
                </a:solidFill>
                <a:ea typeface="微软雅黑" panose="020B0503020204020204" pitchFamily="34" charset="-122"/>
                <a:sym typeface="+mn-ea"/>
              </a:rPr>
              <a:t>博弈的抽象本性成为AI研究者感兴趣的对象</a:t>
            </a: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latin typeface="微软雅黑" panose="020B0503020204020204" pitchFamily="34" charset="-122"/>
                <a:sym typeface="+mn-ea"/>
              </a:rPr>
              <a:t>形式化</a:t>
            </a:r>
          </a:p>
        </p:txBody>
      </p:sp>
      <p:sp>
        <p:nvSpPr>
          <p:cNvPr id="3" name="内容占位符 2"/>
          <p:cNvSpPr>
            <a:spLocks noGrp="1"/>
          </p:cNvSpPr>
          <p:nvPr>
            <p:ph idx="1"/>
          </p:nvPr>
        </p:nvSpPr>
        <p:spPr>
          <a:xfrm>
            <a:off x="1879600" y="1469391"/>
            <a:ext cx="7975600" cy="438785"/>
          </a:xfrm>
        </p:spPr>
        <p:txBody>
          <a:bodyPr>
            <a:normAutofit fontScale="77500" lnSpcReduction="20000"/>
          </a:bodyPr>
          <a:lstStyle/>
          <a:p>
            <a:pPr>
              <a:lnSpc>
                <a:spcPct val="120000"/>
              </a:lnSpc>
            </a:pPr>
            <a:r>
              <a:rPr lang="zh-CN" altLang="en-US" sz="1800" b="1"/>
              <a:t>参与者轮流出招，可以将其写成类似于路径寻找的问题：</a:t>
            </a:r>
          </a:p>
          <a:p>
            <a:pPr lvl="1">
              <a:lnSpc>
                <a:spcPct val="120000"/>
              </a:lnSpc>
            </a:pPr>
            <a:endParaRPr lang="zh-CN" altLang="en-US" sz="1800" b="1"/>
          </a:p>
        </p:txBody>
      </p:sp>
      <p:pic>
        <p:nvPicPr>
          <p:cNvPr id="5" name="图片 4"/>
          <p:cNvPicPr>
            <a:picLocks noChangeAspect="1"/>
          </p:cNvPicPr>
          <p:nvPr>
            <p:custDataLst>
              <p:tags r:id="rId2"/>
            </p:custDataLst>
          </p:nvPr>
        </p:nvPicPr>
        <p:blipFill>
          <a:blip r:embed="rId5"/>
          <a:srcRect l="4680" t="30537" r="6059"/>
          <a:stretch>
            <a:fillRect/>
          </a:stretch>
        </p:blipFill>
        <p:spPr>
          <a:xfrm>
            <a:off x="6601460" y="2515871"/>
            <a:ext cx="3657600" cy="2458085"/>
          </a:xfrm>
          <a:prstGeom prst="rect">
            <a:avLst/>
          </a:prstGeom>
          <a:ln>
            <a:solidFill>
              <a:schemeClr val="accent1"/>
            </a:solidFill>
          </a:ln>
        </p:spPr>
      </p:pic>
      <p:sp>
        <p:nvSpPr>
          <p:cNvPr id="6" name="文本框 5"/>
          <p:cNvSpPr txBox="1"/>
          <p:nvPr/>
        </p:nvSpPr>
        <p:spPr>
          <a:xfrm>
            <a:off x="4325142" y="316931"/>
            <a:ext cx="5936615" cy="1089529"/>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lstStyle/>
          <a:p>
            <a:pPr marL="171450" indent="-171450" fontAlgn="auto">
              <a:lnSpc>
                <a:spcPct val="120000"/>
              </a:lnSpc>
              <a:spcBef>
                <a:spcPts val="0"/>
              </a:spcBef>
              <a:spcAft>
                <a:spcPts val="1000"/>
              </a:spcAft>
              <a:buClr>
                <a:srgbClr val="213A71"/>
              </a:buClr>
              <a:buFont typeface="Arial" panose="020B0604020202020204" pitchFamily="34" charset="0"/>
              <a:buChar char="•"/>
            </a:pPr>
            <a:r>
              <a:rPr lang="zh-CN" altLang="en-US" b="1" spc="150" dirty="0">
                <a:solidFill>
                  <a:srgbClr val="0070C0"/>
                </a:solidFill>
                <a:ea typeface="微软雅黑" panose="020B0503020204020204" pitchFamily="34" charset="-122"/>
                <a:sym typeface="+mn-ea"/>
              </a:rPr>
              <a:t>博弈：</a:t>
            </a:r>
            <a:r>
              <a:rPr lang="zh-CN" altLang="en-US" b="1" spc="150" dirty="0">
                <a:solidFill>
                  <a:srgbClr val="FF0000"/>
                </a:solidFill>
                <a:ea typeface="微软雅黑" panose="020B0503020204020204" pitchFamily="34" charset="-122"/>
                <a:sym typeface="+mn-ea"/>
              </a:rPr>
              <a:t>双方</a:t>
            </a:r>
            <a:r>
              <a:rPr lang="zh-CN" altLang="en-US" spc="150" dirty="0">
                <a:solidFill>
                  <a:schemeClr val="tx1">
                    <a:lumMod val="75000"/>
                    <a:lumOff val="25000"/>
                  </a:schemeClr>
                </a:solidFill>
                <a:ea typeface="微软雅黑" panose="020B0503020204020204" pitchFamily="34" charset="-122"/>
                <a:sym typeface="+mn-ea"/>
              </a:rPr>
              <a:t>的智能活动，任何一方都不能单独控制博弈过程，而是由双方</a:t>
            </a:r>
            <a:r>
              <a:rPr lang="zh-CN" altLang="en-US" b="1" spc="150" dirty="0">
                <a:solidFill>
                  <a:srgbClr val="0070C0"/>
                </a:solidFill>
                <a:ea typeface="微软雅黑" panose="020B0503020204020204" pitchFamily="34" charset="-122"/>
                <a:sym typeface="+mn-ea"/>
              </a:rPr>
              <a:t>轮流</a:t>
            </a:r>
            <a:r>
              <a:rPr lang="zh-CN" altLang="en-US" spc="150" dirty="0">
                <a:solidFill>
                  <a:schemeClr val="tx1">
                    <a:lumMod val="75000"/>
                    <a:lumOff val="25000"/>
                  </a:schemeClr>
                </a:solidFill>
                <a:ea typeface="微软雅黑" panose="020B0503020204020204" pitchFamily="34" charset="-122"/>
                <a:sym typeface="+mn-ea"/>
              </a:rPr>
              <a:t>实施其控制对策的过程。</a:t>
            </a:r>
            <a:endParaRPr lang="zh-CN" altLang="en-US"/>
          </a:p>
        </p:txBody>
      </p:sp>
      <p:sp>
        <p:nvSpPr>
          <p:cNvPr id="7" name="文本框 6"/>
          <p:cNvSpPr txBox="1"/>
          <p:nvPr/>
        </p:nvSpPr>
        <p:spPr>
          <a:xfrm>
            <a:off x="1778636" y="2021205"/>
            <a:ext cx="4631055" cy="4461510"/>
          </a:xfrm>
          <a:prstGeom prst="rect">
            <a:avLst/>
          </a:prstGeom>
          <a:noFill/>
        </p:spPr>
        <p:txBody>
          <a:bodyPr wrap="square" rtlCol="0" anchor="t">
            <a:spAutoFit/>
          </a:bodyPr>
          <a:lstStyle/>
          <a:p>
            <a:pPr marL="514350" lvl="1" indent="-171450" fontAlgn="auto">
              <a:lnSpc>
                <a:spcPct val="120000"/>
              </a:lnSpc>
              <a:spcBef>
                <a:spcPts val="0"/>
              </a:spcBef>
              <a:spcAft>
                <a:spcPts val="1000"/>
              </a:spcAft>
              <a:buClr>
                <a:srgbClr val="213A71"/>
              </a:buClr>
              <a:buFont typeface="Arial" panose="020B0604020202020204" pitchFamily="34" charset="0"/>
              <a:buChar char="•"/>
              <a:tabLst>
                <a:tab pos="1609725" algn="l"/>
              </a:tabLst>
            </a:pPr>
            <a:r>
              <a:rPr lang="zh-CN" altLang="en-US" b="1" spc="150" dirty="0">
                <a:solidFill>
                  <a:srgbClr val="0070C0"/>
                </a:solidFill>
                <a:ea typeface="微软雅黑" panose="020B0503020204020204" pitchFamily="34" charset="-122"/>
                <a:sym typeface="+mn-ea"/>
              </a:rPr>
              <a:t>初始状态：</a:t>
            </a:r>
            <a:r>
              <a:rPr lang="zh-CN" altLang="en-US" spc="150" dirty="0">
                <a:solidFill>
                  <a:schemeClr val="tx1">
                    <a:lumMod val="75000"/>
                    <a:lumOff val="25000"/>
                  </a:schemeClr>
                </a:solidFill>
                <a:ea typeface="微软雅黑" panose="020B0503020204020204" pitchFamily="34" charset="-122"/>
                <a:sym typeface="+mn-ea"/>
              </a:rPr>
              <a:t>包括棋盘局面和确定该哪个游戏者出招</a:t>
            </a:r>
            <a:endParaRPr lang="zh-CN" altLang="en-US"/>
          </a:p>
          <a:p>
            <a:pPr marL="514350" lvl="1" indent="-171450" fontAlgn="auto">
              <a:lnSpc>
                <a:spcPct val="120000"/>
              </a:lnSpc>
              <a:spcBef>
                <a:spcPts val="0"/>
              </a:spcBef>
              <a:spcAft>
                <a:spcPts val="1000"/>
              </a:spcAft>
              <a:buClr>
                <a:srgbClr val="213A71"/>
              </a:buClr>
              <a:buFont typeface="Arial" panose="020B0604020202020204" pitchFamily="34" charset="0"/>
              <a:buChar char="•"/>
              <a:tabLst>
                <a:tab pos="1609725" algn="l"/>
              </a:tabLst>
            </a:pPr>
            <a:r>
              <a:rPr lang="zh-CN" altLang="en-US" b="1" spc="150" dirty="0">
                <a:solidFill>
                  <a:srgbClr val="0070C0"/>
                </a:solidFill>
                <a:ea typeface="微软雅黑" panose="020B0503020204020204" pitchFamily="34" charset="-122"/>
                <a:sym typeface="+mn-ea"/>
              </a:rPr>
              <a:t>后继函数：</a:t>
            </a:r>
            <a:r>
              <a:rPr lang="zh-CN" altLang="en-US" spc="150" dirty="0">
                <a:solidFill>
                  <a:schemeClr val="tx1">
                    <a:lumMod val="75000"/>
                    <a:lumOff val="25000"/>
                  </a:schemeClr>
                </a:solidFill>
                <a:ea typeface="微软雅黑" panose="020B0503020204020204" pitchFamily="34" charset="-122"/>
                <a:sym typeface="+mn-ea"/>
              </a:rPr>
              <a:t>返回(move, state)列表，每一项表示一个合法招数和对应的结果状态。</a:t>
            </a:r>
            <a:endParaRPr lang="zh-CN" altLang="en-US"/>
          </a:p>
          <a:p>
            <a:pPr marL="514350" lvl="1" indent="-171450" fontAlgn="auto">
              <a:lnSpc>
                <a:spcPct val="120000"/>
              </a:lnSpc>
              <a:spcBef>
                <a:spcPts val="0"/>
              </a:spcBef>
              <a:spcAft>
                <a:spcPts val="1000"/>
              </a:spcAft>
              <a:buClr>
                <a:srgbClr val="213A71"/>
              </a:buClr>
              <a:buFont typeface="Arial" panose="020B0604020202020204" pitchFamily="34" charset="0"/>
              <a:buChar char="•"/>
              <a:tabLst>
                <a:tab pos="1609725" algn="l"/>
              </a:tabLst>
            </a:pPr>
            <a:r>
              <a:rPr lang="zh-CN" altLang="en-US" b="1" spc="150" dirty="0">
                <a:solidFill>
                  <a:srgbClr val="0070C0"/>
                </a:solidFill>
                <a:ea typeface="微软雅黑" panose="020B0503020204020204" pitchFamily="34" charset="-122"/>
                <a:sym typeface="+mn-ea"/>
              </a:rPr>
              <a:t>终止测试：</a:t>
            </a:r>
            <a:r>
              <a:rPr lang="zh-CN" altLang="en-US" spc="150" dirty="0">
                <a:solidFill>
                  <a:schemeClr val="tx1">
                    <a:lumMod val="75000"/>
                    <a:lumOff val="25000"/>
                  </a:schemeClr>
                </a:solidFill>
                <a:ea typeface="微软雅黑" panose="020B0503020204020204" pitchFamily="34" charset="-122"/>
                <a:sym typeface="+mn-ea"/>
              </a:rPr>
              <a:t>判断游戏是否结束。游戏结束的状态称为终止状态。</a:t>
            </a:r>
            <a:endParaRPr lang="zh-CN" altLang="en-US"/>
          </a:p>
          <a:p>
            <a:pPr marL="514350" lvl="1" indent="-171450" fontAlgn="auto">
              <a:lnSpc>
                <a:spcPct val="120000"/>
              </a:lnSpc>
              <a:spcBef>
                <a:spcPts val="0"/>
              </a:spcBef>
              <a:spcAft>
                <a:spcPts val="1000"/>
              </a:spcAft>
              <a:buClr>
                <a:srgbClr val="213A71"/>
              </a:buClr>
              <a:buFont typeface="Arial" panose="020B0604020202020204" pitchFamily="34" charset="0"/>
              <a:buChar char="•"/>
              <a:tabLst>
                <a:tab pos="1609725" algn="l"/>
              </a:tabLst>
            </a:pPr>
            <a:r>
              <a:rPr lang="zh-CN" altLang="en-US" b="1" spc="150" dirty="0">
                <a:solidFill>
                  <a:srgbClr val="0070C0"/>
                </a:solidFill>
                <a:ea typeface="微软雅黑" panose="020B0503020204020204" pitchFamily="34" charset="-122"/>
                <a:sym typeface="+mn-ea"/>
              </a:rPr>
              <a:t>效用函数：</a:t>
            </a:r>
            <a:r>
              <a:rPr lang="zh-CN" altLang="en-US" spc="150" dirty="0">
                <a:solidFill>
                  <a:schemeClr val="tx1">
                    <a:lumMod val="75000"/>
                    <a:lumOff val="25000"/>
                  </a:schemeClr>
                </a:solidFill>
                <a:ea typeface="微软雅黑" panose="020B0503020204020204" pitchFamily="34" charset="-122"/>
                <a:sym typeface="+mn-ea"/>
              </a:rPr>
              <a:t>也称目标函数或收益函数，是终止状态的得分。国际象棋中赢、输、平分别是1，-1和0分，而围棋、黑白棋等可以有更多的结果。</a:t>
            </a:r>
            <a:endParaRPr lang="zh-CN" altLang="en-US"/>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681"/>
          <p:cNvSpPr/>
          <p:nvPr>
            <p:custDataLst>
              <p:tags r:id="rId2"/>
            </p:custDataLst>
          </p:nvPr>
        </p:nvSpPr>
        <p:spPr>
          <a:xfrm>
            <a:off x="1779966" y="1532768"/>
            <a:ext cx="1449681" cy="144838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rmAutofit/>
          </a:bodyPr>
          <a:lstStyle/>
          <a:p>
            <a:pPr marL="0" indent="0" algn="ctr">
              <a:lnSpc>
                <a:spcPct val="100000"/>
              </a:lnSpc>
              <a:spcBef>
                <a:spcPts val="0"/>
              </a:spcBef>
              <a:spcAft>
                <a:spcPts val="0"/>
              </a:spcAft>
              <a:buSzPct val="100000"/>
            </a:pPr>
            <a:r>
              <a:rPr lang="zh-CN" sz="2000" b="1" dirty="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定义</a:t>
            </a:r>
          </a:p>
        </p:txBody>
      </p:sp>
      <p:sp>
        <p:nvSpPr>
          <p:cNvPr id="11" name="Shape 682"/>
          <p:cNvSpPr/>
          <p:nvPr>
            <p:custDataLst>
              <p:tags r:id="rId3"/>
            </p:custDataLst>
          </p:nvPr>
        </p:nvSpPr>
        <p:spPr>
          <a:xfrm>
            <a:off x="3979090" y="609685"/>
            <a:ext cx="1308603" cy="9874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lstStyle/>
          <a:p>
            <a:pPr marL="0" indent="0" algn="ctr">
              <a:lnSpc>
                <a:spcPct val="100000"/>
              </a:lnSpc>
              <a:spcBef>
                <a:spcPts val="0"/>
              </a:spcBef>
              <a:spcAft>
                <a:spcPts val="0"/>
              </a:spcAft>
              <a:buSzPct val="100000"/>
            </a:pPr>
            <a:r>
              <a:rPr lang="zh-CN"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形式化</a:t>
            </a:r>
            <a:endParaRPr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2" name="Shape 683"/>
          <p:cNvSpPr/>
          <p:nvPr>
            <p:custDataLst>
              <p:tags r:id="rId4"/>
            </p:custDataLst>
          </p:nvPr>
        </p:nvSpPr>
        <p:spPr>
          <a:xfrm>
            <a:off x="3979090" y="1763328"/>
            <a:ext cx="1308603" cy="9874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lstStyle/>
          <a:p>
            <a:pPr marL="0" indent="0" algn="ctr">
              <a:lnSpc>
                <a:spcPct val="100000"/>
              </a:lnSpc>
              <a:spcBef>
                <a:spcPts val="0"/>
              </a:spcBef>
              <a:spcAft>
                <a:spcPts val="0"/>
              </a:spcAft>
              <a:buSzPct val="100000"/>
            </a:pPr>
            <a:r>
              <a:rPr lang="zh-CN"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半形式化</a:t>
            </a:r>
          </a:p>
        </p:txBody>
      </p:sp>
      <p:sp>
        <p:nvSpPr>
          <p:cNvPr id="13" name="Shape 684"/>
          <p:cNvSpPr/>
          <p:nvPr>
            <p:custDataLst>
              <p:tags r:id="rId5"/>
            </p:custDataLst>
          </p:nvPr>
        </p:nvSpPr>
        <p:spPr>
          <a:xfrm>
            <a:off x="3979090" y="2916438"/>
            <a:ext cx="1308603" cy="9874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lstStyle/>
          <a:p>
            <a:pPr algn="ctr"/>
            <a:r>
              <a:rPr lang="zh-CN" altLang="en-US" sz="1600" b="1" dirty="0">
                <a:solidFill>
                  <a:srgbClr val="FFFFFF"/>
                </a:solidFill>
                <a:latin typeface="微软雅黑" panose="020B0503020204020204" pitchFamily="34" charset="-122"/>
                <a:ea typeface="微软雅黑" panose="020B0503020204020204" pitchFamily="34" charset="-122"/>
                <a:sym typeface="+mn-lt"/>
              </a:rPr>
              <a:t>非形式化</a:t>
            </a:r>
          </a:p>
        </p:txBody>
      </p:sp>
      <p:sp>
        <p:nvSpPr>
          <p:cNvPr id="14" name="Shape 686"/>
          <p:cNvSpPr/>
          <p:nvPr>
            <p:custDataLst>
              <p:tags r:id="rId6"/>
            </p:custDataLst>
          </p:nvPr>
        </p:nvSpPr>
        <p:spPr bwMode="auto">
          <a:xfrm flipH="1" flipV="1">
            <a:off x="3284010" y="2257609"/>
            <a:ext cx="625175" cy="0"/>
          </a:xfrm>
          <a:prstGeom prst="line">
            <a:avLst/>
          </a:prstGeom>
          <a:noFill/>
          <a:ln w="38100" cap="flat">
            <a:solidFill>
              <a:schemeClr val="tx1">
                <a:lumMod val="50000"/>
                <a:lumOff val="50000"/>
              </a:schemeClr>
            </a:solidFill>
            <a:prstDash val="solid"/>
            <a:miter lim="400000"/>
            <a:headEnd type="triangle" w="med" len="med"/>
          </a:ln>
          <a:effectLst/>
        </p:spPr>
        <p:txBody>
          <a:bodyPr lIns="25400" tIns="25400" rIns="25400" bIns="25400" anchor="ctr">
            <a:normAutofit fontScale="25000" lnSpcReduction="20000"/>
          </a:bodyPr>
          <a:lstStyle/>
          <a:p>
            <a:pPr algn="ctr" eaLnBrk="1" hangingPunct="1">
              <a:spcBef>
                <a:spcPts val="0"/>
              </a:spcBef>
              <a:spcAft>
                <a:spcPts val="0"/>
              </a:spcAft>
              <a:defRPr sz="1200">
                <a:solidFill>
                  <a:srgbClr val="000000"/>
                </a:solidFill>
                <a:latin typeface="Helvetica"/>
                <a:ea typeface="Helvetica"/>
                <a:cs typeface="Helvetica"/>
                <a:sym typeface="Helvetica"/>
              </a:defRPr>
            </a:pPr>
            <a:endParaRPr sz="800">
              <a:solidFill>
                <a:srgbClr val="FFFFFF"/>
              </a:solidFill>
              <a:sym typeface="+mn-lt"/>
            </a:endParaRPr>
          </a:p>
        </p:txBody>
      </p:sp>
      <p:sp>
        <p:nvSpPr>
          <p:cNvPr id="15" name="Shape 687"/>
          <p:cNvSpPr/>
          <p:nvPr>
            <p:custDataLst>
              <p:tags r:id="rId7"/>
            </p:custDataLst>
          </p:nvPr>
        </p:nvSpPr>
        <p:spPr bwMode="auto">
          <a:xfrm>
            <a:off x="3019961" y="1114691"/>
            <a:ext cx="890518" cy="402545"/>
          </a:xfrm>
          <a:custGeom>
            <a:avLst/>
            <a:gdLst/>
            <a:ahLst/>
            <a:cxnLst>
              <a:cxn ang="0">
                <a:pos x="wd2" y="hd2"/>
              </a:cxn>
              <a:cxn ang="5400000">
                <a:pos x="wd2" y="hd2"/>
              </a:cxn>
              <a:cxn ang="10800000">
                <a:pos x="wd2" y="hd2"/>
              </a:cxn>
              <a:cxn ang="16200000">
                <a:pos x="wd2" y="hd2"/>
              </a:cxn>
            </a:cxnLst>
            <a:rect l="0" t="0" r="r" b="b"/>
            <a:pathLst>
              <a:path w="21600" h="16987" extrusionOk="0">
                <a:moveTo>
                  <a:pt x="21600" y="901"/>
                </a:moveTo>
                <a:cubicBezTo>
                  <a:pt x="7274" y="-4613"/>
                  <a:pt x="0" y="16987"/>
                  <a:pt x="0" y="16987"/>
                </a:cubicBezTo>
              </a:path>
            </a:pathLst>
          </a:custGeom>
          <a:noFill/>
          <a:ln w="38100" cap="flat">
            <a:solidFill>
              <a:schemeClr val="tx1">
                <a:lumMod val="50000"/>
                <a:lumOff val="50000"/>
              </a:schemeClr>
            </a:solidFill>
            <a:prstDash val="solid"/>
            <a:miter lim="400000"/>
            <a:headEnd type="triangle" w="med" len="med"/>
          </a:ln>
          <a:effectLst/>
        </p:spPr>
        <p:txBody>
          <a:bodyPr lIns="25400" tIns="25400" rIns="25400" bIns="25400" anchor="ctr">
            <a:normAutofit/>
          </a:bodyPr>
          <a:lstStyle/>
          <a:p>
            <a:pPr algn="ctr" defTabSz="292100" eaLnBrk="1" hangingPunct="1">
              <a:lnSpc>
                <a:spcPct val="110000"/>
              </a:lnSpc>
              <a:spcBef>
                <a:spcPts val="1500"/>
              </a:spcBef>
              <a:spcAft>
                <a:spcPts val="0"/>
              </a:spcAft>
              <a:defRPr sz="2000">
                <a:solidFill>
                  <a:srgbClr val="4C4C4C"/>
                </a:solidFill>
                <a:latin typeface="Helvetica Neue Light"/>
                <a:ea typeface="Helvetica Neue Light"/>
                <a:cs typeface="Helvetica Neue Light"/>
                <a:sym typeface="Helvetica Neue Light"/>
              </a:defRPr>
            </a:pPr>
            <a:endParaRPr sz="1400" b="1">
              <a:solidFill>
                <a:srgbClr val="FFFFFF"/>
              </a:solidFill>
              <a:latin typeface="微软雅黑" panose="020B0503020204020204" pitchFamily="34" charset="-122"/>
              <a:ea typeface="微软雅黑" panose="020B0503020204020204" pitchFamily="34" charset="-122"/>
              <a:sym typeface="+mn-lt"/>
            </a:endParaRPr>
          </a:p>
        </p:txBody>
      </p:sp>
      <p:sp>
        <p:nvSpPr>
          <p:cNvPr id="16" name="Shape 688"/>
          <p:cNvSpPr/>
          <p:nvPr>
            <p:custDataLst>
              <p:tags r:id="rId8"/>
            </p:custDataLst>
          </p:nvPr>
        </p:nvSpPr>
        <p:spPr bwMode="auto">
          <a:xfrm rot="10800000" flipH="1">
            <a:off x="3019961" y="2997981"/>
            <a:ext cx="890518" cy="402546"/>
          </a:xfrm>
          <a:custGeom>
            <a:avLst/>
            <a:gdLst/>
            <a:ahLst/>
            <a:cxnLst>
              <a:cxn ang="0">
                <a:pos x="wd2" y="hd2"/>
              </a:cxn>
              <a:cxn ang="5400000">
                <a:pos x="wd2" y="hd2"/>
              </a:cxn>
              <a:cxn ang="10800000">
                <a:pos x="wd2" y="hd2"/>
              </a:cxn>
              <a:cxn ang="16200000">
                <a:pos x="wd2" y="hd2"/>
              </a:cxn>
            </a:cxnLst>
            <a:rect l="0" t="0" r="r" b="b"/>
            <a:pathLst>
              <a:path w="21600" h="16987" extrusionOk="0">
                <a:moveTo>
                  <a:pt x="21600" y="901"/>
                </a:moveTo>
                <a:cubicBezTo>
                  <a:pt x="7274" y="-4613"/>
                  <a:pt x="0" y="16987"/>
                  <a:pt x="0" y="16987"/>
                </a:cubicBezTo>
              </a:path>
            </a:pathLst>
          </a:custGeom>
          <a:noFill/>
          <a:ln w="38100" cap="flat">
            <a:solidFill>
              <a:schemeClr val="tx1">
                <a:lumMod val="50000"/>
                <a:lumOff val="50000"/>
              </a:schemeClr>
            </a:solidFill>
            <a:prstDash val="solid"/>
            <a:miter lim="400000"/>
            <a:headEnd type="triangle" w="med" len="med"/>
          </a:ln>
          <a:effectLst/>
        </p:spPr>
        <p:txBody>
          <a:bodyPr lIns="25400" tIns="25400" rIns="25400" bIns="25400" anchor="ctr">
            <a:normAutofit/>
          </a:bodyPr>
          <a:lstStyle/>
          <a:p>
            <a:pPr algn="ctr" defTabSz="292100" eaLnBrk="1" hangingPunct="1">
              <a:lnSpc>
                <a:spcPct val="110000"/>
              </a:lnSpc>
              <a:spcBef>
                <a:spcPts val="1500"/>
              </a:spcBef>
              <a:spcAft>
                <a:spcPts val="0"/>
              </a:spcAft>
              <a:defRPr sz="2000">
                <a:solidFill>
                  <a:srgbClr val="4C4C4C"/>
                </a:solidFill>
                <a:latin typeface="Helvetica Neue Light"/>
                <a:ea typeface="Helvetica Neue Light"/>
                <a:cs typeface="Helvetica Neue Light"/>
                <a:sym typeface="Helvetica Neue Light"/>
              </a:defRPr>
            </a:pPr>
            <a:endParaRPr sz="1400" b="1">
              <a:solidFill>
                <a:srgbClr val="FFFFFF"/>
              </a:solidFill>
              <a:latin typeface="微软雅黑" panose="020B0503020204020204" pitchFamily="34" charset="-122"/>
              <a:ea typeface="微软雅黑" panose="020B0503020204020204" pitchFamily="34" charset="-122"/>
              <a:sym typeface="+mn-lt"/>
            </a:endParaRPr>
          </a:p>
        </p:txBody>
      </p:sp>
      <p:sp>
        <p:nvSpPr>
          <p:cNvPr id="17" name="文本框 16"/>
          <p:cNvSpPr txBox="1"/>
          <p:nvPr>
            <p:custDataLst>
              <p:tags r:id="rId9"/>
            </p:custDataLst>
          </p:nvPr>
        </p:nvSpPr>
        <p:spPr>
          <a:xfrm>
            <a:off x="5523824" y="609685"/>
            <a:ext cx="4813350" cy="326483"/>
          </a:xfrm>
          <a:prstGeom prst="rect">
            <a:avLst/>
          </a:prstGeom>
          <a:noFill/>
        </p:spPr>
        <p:txBody>
          <a:bodyPr wrap="square" rtlCol="0"/>
          <a:lstStyle/>
          <a:p>
            <a:r>
              <a:rPr lang="en-US" altLang="zh-CN" sz="1600" b="1" dirty="0">
                <a:solidFill>
                  <a:schemeClr val="accent1"/>
                </a:solidFill>
                <a:latin typeface="微软雅黑" panose="020B0503020204020204" pitchFamily="34" charset="-122"/>
                <a:ea typeface="微软雅黑" panose="020B0503020204020204" pitchFamily="34" charset="-122"/>
                <a:cs typeface="+mj-cs"/>
                <a:sym typeface="Arial" panose="020B0604020202020204" pitchFamily="34" charset="0"/>
              </a:rPr>
              <a:t>formal</a:t>
            </a:r>
          </a:p>
        </p:txBody>
      </p:sp>
      <p:sp>
        <p:nvSpPr>
          <p:cNvPr id="18" name="文本框 17"/>
          <p:cNvSpPr txBox="1"/>
          <p:nvPr>
            <p:custDataLst>
              <p:tags r:id="rId10"/>
            </p:custDataLst>
          </p:nvPr>
        </p:nvSpPr>
        <p:spPr>
          <a:xfrm>
            <a:off x="5514206" y="1867525"/>
            <a:ext cx="4813350" cy="326483"/>
          </a:xfrm>
          <a:prstGeom prst="rect">
            <a:avLst/>
          </a:prstGeom>
          <a:noFill/>
        </p:spPr>
        <p:txBody>
          <a:bodyPr wrap="square" rtlCol="0">
            <a:noAutofit/>
          </a:bodyPr>
          <a:lstStyle/>
          <a:p>
            <a:r>
              <a:rPr lang="en-US" altLang="zh-CN" sz="16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semiformal</a:t>
            </a:r>
            <a:r>
              <a:rPr lang="zh-CN" sz="16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a:t>
            </a:r>
          </a:p>
          <a:p>
            <a:endParaRPr lang="zh-CN" altLang="zh-CN" sz="16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19" name="文本框 18"/>
          <p:cNvSpPr txBox="1"/>
          <p:nvPr>
            <p:custDataLst>
              <p:tags r:id="rId11"/>
            </p:custDataLst>
          </p:nvPr>
        </p:nvSpPr>
        <p:spPr>
          <a:xfrm>
            <a:off x="5501256" y="3013154"/>
            <a:ext cx="4813350" cy="326483"/>
          </a:xfrm>
          <a:prstGeom prst="rect">
            <a:avLst/>
          </a:prstGeom>
          <a:noFill/>
        </p:spPr>
        <p:txBody>
          <a:bodyPr wrap="square" rtlCol="0">
            <a:noAutofit/>
          </a:bodyPr>
          <a:lstStyle/>
          <a:p>
            <a:pPr algn="l">
              <a:lnSpc>
                <a:spcPct val="120000"/>
              </a:lnSpc>
              <a:buClrTx/>
              <a:buSzTx/>
              <a:buFontTx/>
            </a:pPr>
            <a:r>
              <a:rPr lang="en-US" altLang="zh-CN" sz="1600" b="1" dirty="0">
                <a:solidFill>
                  <a:schemeClr val="accent1"/>
                </a:solidFill>
                <a:latin typeface="微软雅黑" panose="020B0503020204020204" pitchFamily="34" charset="-122"/>
                <a:ea typeface="微软雅黑" panose="020B0503020204020204" pitchFamily="34" charset="-122"/>
                <a:cs typeface="+mj-cs"/>
                <a:sym typeface="+mn-lt"/>
              </a:rPr>
              <a:t>informal</a:t>
            </a:r>
          </a:p>
          <a:p>
            <a:pPr algn="l"/>
            <a:endParaRPr lang="en-US" altLang="zh-CN" sz="1600" b="1" dirty="0">
              <a:solidFill>
                <a:schemeClr val="accent1"/>
              </a:solidFill>
              <a:latin typeface="微软雅黑" panose="020B0503020204020204" pitchFamily="34" charset="-122"/>
              <a:ea typeface="微软雅黑" panose="020B0503020204020204" pitchFamily="34" charset="-122"/>
              <a:cs typeface="+mj-cs"/>
              <a:sym typeface="+mn-lt"/>
            </a:endParaRPr>
          </a:p>
        </p:txBody>
      </p:sp>
      <p:sp>
        <p:nvSpPr>
          <p:cNvPr id="20" name="文本框 19"/>
          <p:cNvSpPr txBox="1"/>
          <p:nvPr>
            <p:custDataLst>
              <p:tags r:id="rId12"/>
            </p:custDataLst>
          </p:nvPr>
        </p:nvSpPr>
        <p:spPr>
          <a:xfrm>
            <a:off x="5396230" y="3379470"/>
            <a:ext cx="5254625" cy="422910"/>
          </a:xfrm>
          <a:prstGeom prst="rect">
            <a:avLst/>
          </a:prstGeom>
        </p:spPr>
        <p:txBody>
          <a:bodyPr wrap="square" anchor="t" anchorCtr="0">
            <a:noAutofit/>
          </a:bodyPr>
          <a:lstStyle>
            <a:defPPr>
              <a:defRPr lang="zh-CN"/>
            </a:defPPr>
            <a:lvl1pPr>
              <a:lnSpc>
                <a:spcPct val="120000"/>
              </a:lnSpc>
              <a:defRPr>
                <a:solidFill>
                  <a:schemeClr val="tx1">
                    <a:lumMod val="50000"/>
                    <a:lumOff val="50000"/>
                  </a:schemeClr>
                </a:solidFill>
              </a:defRPr>
            </a:lvl1pPr>
          </a:lstStyle>
          <a:p>
            <a:r>
              <a:rPr lang="en-US" altLang="zh-CN" sz="1400" b="1" dirty="0">
                <a:solidFill>
                  <a:srgbClr val="0070C0"/>
                </a:solidFill>
                <a:latin typeface="微软雅黑" panose="020B0503020204020204" pitchFamily="34" charset="-122"/>
                <a:ea typeface="微软雅黑" panose="020B0503020204020204" pitchFamily="34" charset="-122"/>
                <a:cs typeface="+mj-cs"/>
                <a:sym typeface="+mn-ea"/>
              </a:rPr>
              <a:t>采用自然语言表达的规范风格</a:t>
            </a:r>
          </a:p>
        </p:txBody>
      </p:sp>
      <p:sp>
        <p:nvSpPr>
          <p:cNvPr id="21" name="文本框 20"/>
          <p:cNvSpPr txBox="1"/>
          <p:nvPr>
            <p:custDataLst>
              <p:tags r:id="rId13"/>
            </p:custDataLst>
          </p:nvPr>
        </p:nvSpPr>
        <p:spPr>
          <a:xfrm>
            <a:off x="5414010" y="2193925"/>
            <a:ext cx="5254625" cy="605790"/>
          </a:xfrm>
          <a:prstGeom prst="rect">
            <a:avLst/>
          </a:prstGeom>
        </p:spPr>
        <p:txBody>
          <a:bodyPr wrap="square" anchor="t" anchorCtr="0">
            <a:noAutofit/>
          </a:bodyPr>
          <a:lstStyle>
            <a:defPPr>
              <a:defRPr lang="zh-CN"/>
            </a:defPPr>
            <a:lvl1pPr>
              <a:lnSpc>
                <a:spcPct val="120000"/>
              </a:lnSpc>
              <a:defRPr>
                <a:solidFill>
                  <a:schemeClr val="tx1">
                    <a:lumMod val="50000"/>
                    <a:lumOff val="50000"/>
                  </a:schemeClr>
                </a:solidFill>
              </a:defRPr>
            </a:lvl1pPr>
          </a:lstStyle>
          <a:p>
            <a:r>
              <a:rPr lang="en-US" altLang="zh-CN" sz="1400" b="1" dirty="0">
                <a:solidFill>
                  <a:srgbClr val="0070C0"/>
                </a:solidFill>
                <a:latin typeface="微软雅黑" panose="020B0503020204020204" pitchFamily="34" charset="-122"/>
                <a:ea typeface="微软雅黑" panose="020B0503020204020204" pitchFamily="34" charset="-122"/>
                <a:cs typeface="+mj-cs"/>
                <a:sym typeface="+mn-ea"/>
              </a:rPr>
              <a:t>采用具有确定语义定义并有严格语法的语言表达的规范风格</a:t>
            </a:r>
            <a:endParaRPr lang="en-US" altLang="zh-CN" sz="1400" b="1" dirty="0">
              <a:solidFill>
                <a:srgbClr val="0070C0"/>
              </a:solidFill>
              <a:latin typeface="微软雅黑" panose="020B0503020204020204" pitchFamily="34" charset="-122"/>
              <a:ea typeface="微软雅黑" panose="020B0503020204020204" pitchFamily="34" charset="-122"/>
              <a:cs typeface="+mj-cs"/>
            </a:endParaRPr>
          </a:p>
          <a:p>
            <a:endParaRPr lang="en-US" altLang="zh-CN" sz="1400" b="1" dirty="0">
              <a:solidFill>
                <a:srgbClr val="0070C0"/>
              </a:solidFill>
              <a:latin typeface="微软雅黑" panose="020B0503020204020204" pitchFamily="34" charset="-122"/>
              <a:ea typeface="微软雅黑" panose="020B0503020204020204" pitchFamily="34" charset="-122"/>
              <a:cs typeface="+mj-cs"/>
            </a:endParaRPr>
          </a:p>
        </p:txBody>
      </p:sp>
      <p:sp>
        <p:nvSpPr>
          <p:cNvPr id="22" name="文本框 21"/>
          <p:cNvSpPr txBox="1"/>
          <p:nvPr>
            <p:custDataLst>
              <p:tags r:id="rId14"/>
            </p:custDataLst>
          </p:nvPr>
        </p:nvSpPr>
        <p:spPr>
          <a:xfrm>
            <a:off x="5423535" y="977265"/>
            <a:ext cx="5254625" cy="605790"/>
          </a:xfrm>
          <a:prstGeom prst="rect">
            <a:avLst/>
          </a:prstGeom>
        </p:spPr>
        <p:txBody>
          <a:bodyPr wrap="square" anchor="t" anchorCtr="0">
            <a:noAutofit/>
          </a:bodyPr>
          <a:lstStyle>
            <a:defPPr>
              <a:defRPr lang="zh-CN"/>
            </a:defPPr>
            <a:lvl1pPr>
              <a:lnSpc>
                <a:spcPct val="120000"/>
              </a:lnSpc>
              <a:defRPr>
                <a:solidFill>
                  <a:schemeClr val="tx1">
                    <a:lumMod val="50000"/>
                    <a:lumOff val="50000"/>
                  </a:schemeClr>
                </a:solidFill>
              </a:defRPr>
            </a:lvl1pPr>
          </a:lstStyle>
          <a:p>
            <a:r>
              <a:rPr lang="en-US" altLang="zh-CN" sz="1400" b="1" dirty="0">
                <a:solidFill>
                  <a:srgbClr val="0070C0"/>
                </a:solidFill>
                <a:latin typeface="微软雅黑" panose="020B0503020204020204" pitchFamily="34" charset="-122"/>
                <a:ea typeface="微软雅黑" panose="020B0503020204020204" pitchFamily="34" charset="-122"/>
                <a:cs typeface="+mj-cs"/>
                <a:sym typeface="+mn-ea"/>
              </a:rPr>
              <a:t>在完备数学概念基础上，采用具有确定语义定义并有严格语法的语言表达的规范风格</a:t>
            </a:r>
          </a:p>
        </p:txBody>
      </p:sp>
      <p:sp>
        <p:nvSpPr>
          <p:cNvPr id="4" name="文本框 3"/>
          <p:cNvSpPr txBox="1"/>
          <p:nvPr/>
        </p:nvSpPr>
        <p:spPr>
          <a:xfrm>
            <a:off x="849630" y="4769485"/>
            <a:ext cx="4892675" cy="1568450"/>
          </a:xfrm>
          <a:prstGeom prst="rect">
            <a:avLst/>
          </a:prstGeom>
          <a:noFill/>
        </p:spPr>
        <p:txBody>
          <a:bodyPr wrap="none" rtlCol="0">
            <a:spAutoFit/>
          </a:bodyPr>
          <a:lstStyle/>
          <a:p>
            <a:pPr algn="ctr">
              <a:spcBef>
                <a:spcPct val="50000"/>
              </a:spcBef>
              <a:buClrTx/>
              <a:buSzTx/>
              <a:buFontTx/>
            </a:pPr>
            <a:r>
              <a:rPr lang="zh-CN" altLang="en-US"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人工智能：Artificial Intelligence</a:t>
            </a:r>
          </a:p>
          <a:p>
            <a:pPr algn="ctr">
              <a:spcBef>
                <a:spcPct val="50000"/>
              </a:spcBef>
              <a:buClrTx/>
              <a:buSzTx/>
              <a:buFontTx/>
            </a:pPr>
            <a:r>
              <a:rPr lang="zh-CN" altLang="en-US"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a:t>
            </a:r>
            <a:r>
              <a:rPr lang="en-US" altLang="zh-CN"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 </a:t>
            </a:r>
            <a:r>
              <a:rPr lang="zh-CN" altLang="en-US"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简写为</a:t>
            </a:r>
            <a:r>
              <a:rPr lang="en-US" altLang="zh-CN"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 AI )</a:t>
            </a:r>
            <a:endParaRPr lang="zh-CN" altLang="en-US"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endParaRPr>
          </a:p>
          <a:p>
            <a:pPr algn="ctr">
              <a:spcBef>
                <a:spcPct val="50000"/>
              </a:spcBef>
              <a:buClrTx/>
              <a:buSzTx/>
              <a:buFontTx/>
            </a:pPr>
            <a:r>
              <a:rPr lang="zh-CN" altLang="en-US" sz="2400" b="1" dirty="0">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目前没有完整的描述</a:t>
            </a:r>
          </a:p>
        </p:txBody>
      </p:sp>
      <p:sp>
        <p:nvSpPr>
          <p:cNvPr id="45059" name="Text Box 5" descr="7b0a20202020227461726765744d6f64756c65223a20226b6f6e6c696e6574657874626f78220a7d0a"/>
          <p:cNvSpPr txBox="1"/>
          <p:nvPr/>
        </p:nvSpPr>
        <p:spPr>
          <a:xfrm>
            <a:off x="6409055" y="4769485"/>
            <a:ext cx="4060190" cy="1529715"/>
          </a:xfrm>
          <a:prstGeom prst="rect">
            <a:avLst/>
          </a:prstGeom>
          <a:noFill/>
          <a:ln w="9525">
            <a:solidFill>
              <a:srgbClr val="0070C0"/>
            </a:solidFill>
          </a:ln>
        </p:spPr>
        <p:txBody>
          <a:bodyPr wrap="squar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algn="just" eaLnBrk="1" hangingPunct="1">
              <a:lnSpc>
                <a:spcPct val="130000"/>
              </a:lnSpc>
              <a:spcBef>
                <a:spcPct val="5000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人工智能</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一词目前是</a:t>
            </a:r>
            <a:r>
              <a:rPr lang="zh-CN" alt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指用计算机模拟或实现的智能</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研究如何在</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机器</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上实现</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人类智能</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即用机器来模仿人的智能。因此人工智能又称</a:t>
            </a:r>
            <a:r>
              <a:rPr lang="zh-CN" alt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机器智能</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72" name="文本框 171" descr="7b0a20202020227461726765744d6f64756c65223a20226b6f6e6c696e6574657874626f78220a7d0a"/>
          <p:cNvSpPr txBox="1"/>
          <p:nvPr/>
        </p:nvSpPr>
        <p:spPr>
          <a:xfrm>
            <a:off x="6861810" y="4302125"/>
            <a:ext cx="3475355" cy="368300"/>
          </a:xfrm>
          <a:prstGeom prst="rect">
            <a:avLst/>
          </a:prstGeom>
          <a:noFill/>
        </p:spPr>
        <p:txBody>
          <a:bodyPr wrap="square" rtlCol="0" anchor="t">
            <a:spAutoFit/>
          </a:bodyPr>
          <a:lstStyle/>
          <a:p>
            <a:pPr algn="ctr"/>
            <a:r>
              <a:rPr lang="zh-CN" altLang="en-US" b="1">
                <a:solidFill>
                  <a:srgbClr val="0070C0"/>
                </a:solidFill>
                <a:latin typeface="微软雅黑" panose="020B0503020204020204" pitchFamily="34" charset="-122"/>
                <a:ea typeface="微软雅黑" panose="020B0503020204020204" pitchFamily="34" charset="-122"/>
              </a:rPr>
              <a:t>人工智能概念的一般描述</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4</a:t>
            </a:fld>
            <a:endParaRPr lang="zh-CN" altLang="en-US"/>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6285" y="111126"/>
            <a:ext cx="8139430" cy="857885"/>
          </a:xfrm>
        </p:spPr>
        <p:txBody>
          <a:bodyPr/>
          <a:lstStyle/>
          <a:p>
            <a:r>
              <a:rPr lang="en-US" altLang="zh-CN" dirty="0"/>
              <a:t> </a:t>
            </a:r>
            <a:r>
              <a:rPr dirty="0"/>
              <a:t>博弈中的优化策略</a:t>
            </a:r>
            <a:br>
              <a:rPr dirty="0"/>
            </a:br>
            <a:r>
              <a:rPr lang="en-US" altLang="zh-CN" sz="2400" dirty="0"/>
              <a:t>Optimal Decisions in Games</a:t>
            </a:r>
          </a:p>
        </p:txBody>
      </p:sp>
      <p:sp>
        <p:nvSpPr>
          <p:cNvPr id="3" name="内容占位符 2"/>
          <p:cNvSpPr>
            <a:spLocks noGrp="1"/>
          </p:cNvSpPr>
          <p:nvPr>
            <p:ph idx="1"/>
          </p:nvPr>
        </p:nvSpPr>
        <p:spPr>
          <a:xfrm>
            <a:off x="1775460" y="1207135"/>
            <a:ext cx="8793480" cy="1195070"/>
          </a:xfrm>
        </p:spPr>
        <p:style>
          <a:lnRef idx="2">
            <a:schemeClr val="accent1"/>
          </a:lnRef>
          <a:fillRef idx="1">
            <a:schemeClr val="lt1"/>
          </a:fillRef>
          <a:effectRef idx="0">
            <a:schemeClr val="accent1"/>
          </a:effectRef>
          <a:fontRef idx="minor">
            <a:schemeClr val="dk1"/>
          </a:fontRef>
        </p:style>
        <p:txBody>
          <a:bodyPr>
            <a:normAutofit fontScale="92500" lnSpcReduction="10000"/>
          </a:bodyPr>
          <a:lstStyle/>
          <a:p>
            <a:r>
              <a:rPr lang="zh-CN" altLang="en-US" sz="1600" b="1">
                <a:solidFill>
                  <a:srgbClr val="C00000"/>
                </a:solidFill>
              </a:rPr>
              <a:t>一般的搜索问题：</a:t>
            </a:r>
            <a:r>
              <a:rPr lang="zh-CN" altLang="en-US" sz="1600"/>
              <a:t>最优解是达到目标状态的行动序列（终止状态就是取胜）。</a:t>
            </a:r>
          </a:p>
          <a:p>
            <a:r>
              <a:rPr lang="zh-CN" altLang="en-US" sz="1600" b="1">
                <a:solidFill>
                  <a:srgbClr val="C00000"/>
                </a:solidFill>
              </a:rPr>
              <a:t>在对抗搜索中：</a:t>
            </a:r>
            <a:r>
              <a:rPr lang="zh-CN" altLang="en-US" sz="1600"/>
              <a:t>在</a:t>
            </a:r>
            <a:r>
              <a:rPr lang="zh-CN" altLang="en-US" sz="1600" b="1">
                <a:solidFill>
                  <a:srgbClr val="C00000"/>
                </a:solidFill>
              </a:rPr>
              <a:t>每一步</a:t>
            </a:r>
            <a:r>
              <a:rPr lang="zh-CN" altLang="en-US" sz="1600"/>
              <a:t>的时候，MAX/MIN如何来</a:t>
            </a:r>
            <a:r>
              <a:rPr lang="zh-CN" altLang="en-US" sz="1600" b="1">
                <a:solidFill>
                  <a:srgbClr val="C00000"/>
                </a:solidFill>
              </a:rPr>
              <a:t>设计评估函数</a:t>
            </a:r>
            <a:r>
              <a:rPr lang="zh-CN" altLang="en-US" sz="1600"/>
              <a:t>来选择</a:t>
            </a:r>
            <a:r>
              <a:rPr lang="zh-CN" altLang="en-US" sz="1600" b="1">
                <a:solidFill>
                  <a:srgbClr val="C00000"/>
                </a:solidFill>
              </a:rPr>
              <a:t>“最利于”</a:t>
            </a:r>
            <a:r>
              <a:rPr lang="zh-CN" altLang="en-US" sz="1600"/>
              <a:t>自己的下棋步骤？比如在第一步时，MAX到底该如何得知自己要选择9个选择中的哪一个。</a:t>
            </a:r>
          </a:p>
          <a:p>
            <a:endParaRPr lang="zh-CN" altLang="en-US" sz="1600"/>
          </a:p>
        </p:txBody>
      </p:sp>
      <p:pic>
        <p:nvPicPr>
          <p:cNvPr id="5" name="Picture 1" descr="tictactoe"/>
          <p:cNvPicPr>
            <a:picLocks noGrp="1" noRot="1" noChangeAspect="1"/>
          </p:cNvPicPr>
          <p:nvPr/>
        </p:nvPicPr>
        <p:blipFill>
          <a:blip r:embed="rId4"/>
          <a:stretch>
            <a:fillRect/>
          </a:stretch>
        </p:blipFill>
        <p:spPr>
          <a:xfrm>
            <a:off x="2117091" y="2421890"/>
            <a:ext cx="5969635" cy="4250690"/>
          </a:xfrm>
          <a:prstGeom prst="rect">
            <a:avLst/>
          </a:prstGeom>
          <a:noFill/>
          <a:ln w="9525">
            <a:noFill/>
          </a:ln>
        </p:spPr>
      </p:pic>
      <p:sp>
        <p:nvSpPr>
          <p:cNvPr id="4" name="文本框 3"/>
          <p:cNvSpPr txBox="1"/>
          <p:nvPr/>
        </p:nvSpPr>
        <p:spPr>
          <a:xfrm>
            <a:off x="5687061" y="4196716"/>
            <a:ext cx="4799965" cy="1918335"/>
          </a:xfrm>
          <a:prstGeom prst="rect">
            <a:avLst/>
          </a:prstGeom>
          <a:noFill/>
        </p:spPr>
        <p:txBody>
          <a:bodyPr wrap="square" rtlCol="0" anchor="t">
            <a:spAutoFit/>
          </a:bodyPr>
          <a:lstStyle/>
          <a:p>
            <a:pPr>
              <a:lnSpc>
                <a:spcPct val="11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这个图列举了双方能接受的</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所有</a:t>
            </a:r>
            <a:r>
              <a:rPr lang="zh-CN" altLang="en-US">
                <a:latin typeface="微软雅黑" panose="020B0503020204020204" pitchFamily="34" charset="-122"/>
                <a:ea typeface="微软雅黑" panose="020B0503020204020204" pitchFamily="34" charset="-122"/>
                <a:cs typeface="微软雅黑" panose="020B0503020204020204" pitchFamily="34" charset="-122"/>
              </a:rPr>
              <a:t>选择。我们可以看到</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只有叶子节点才有评估函数</a:t>
            </a:r>
            <a:r>
              <a:rPr lang="zh-CN" altLang="en-US">
                <a:latin typeface="微软雅黑" panose="020B0503020204020204" pitchFamily="34" charset="-122"/>
                <a:ea typeface="微软雅黑" panose="020B0503020204020204" pitchFamily="34" charset="-122"/>
                <a:cs typeface="微软雅黑" panose="020B0503020204020204" pitchFamily="34" charset="-122"/>
              </a:rPr>
              <a:t>，可以看到从根节点到叶子节点是双方按照当前路径走下来的最终结果（赢、输、平局）。</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每条路径都对应一个结果</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双方不论在什么时候，肯定都要选择“最利于”自己获胜的步骤。</a:t>
            </a:r>
          </a:p>
        </p:txBody>
      </p:sp>
      <p:sp>
        <p:nvSpPr>
          <p:cNvPr id="6" name="文本框 5"/>
          <p:cNvSpPr txBox="1"/>
          <p:nvPr/>
        </p:nvSpPr>
        <p:spPr>
          <a:xfrm>
            <a:off x="5687060" y="6304280"/>
            <a:ext cx="3078480" cy="368300"/>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a:t>评估函数、效用函数：</a:t>
            </a:r>
            <a:r>
              <a:rPr lang="en-US" altLang="zh-CN"/>
              <a:t>“</a:t>
            </a:r>
            <a:r>
              <a:rPr lang="zh-CN" altLang="en-US"/>
              <a:t>赢面</a:t>
            </a:r>
            <a:r>
              <a:rPr lang="en-US" altLang="zh-CN"/>
              <a:t>”</a:t>
            </a: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p:cNvSpPr>
          <p:nvPr>
            <p:ph type="title" idx="4294967295"/>
          </p:nvPr>
        </p:nvSpPr>
        <p:spPr>
          <a:xfrm>
            <a:off x="1825625" y="381000"/>
            <a:ext cx="8540750" cy="1143000"/>
          </a:xfr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defTabSz="914400"/>
            <a:r>
              <a:rPr lang="zh-CN" altLang="en-US" kern="1200" dirty="0">
                <a:solidFill>
                  <a:schemeClr val="accent1"/>
                </a:solidFill>
                <a:latin typeface="微软雅黑" panose="020B0503020204020204" pitchFamily="34" charset="-122"/>
                <a:ea typeface="微软雅黑" panose="020B0503020204020204" pitchFamily="34" charset="-122"/>
                <a:sym typeface="+mn-ea"/>
              </a:rPr>
              <a:t>最优策略的确定</a:t>
            </a:r>
          </a:p>
        </p:txBody>
      </p:sp>
      <p:sp>
        <p:nvSpPr>
          <p:cNvPr id="17410" name="Rectangle 3"/>
          <p:cNvSpPr>
            <a:spLocks noGrp="1" noRot="1"/>
          </p:cNvSpPr>
          <p:nvPr>
            <p:ph type="body" sz="half" idx="4294967295"/>
            <p:custDataLst>
              <p:tags r:id="rId3"/>
            </p:custDataLst>
          </p:nvPr>
        </p:nvSpPr>
        <p:spPr>
          <a:xfrm>
            <a:off x="1825625" y="1378585"/>
            <a:ext cx="8434070" cy="1765300"/>
          </a:xfrm>
          <a:noFill/>
          <a:ln w="9525">
            <a:noFill/>
          </a:ln>
        </p:spPr>
        <p:txBody>
          <a:bodyPr vert="horz" wrap="square" lIns="91440" tIns="45720" rIns="91440" bIns="45720" rtlCol="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defTabSz="914400"/>
            <a:r>
              <a:rPr lang="zh-CN" altLang="en-US" sz="1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对MAX方来说，评估函数越大越好，而对MIN方来说，评估函数越小越好。</a:t>
            </a:r>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也就是在每一步中，MAX方选择所有节点中评估函数最大的节点，作为自己当前的落棋选择，而MIN则相反。</a:t>
            </a:r>
          </a:p>
          <a:p>
            <a:pPr defTabSz="914400"/>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通过检查每个节点的</a:t>
            </a:r>
            <a:r>
              <a:rPr lang="zh-CN" altLang="en-US" sz="18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极小极大值</a:t>
            </a:r>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来决定，记为MINMAX-VALUE(n)。</a:t>
            </a:r>
          </a:p>
        </p:txBody>
      </p:sp>
      <p:graphicFrame>
        <p:nvGraphicFramePr>
          <p:cNvPr id="17411" name="Object 2"/>
          <p:cNvGraphicFramePr>
            <a:graphicFrameLocks noGrp="1" noChangeAspect="1"/>
          </p:cNvGraphicFramePr>
          <p:nvPr>
            <p:ph sz="half" idx="4294967295"/>
          </p:nvPr>
        </p:nvGraphicFramePr>
        <p:xfrm>
          <a:off x="2209801" y="3143885"/>
          <a:ext cx="7773035" cy="2108200"/>
        </p:xfrm>
        <a:graphic>
          <a:graphicData uri="http://schemas.openxmlformats.org/presentationml/2006/ole">
            <mc:AlternateContent xmlns:mc="http://schemas.openxmlformats.org/markup-compatibility/2006">
              <mc:Choice xmlns:v="urn:schemas-microsoft-com:vml" Requires="v">
                <p:oleObj spid="_x0000_s12301" r:id="rId6" imgW="4025900" imgH="1092200" progId="Equation.DSMT4">
                  <p:embed/>
                </p:oleObj>
              </mc:Choice>
              <mc:Fallback>
                <p:oleObj r:id="rId6" imgW="4025900" imgH="1092200" progId="Equation.DSMT4">
                  <p:embed/>
                  <p:pic>
                    <p:nvPicPr>
                      <p:cNvPr id="0" name="Object 2"/>
                      <p:cNvPicPr/>
                      <p:nvPr/>
                    </p:nvPicPr>
                    <p:blipFill>
                      <a:blip r:embed="rId7"/>
                      <a:stretch>
                        <a:fillRect/>
                      </a:stretch>
                    </p:blipFill>
                    <p:spPr>
                      <a:xfrm>
                        <a:off x="2209801" y="3143885"/>
                        <a:ext cx="7773035" cy="2108200"/>
                      </a:xfrm>
                      <a:prstGeom prst="rect">
                        <a:avLst/>
                      </a:prstGeom>
                      <a:noFill/>
                      <a:ln w="38100">
                        <a:miter/>
                      </a:ln>
                    </p:spPr>
                  </p:pic>
                </p:oleObj>
              </mc:Fallback>
            </mc:AlternateContent>
          </a:graphicData>
        </a:graphic>
      </p:graphicFrame>
    </p:spTree>
    <p:custDataLst>
      <p:tags r:id="rId2"/>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46935" y="4779645"/>
            <a:ext cx="8417560" cy="1419860"/>
          </a:xfrm>
          <a:prstGeom prst="rect">
            <a:avLst/>
          </a:prstGeom>
          <a:noFill/>
        </p:spPr>
        <p:txBody>
          <a:bodyPr wrap="square">
            <a:spAutoFit/>
          </a:bodyPr>
          <a:lstStyle/>
          <a:p>
            <a:pPr>
              <a:lnSpc>
                <a:spcPct val="120000"/>
              </a:lnSpc>
              <a:buFont typeface="Wingdings" panose="05000000000000000000" pitchFamily="2" charset="2"/>
              <a:defRPr/>
            </a:pPr>
            <a:r>
              <a:rPr lang="zh-CN" altLang="en-US" b="1" noProof="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给定一棵博弈树，最优策略可以通过检查每个节点的</a:t>
            </a:r>
            <a:r>
              <a:rPr lang="zh-CN" altLang="en-US" b="1" noProof="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极小极大值</a:t>
            </a:r>
            <a:r>
              <a:rPr lang="zh-CN" altLang="en-US" b="1" noProof="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来决定</a:t>
            </a:r>
          </a:p>
          <a:p>
            <a:pPr>
              <a:lnSpc>
                <a:spcPct val="120000"/>
              </a:lnSpc>
              <a:buFont typeface="Wingdings" panose="05000000000000000000" pitchFamily="2" charset="2"/>
              <a:defRPr/>
            </a:pP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63855" indent="-363855">
              <a:lnSpc>
                <a:spcPct val="120000"/>
              </a:lnSpc>
              <a:buFont typeface="Wingdings" panose="05000000000000000000" pitchFamily="2" charset="2"/>
              <a:buChar char="p"/>
              <a:defRPr/>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X</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将优先选择移动到一个具有</a:t>
            </a:r>
            <a:r>
              <a:rPr lang="zh-CN" altLang="en-US"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极大值</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状态</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63855" indent="-363855">
              <a:lnSpc>
                <a:spcPct val="120000"/>
              </a:lnSpc>
              <a:buFont typeface="Wingdings" panose="05000000000000000000" pitchFamily="2" charset="2"/>
              <a:buChar char="p"/>
              <a:defRPr/>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则选择移动到具有</a:t>
            </a:r>
            <a:r>
              <a:rPr lang="zh-CN" altLang="en-US"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极小值</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状态</a:t>
            </a:r>
            <a:endPar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7833995" y="5679440"/>
            <a:ext cx="2278380" cy="368300"/>
          </a:xfrm>
          <a:prstGeom prst="rect">
            <a:avLst/>
          </a:prstGeom>
          <a:noFill/>
        </p:spPr>
        <p:txBody>
          <a:bodyPr wrap="none" rtlCol="0">
            <a:spAutoFit/>
          </a:bodyPr>
          <a:lstStyle/>
          <a:p>
            <a:r>
              <a:rPr lang="zh-CN" altLang="en-US">
                <a:highlight>
                  <a:srgbClr val="FFFF00"/>
                </a:highlight>
              </a:rPr>
              <a:t>都是相对</a:t>
            </a:r>
            <a:r>
              <a:rPr lang="en-US" altLang="zh-CN">
                <a:highlight>
                  <a:srgbClr val="FFFF00"/>
                </a:highlight>
              </a:rPr>
              <a:t>MAX</a:t>
            </a:r>
            <a:r>
              <a:rPr lang="zh-CN" altLang="en-US">
                <a:highlight>
                  <a:srgbClr val="FFFF00"/>
                </a:highlight>
              </a:rPr>
              <a:t>而言的</a:t>
            </a:r>
          </a:p>
        </p:txBody>
      </p:sp>
      <p:pic>
        <p:nvPicPr>
          <p:cNvPr id="9" name="图片 8"/>
          <p:cNvPicPr>
            <a:picLocks noChangeAspect="1"/>
          </p:cNvPicPr>
          <p:nvPr/>
        </p:nvPicPr>
        <p:blipFill>
          <a:blip r:embed="rId4"/>
          <a:stretch>
            <a:fillRect/>
          </a:stretch>
        </p:blipFill>
        <p:spPr>
          <a:xfrm>
            <a:off x="1524000" y="551383"/>
            <a:ext cx="8989060" cy="4016375"/>
          </a:xfrm>
          <a:prstGeom prst="rect">
            <a:avLst/>
          </a:prstGeom>
        </p:spPr>
      </p:pic>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409825" y="2312035"/>
            <a:ext cx="7416800" cy="646331"/>
          </a:xfrm>
          <a:prstGeom prst="rect">
            <a:avLst/>
          </a:prstGeom>
          <a:solidFill>
            <a:srgbClr val="C00000"/>
          </a:solidFill>
        </p:spPr>
        <p:txBody>
          <a:bodyPr wrap="square" rtlCol="0" anchor="t">
            <a:spAutoFit/>
          </a:bodyPr>
          <a:lstStyle/>
          <a:p>
            <a:r>
              <a:rPr lang="zh-CN" altLang="en-US" b="1">
                <a:solidFill>
                  <a:schemeClr val="bg1"/>
                </a:solidFill>
                <a:latin typeface="微软雅黑" panose="020B0503020204020204" pitchFamily="34" charset="-122"/>
                <a:ea typeface="微软雅黑" panose="020B0503020204020204" pitchFamily="34" charset="-122"/>
              </a:rPr>
              <a:t>根据上一层已经得到的当前最优结果，决定目前的搜索是否要继续下去。</a:t>
            </a:r>
          </a:p>
        </p:txBody>
      </p:sp>
      <p:sp>
        <p:nvSpPr>
          <p:cNvPr id="7" name="文本框 6"/>
          <p:cNvSpPr txBox="1"/>
          <p:nvPr/>
        </p:nvSpPr>
        <p:spPr>
          <a:xfrm>
            <a:off x="3641726" y="1351915"/>
            <a:ext cx="5772785" cy="645160"/>
          </a:xfrm>
          <a:prstGeom prst="rect">
            <a:avLst/>
          </a:prstGeom>
          <a:noFill/>
        </p:spPr>
        <p:txBody>
          <a:bodyPr wrap="square" rtlCol="0" anchor="t">
            <a:spAutoFit/>
          </a:bodyPr>
          <a:lstStyle/>
          <a:p>
            <a:pPr algn="ctr"/>
            <a:r>
              <a:rPr lang="zh-CN" altLang="en-US">
                <a:latin typeface="微软雅黑" panose="020B0503020204020204" pitchFamily="34" charset="-122"/>
                <a:ea typeface="微软雅黑" panose="020B0503020204020204" pitchFamily="34" charset="-122"/>
                <a:cs typeface="微软雅黑" panose="020B0503020204020204" pitchFamily="34" charset="-122"/>
              </a:rPr>
              <a:t>AlphaBeta剪枝方法是对Minimax方法的优化</a:t>
            </a:r>
          </a:p>
          <a:p>
            <a:pPr algn="ctr"/>
            <a:r>
              <a:rPr lang="zh-CN" altLang="en-US">
                <a:latin typeface="微软雅黑" panose="020B0503020204020204" pitchFamily="34" charset="-122"/>
                <a:ea typeface="微软雅黑" panose="020B0503020204020204" pitchFamily="34" charset="-122"/>
                <a:cs typeface="微软雅黑" panose="020B0503020204020204" pitchFamily="34" charset="-122"/>
              </a:rPr>
              <a:t>它们产生的结果是完全相同的，只不过运行效率不一样</a:t>
            </a:r>
          </a:p>
        </p:txBody>
      </p:sp>
      <p:sp>
        <p:nvSpPr>
          <p:cNvPr id="4" name="文本框 3"/>
          <p:cNvSpPr txBox="1"/>
          <p:nvPr/>
        </p:nvSpPr>
        <p:spPr>
          <a:xfrm>
            <a:off x="2056765" y="492125"/>
            <a:ext cx="2605200" cy="769441"/>
          </a:xfrm>
          <a:prstGeom prst="rect">
            <a:avLst/>
          </a:prstGeom>
          <a:noFill/>
        </p:spPr>
        <p:txBody>
          <a:bodyPr wrap="none" rtlCol="0" anchor="t">
            <a:spAutoFit/>
          </a:bodyPr>
          <a:lstStyle/>
          <a:p>
            <a:pPr algn="l" eaLnBrk="0" hangingPunct="0">
              <a:buClrTx/>
              <a:buSzTx/>
              <a:buFontTx/>
            </a:pPr>
            <a:r>
              <a:rPr lang="en-US" altLang="zh-CN" sz="4400" b="1" spc="2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 –剪枝</a:t>
            </a:r>
            <a:endParaRPr lang="zh-CN" altLang="en-US" dirty="0"/>
          </a:p>
        </p:txBody>
      </p:sp>
      <p:sp>
        <p:nvSpPr>
          <p:cNvPr id="6" name="文本框 5"/>
          <p:cNvSpPr txBox="1"/>
          <p:nvPr/>
        </p:nvSpPr>
        <p:spPr>
          <a:xfrm>
            <a:off x="2331085" y="3477896"/>
            <a:ext cx="7529830" cy="2654935"/>
          </a:xfrm>
          <a:prstGeom prst="rect">
            <a:avLst/>
          </a:prstGeom>
          <a:noFill/>
        </p:spPr>
        <p:txBody>
          <a:bodyPr wrap="square" rtlCol="0" anchor="t">
            <a:spAutoFit/>
          </a:bodyPr>
          <a:lstStyle/>
          <a:p>
            <a:r>
              <a:rPr lang="en-US" altLang="zh-CN" b="1" spc="150" dirty="0">
                <a:solidFill>
                  <a:srgbClr val="C00000"/>
                </a:solidFill>
                <a:ea typeface="微软雅黑" panose="020B0503020204020204" pitchFamily="34" charset="-122"/>
                <a:sym typeface="+mn-ea"/>
              </a:rPr>
              <a:t>2</a:t>
            </a:r>
            <a:r>
              <a:rPr lang="zh-CN" altLang="en-US" b="1" spc="150" dirty="0">
                <a:solidFill>
                  <a:srgbClr val="C00000"/>
                </a:solidFill>
                <a:ea typeface="微软雅黑" panose="020B0503020204020204" pitchFamily="34" charset="-122"/>
                <a:sym typeface="+mn-ea"/>
              </a:rPr>
              <a:t>个假设：</a:t>
            </a:r>
            <a:endParaRPr b="1" dirty="0">
              <a:solidFill>
                <a:srgbClr val="C00000"/>
              </a:solidFill>
              <a:sym typeface="+mn-ea"/>
            </a:endParaRPr>
          </a:p>
          <a:p>
            <a:pPr marL="514350" lvl="1" indent="-171450" fontAlgn="auto">
              <a:lnSpc>
                <a:spcPct val="130000"/>
              </a:lnSpc>
              <a:spcBef>
                <a:spcPts val="0"/>
              </a:spcBef>
              <a:spcAft>
                <a:spcPts val="1000"/>
              </a:spcAft>
              <a:buFont typeface="Arial" panose="020B0604020202020204" pitchFamily="34" charset="0"/>
              <a:buChar char="•"/>
              <a:tabLst>
                <a:tab pos="1609725" algn="l"/>
              </a:tabLst>
            </a:pPr>
            <a:r>
              <a:rPr lang="zh-CN" altLang="en-US" spc="150" dirty="0">
                <a:solidFill>
                  <a:schemeClr val="tx1">
                    <a:lumMod val="75000"/>
                    <a:lumOff val="25000"/>
                  </a:schemeClr>
                </a:solidFill>
                <a:ea typeface="微软雅黑" panose="020B0503020204020204" pitchFamily="34" charset="-122"/>
                <a:sym typeface="+mn-ea"/>
              </a:rPr>
              <a:t>整个博弈过程属于</a:t>
            </a:r>
            <a:r>
              <a:rPr lang="zh-CN" altLang="en-US" b="1" spc="150" dirty="0">
                <a:solidFill>
                  <a:srgbClr val="C00000"/>
                </a:solidFill>
                <a:ea typeface="微软雅黑" panose="020B0503020204020204" pitchFamily="34" charset="-122"/>
                <a:sym typeface="+mn-ea"/>
              </a:rPr>
              <a:t>零和博弈</a:t>
            </a:r>
            <a:r>
              <a:rPr lang="zh-CN" altLang="en-US" spc="150" dirty="0">
                <a:solidFill>
                  <a:schemeClr val="tx1">
                    <a:lumMod val="75000"/>
                    <a:lumOff val="25000"/>
                  </a:schemeClr>
                </a:solidFill>
                <a:ea typeface="微软雅黑" panose="020B0503020204020204" pitchFamily="34" charset="-122"/>
                <a:sym typeface="+mn-ea"/>
              </a:rPr>
              <a:t>，即一方的收益必然意味着另一方的损失，博弈双方的收益和损失相加总和永远是零，双方不存在任何合作的可能。粗俗理解就是你赚了我就亏了。</a:t>
            </a:r>
            <a:endParaRPr lang="zh-CN" altLang="en-US" dirty="0"/>
          </a:p>
          <a:p>
            <a:pPr marL="514350" lvl="1" indent="-171450" fontAlgn="auto">
              <a:lnSpc>
                <a:spcPct val="130000"/>
              </a:lnSpc>
              <a:spcBef>
                <a:spcPts val="0"/>
              </a:spcBef>
              <a:spcAft>
                <a:spcPts val="1000"/>
              </a:spcAft>
              <a:buFont typeface="Arial" panose="020B0604020202020204" pitchFamily="34" charset="0"/>
              <a:buChar char="•"/>
              <a:tabLst>
                <a:tab pos="1609725" algn="l"/>
              </a:tabLst>
            </a:pPr>
            <a:r>
              <a:rPr lang="zh-CN" altLang="en-US" spc="150" dirty="0">
                <a:solidFill>
                  <a:schemeClr val="tx1">
                    <a:lumMod val="75000"/>
                    <a:lumOff val="25000"/>
                  </a:schemeClr>
                </a:solidFill>
                <a:ea typeface="微软雅黑" panose="020B0503020204020204" pitchFamily="34" charset="-122"/>
                <a:sym typeface="+mn-ea"/>
              </a:rPr>
              <a:t>博弈双方</a:t>
            </a:r>
            <a:r>
              <a:rPr lang="zh-CN" altLang="en-US" b="1" spc="150" dirty="0">
                <a:solidFill>
                  <a:srgbClr val="C00000"/>
                </a:solidFill>
                <a:ea typeface="微软雅黑" panose="020B0503020204020204" pitchFamily="34" charset="-122"/>
                <a:sym typeface="+mn-ea"/>
              </a:rPr>
              <a:t>足够聪明</a:t>
            </a:r>
            <a:r>
              <a:rPr lang="zh-CN" altLang="en-US" spc="150" dirty="0">
                <a:solidFill>
                  <a:schemeClr val="tx1">
                    <a:lumMod val="75000"/>
                    <a:lumOff val="25000"/>
                  </a:schemeClr>
                </a:solidFill>
                <a:ea typeface="微软雅黑" panose="020B0503020204020204" pitchFamily="34" charset="-122"/>
                <a:sym typeface="+mn-ea"/>
              </a:rPr>
              <a:t>，即每一方在决策时总会选择使自己利益最大化的决策。粗俗理解就是，假设是在下棋，那么大家下棋时大家走的都是固定的且是对自己最好的，下多少局也是这样。</a:t>
            </a:r>
            <a:endParaRPr lang="zh-CN" altLang="en-US" dirty="0"/>
          </a:p>
        </p:txBody>
      </p:sp>
      <p:sp>
        <p:nvSpPr>
          <p:cNvPr id="8" name="文本框 7"/>
          <p:cNvSpPr txBox="1"/>
          <p:nvPr/>
        </p:nvSpPr>
        <p:spPr>
          <a:xfrm>
            <a:off x="2409825" y="1943735"/>
            <a:ext cx="1097280" cy="368300"/>
          </a:xfrm>
          <a:prstGeom prst="rect">
            <a:avLst/>
          </a:prstGeom>
          <a:noFill/>
          <a:ln>
            <a:solidFill>
              <a:srgbClr val="C00000"/>
            </a:solidFill>
          </a:ln>
        </p:spPr>
        <p:txBody>
          <a:bodyPr wrap="none" rtlCol="0" anchor="t">
            <a:spAutoFit/>
          </a:bodyPr>
          <a:lstStyle/>
          <a:p>
            <a:pPr algn="ctr"/>
            <a:r>
              <a:rPr lang="zh-CN" altLang="en-US">
                <a:solidFill>
                  <a:srgbClr val="C00000"/>
                </a:solidFill>
                <a:latin typeface="微软雅黑" panose="020B0503020204020204" pitchFamily="34" charset="-122"/>
                <a:ea typeface="微软雅黑" panose="020B0503020204020204" pitchFamily="34" charset="-122"/>
                <a:sym typeface="+mn-ea"/>
              </a:rPr>
              <a:t>基本思想</a:t>
            </a:r>
          </a:p>
        </p:txBody>
      </p:sp>
      <p:sp>
        <p:nvSpPr>
          <p:cNvPr id="9" name="文本框 8"/>
          <p:cNvSpPr txBox="1"/>
          <p:nvPr/>
        </p:nvSpPr>
        <p:spPr>
          <a:xfrm>
            <a:off x="2410461" y="2680335"/>
            <a:ext cx="7416165" cy="645160"/>
          </a:xfrm>
          <a:prstGeom prst="rect">
            <a:avLst/>
          </a:prstGeom>
          <a:noFill/>
          <a:ln>
            <a:solidFill>
              <a:srgbClr val="C00000"/>
            </a:solidFill>
          </a:ln>
        </p:spPr>
        <p:txBody>
          <a:bodyPr wrap="square" rtlCol="0" anchor="t">
            <a:spAutoFit/>
          </a:bodyPr>
          <a:lstStyle/>
          <a:p>
            <a:r>
              <a:rPr lang="zh-CN" altLang="en-US" spc="150" dirty="0">
                <a:solidFill>
                  <a:srgbClr val="0070C0"/>
                </a:solidFill>
                <a:ea typeface="微软雅黑" panose="020B0503020204020204" pitchFamily="34" charset="-122"/>
                <a:sym typeface="+mn-ea"/>
              </a:rPr>
              <a:t>当你知道你有一个选择A时，此时你知道了B选择不如A选择好，那么你就不需要知道B选择有多坏。</a:t>
            </a:r>
            <a:endParaRPr lang="zh-CN" altLang="en-US"/>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08911" y="168915"/>
            <a:ext cx="8139178" cy="331473"/>
          </a:xfrm>
        </p:spPr>
        <p:txBody>
          <a:bodyPr>
            <a:normAutofit fontScale="90000"/>
          </a:bodyPr>
          <a:lstStyle/>
          <a:p>
            <a:r>
              <a:rPr sz="3200"/>
              <a:t>基本概念</a:t>
            </a:r>
            <a:endParaRPr lang="zh-CN" altLang="en-US" sz="3200"/>
          </a:p>
        </p:txBody>
      </p:sp>
      <p:sp>
        <p:nvSpPr>
          <p:cNvPr id="3" name="内容占位符 2"/>
          <p:cNvSpPr>
            <a:spLocks noGrp="1"/>
          </p:cNvSpPr>
          <p:nvPr>
            <p:ph idx="1"/>
          </p:nvPr>
        </p:nvSpPr>
        <p:spPr>
          <a:xfrm>
            <a:off x="7042151" y="1734820"/>
            <a:ext cx="3212465" cy="4254500"/>
          </a:xfrm>
        </p:spPr>
        <p:style>
          <a:lnRef idx="2">
            <a:schemeClr val="accent1"/>
          </a:lnRef>
          <a:fillRef idx="1">
            <a:schemeClr val="lt1"/>
          </a:fillRef>
          <a:effectRef idx="0">
            <a:schemeClr val="accent1"/>
          </a:effectRef>
          <a:fontRef idx="minor">
            <a:schemeClr val="dk1"/>
          </a:fontRef>
        </p:style>
        <p:txBody>
          <a:bodyPr>
            <a:normAutofit lnSpcReduction="10000"/>
          </a:bodyPr>
          <a:lstStyle/>
          <a:p>
            <a:r>
              <a:rPr lang="zh-CN" altLang="en-US" sz="1800" b="1">
                <a:solidFill>
                  <a:srgbClr val="0070C0"/>
                </a:solidFill>
              </a:rPr>
              <a:t>定义：</a:t>
            </a:r>
          </a:p>
          <a:p>
            <a:r>
              <a:rPr lang="zh-CN" altLang="en-US" sz="1800" b="1"/>
              <a:t>α值：</a:t>
            </a:r>
            <a:r>
              <a:rPr lang="zh-CN" altLang="en-US" sz="1800"/>
              <a:t>有</a:t>
            </a:r>
            <a:r>
              <a:rPr lang="zh-CN" altLang="en-US" sz="1800" b="1">
                <a:solidFill>
                  <a:srgbClr val="C00000"/>
                </a:solidFill>
              </a:rPr>
              <a:t>或后继</a:t>
            </a:r>
            <a:r>
              <a:rPr lang="zh-CN" altLang="en-US" sz="1800"/>
              <a:t>的节点（</a:t>
            </a:r>
            <a:r>
              <a:rPr lang="zh-CN" altLang="en-US" sz="1800" b="1">
                <a:solidFill>
                  <a:srgbClr val="0070C0"/>
                </a:solidFill>
              </a:rPr>
              <a:t>或节点</a:t>
            </a:r>
            <a:r>
              <a:rPr lang="zh-CN" altLang="en-US" sz="1800"/>
              <a:t>），取当前子节点中的最大倒推值为其下界，称为α值。节点倒推值&gt;=α；</a:t>
            </a:r>
          </a:p>
          <a:p>
            <a:r>
              <a:rPr lang="zh-CN" altLang="en-US" sz="1800" b="1"/>
              <a:t>β值：</a:t>
            </a:r>
            <a:r>
              <a:rPr lang="zh-CN" altLang="en-US" sz="1800"/>
              <a:t>有</a:t>
            </a:r>
            <a:r>
              <a:rPr lang="zh-CN" altLang="en-US" sz="1800" b="1">
                <a:solidFill>
                  <a:srgbClr val="C00000"/>
                </a:solidFill>
              </a:rPr>
              <a:t>与后继</a:t>
            </a:r>
            <a:r>
              <a:rPr lang="zh-CN" altLang="en-US" sz="1800"/>
              <a:t>的节点（</a:t>
            </a:r>
            <a:r>
              <a:rPr lang="zh-CN" altLang="en-US" sz="1800" b="1">
                <a:solidFill>
                  <a:srgbClr val="0070C0"/>
                </a:solidFill>
              </a:rPr>
              <a:t>与节点</a:t>
            </a:r>
            <a:r>
              <a:rPr lang="zh-CN" altLang="en-US" sz="1800"/>
              <a:t>），取当前子节点中的最小倒推值为其上界，称为β值。节点倒推值&lt;=β；</a:t>
            </a:r>
          </a:p>
        </p:txBody>
      </p:sp>
      <p:sp>
        <p:nvSpPr>
          <p:cNvPr id="4" name="内容占位符 2"/>
          <p:cNvSpPr>
            <a:spLocks noGrp="1"/>
          </p:cNvSpPr>
          <p:nvPr/>
        </p:nvSpPr>
        <p:spPr>
          <a:xfrm>
            <a:off x="1708785" y="919480"/>
            <a:ext cx="3337560" cy="5483860"/>
          </a:xfrm>
          <a:prstGeom prst="rect">
            <a:avLst/>
          </a:prstGeo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Clr>
                <a:srgbClr val="213A71"/>
              </a:buClr>
              <a:buFont typeface="Arial" panose="020B0604020202020204" pitchFamily="34" charset="0"/>
              <a:buChar char="•"/>
              <a:defRPr kumimoji="0" lang="zh-CN" altLang="en-US" sz="20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Clr>
                <a:srgbClr val="213A71"/>
              </a:buClr>
              <a:buFont typeface="Arial" panose="020B0604020202020204" pitchFamily="34" charset="0"/>
              <a:buChar char="•"/>
              <a:tabLst>
                <a:tab pos="1609725" algn="l"/>
              </a:tabLst>
              <a:defRPr kumimoji="0" lang="zh-CN" altLang="en-US" sz="20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Clr>
                <a:srgbClr val="213A71"/>
              </a:buClr>
              <a:buFont typeface="Arial" panose="020B0604020202020204" pitchFamily="34" charset="0"/>
              <a:buChar char="•"/>
              <a:defRPr kumimoji="0" lang="zh-CN" altLang="en-US" sz="20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Clr>
                <a:srgbClr val="213A71"/>
              </a:buClr>
              <a:buFont typeface="Arial" panose="020B0604020202020204" pitchFamily="34" charset="0"/>
              <a:buChar char="•"/>
              <a:defRPr kumimoji="0" lang="zh-CN" altLang="en-US" sz="20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Clr>
                <a:srgbClr val="213A71"/>
              </a:buClr>
              <a:buFont typeface="Arial" panose="020B0604020202020204" pitchFamily="34" charset="0"/>
              <a:buChar char="•"/>
              <a:defRPr kumimoji="0" lang="zh-CN" altLang="en-US" sz="20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sz="1800" b="1">
                <a:solidFill>
                  <a:srgbClr val="C00000"/>
                </a:solidFill>
              </a:rPr>
              <a:t>从MAX方的角度来看：</a:t>
            </a:r>
          </a:p>
          <a:p>
            <a:pPr marL="0" lvl="1"/>
            <a:r>
              <a:rPr sz="1800" b="1">
                <a:solidFill>
                  <a:srgbClr val="0070C0"/>
                </a:solidFill>
              </a:rPr>
              <a:t>所有MAX方的节点都是</a:t>
            </a:r>
            <a:r>
              <a:rPr lang="en-US" altLang="zh-CN" sz="1800" b="1">
                <a:solidFill>
                  <a:srgbClr val="0070C0"/>
                </a:solidFill>
              </a:rPr>
              <a:t>“</a:t>
            </a:r>
            <a:r>
              <a:rPr sz="1800" b="1">
                <a:solidFill>
                  <a:srgbClr val="0070C0"/>
                </a:solidFill>
              </a:rPr>
              <a:t>或节点</a:t>
            </a:r>
            <a:r>
              <a:rPr lang="en-US" altLang="zh-CN" sz="1800" b="1">
                <a:solidFill>
                  <a:srgbClr val="0070C0"/>
                </a:solidFill>
              </a:rPr>
              <a:t>”</a:t>
            </a:r>
            <a:r>
              <a:rPr sz="1800"/>
              <a:t>（ 因为扩展MAX方节点时，MAX方可选择扩展最有利于自己的节点，只要可扩展的子节点中有一个对已有利， 则该节点就对已有利。）</a:t>
            </a:r>
          </a:p>
          <a:p>
            <a:pPr marL="0" lvl="1"/>
            <a:r>
              <a:rPr sz="1800" b="1">
                <a:solidFill>
                  <a:srgbClr val="0070C0"/>
                </a:solidFill>
              </a:rPr>
              <a:t>所有MIN方节点都是</a:t>
            </a:r>
            <a:r>
              <a:rPr lang="en-US" altLang="zh-CN" sz="1800" b="1">
                <a:solidFill>
                  <a:srgbClr val="0070C0"/>
                </a:solidFill>
              </a:rPr>
              <a:t>“</a:t>
            </a:r>
            <a:r>
              <a:rPr sz="1800" b="1">
                <a:solidFill>
                  <a:srgbClr val="0070C0"/>
                </a:solidFill>
              </a:rPr>
              <a:t>与节点</a:t>
            </a:r>
            <a:r>
              <a:rPr lang="en-US" altLang="zh-CN" sz="1800" b="1">
                <a:solidFill>
                  <a:srgbClr val="0070C0"/>
                </a:solidFill>
              </a:rPr>
              <a:t>”</a:t>
            </a:r>
            <a:r>
              <a:rPr sz="1800"/>
              <a:t>（因为MIN方必定选择最不利于MAX方的方式来扩展节点，只要MIN方节点的子节点中有一个对MAX方不利，则该节点就对MAX方不利，故为“与节点”。）</a:t>
            </a:r>
          </a:p>
          <a:p>
            <a:endParaRPr lang="zh-CN" altLang="en-US" sz="1800"/>
          </a:p>
        </p:txBody>
      </p:sp>
      <p:pic>
        <p:nvPicPr>
          <p:cNvPr id="105" name="图片 104"/>
          <p:cNvPicPr/>
          <p:nvPr/>
        </p:nvPicPr>
        <p:blipFill>
          <a:blip r:embed="rId4"/>
          <a:stretch>
            <a:fillRect/>
          </a:stretch>
        </p:blipFill>
        <p:spPr>
          <a:xfrm>
            <a:off x="5125720" y="2077721"/>
            <a:ext cx="1305560" cy="1064895"/>
          </a:xfrm>
          <a:prstGeom prst="rect">
            <a:avLst/>
          </a:prstGeom>
          <a:noFill/>
          <a:ln w="9525">
            <a:noFill/>
          </a:ln>
        </p:spPr>
      </p:pic>
      <p:grpSp>
        <p:nvGrpSpPr>
          <p:cNvPr id="11" name="组合 10"/>
          <p:cNvGrpSpPr/>
          <p:nvPr/>
        </p:nvGrpSpPr>
        <p:grpSpPr>
          <a:xfrm>
            <a:off x="5118735" y="4565016"/>
            <a:ext cx="1311910" cy="1222375"/>
            <a:chOff x="9874" y="4218"/>
            <a:chExt cx="3708" cy="3284"/>
          </a:xfrm>
        </p:grpSpPr>
        <p:pic>
          <p:nvPicPr>
            <p:cNvPr id="104" name="图片 103"/>
            <p:cNvPicPr/>
            <p:nvPr/>
          </p:nvPicPr>
          <p:blipFill>
            <a:blip r:embed="rId5"/>
            <a:stretch>
              <a:fillRect/>
            </a:stretch>
          </p:blipFill>
          <p:spPr>
            <a:xfrm>
              <a:off x="9874" y="4218"/>
              <a:ext cx="3709" cy="3284"/>
            </a:xfrm>
            <a:prstGeom prst="rect">
              <a:avLst/>
            </a:prstGeom>
            <a:noFill/>
            <a:ln w="9525">
              <a:noFill/>
            </a:ln>
          </p:spPr>
        </p:pic>
        <p:sp>
          <p:nvSpPr>
            <p:cNvPr id="10" name="任意多边形 9"/>
            <p:cNvSpPr/>
            <p:nvPr/>
          </p:nvSpPr>
          <p:spPr>
            <a:xfrm>
              <a:off x="11365" y="5223"/>
              <a:ext cx="973" cy="120"/>
            </a:xfrm>
            <a:custGeom>
              <a:avLst/>
              <a:gdLst>
                <a:gd name="connisteX0" fmla="*/ 0 w 655997"/>
                <a:gd name="connsiteY0" fmla="*/ 98660 h 214491"/>
                <a:gd name="connisteX1" fmla="*/ 368300 w 655997"/>
                <a:gd name="connsiteY1" fmla="*/ 212960 h 214491"/>
                <a:gd name="connisteX2" fmla="*/ 622300 w 655997"/>
                <a:gd name="connsiteY2" fmla="*/ 22460 h 214491"/>
                <a:gd name="connisteX3" fmla="*/ 647700 w 655997"/>
                <a:gd name="connsiteY3" fmla="*/ 9760 h 214491"/>
              </a:gdLst>
              <a:ahLst/>
              <a:cxnLst>
                <a:cxn ang="0">
                  <a:pos x="connisteX0" y="connsiteY0"/>
                </a:cxn>
                <a:cxn ang="0">
                  <a:pos x="connisteX1" y="connsiteY1"/>
                </a:cxn>
                <a:cxn ang="0">
                  <a:pos x="connisteX2" y="connsiteY2"/>
                </a:cxn>
                <a:cxn ang="0">
                  <a:pos x="connisteX3" y="connsiteY3"/>
                </a:cxn>
              </a:cxnLst>
              <a:rect l="l" t="t" r="r" b="b"/>
              <a:pathLst>
                <a:path w="655997" h="214492">
                  <a:moveTo>
                    <a:pt x="0" y="98660"/>
                  </a:moveTo>
                  <a:cubicBezTo>
                    <a:pt x="68580" y="125330"/>
                    <a:pt x="243840" y="228200"/>
                    <a:pt x="368300" y="212960"/>
                  </a:cubicBezTo>
                  <a:cubicBezTo>
                    <a:pt x="492760" y="197720"/>
                    <a:pt x="566420" y="63100"/>
                    <a:pt x="622300" y="22460"/>
                  </a:cubicBezTo>
                  <a:cubicBezTo>
                    <a:pt x="678180" y="-18180"/>
                    <a:pt x="647700" y="8490"/>
                    <a:pt x="647700" y="9760"/>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 name="图片 4"/>
          <p:cNvPicPr>
            <a:picLocks noChangeAspect="1"/>
          </p:cNvPicPr>
          <p:nvPr/>
        </p:nvPicPr>
        <p:blipFill>
          <a:blip r:embed="rId6"/>
          <a:srcRect r="46483"/>
          <a:stretch>
            <a:fillRect/>
          </a:stretch>
        </p:blipFill>
        <p:spPr>
          <a:xfrm>
            <a:off x="6689091" y="168910"/>
            <a:ext cx="1607185" cy="1388110"/>
          </a:xfrm>
          <a:prstGeom prst="rect">
            <a:avLst/>
          </a:prstGeom>
        </p:spPr>
      </p:pic>
      <p:pic>
        <p:nvPicPr>
          <p:cNvPr id="6" name="图片 5"/>
          <p:cNvPicPr>
            <a:picLocks noChangeAspect="1"/>
          </p:cNvPicPr>
          <p:nvPr/>
        </p:nvPicPr>
        <p:blipFill>
          <a:blip r:embed="rId6"/>
          <a:srcRect l="52586" r="-1533"/>
          <a:stretch>
            <a:fillRect/>
          </a:stretch>
        </p:blipFill>
        <p:spPr>
          <a:xfrm>
            <a:off x="4968241" y="168910"/>
            <a:ext cx="1470025" cy="1388110"/>
          </a:xfrm>
          <a:prstGeom prst="rect">
            <a:avLst/>
          </a:prstGeom>
        </p:spPr>
      </p:pic>
      <p:sp>
        <p:nvSpPr>
          <p:cNvPr id="7" name="标题 1"/>
          <p:cNvSpPr>
            <a:spLocks noGrp="1"/>
          </p:cNvSpPr>
          <p:nvPr/>
        </p:nvSpPr>
        <p:spPr>
          <a:xfrm>
            <a:off x="4527550" y="6167120"/>
            <a:ext cx="3971290" cy="236220"/>
          </a:xfrm>
          <a:prstGeom prst="rect">
            <a:avLst/>
          </a:prstGeom>
        </p:spPr>
        <p:txBody>
          <a:bodyPr vert="horz" lIns="101600" tIns="38100" rIns="76200" bIns="38100" rtlCol="0" anchor="t" anchorCtr="0">
            <a:noAutofit/>
          </a:bodyPr>
          <a:lstStyle>
            <a:lvl1pPr marL="0" marR="0" algn="l" defTabSz="914400" rtl="0" eaLnBrk="1" fontAlgn="auto" latinLnBrk="0" hangingPunct="1">
              <a:lnSpc>
                <a:spcPct val="100000"/>
              </a:lnSpc>
              <a:spcBef>
                <a:spcPct val="0"/>
              </a:spcBef>
              <a:buNone/>
              <a:defRPr kumimoji="0" lang="zh-CN" altLang="en-US" sz="4000" b="1" i="0" u="none" strike="noStrike" kern="1200" cap="none" spc="200" normalizeH="0" baseline="0" noProof="1" dirty="0">
                <a:solidFill>
                  <a:schemeClr val="accent1"/>
                </a:solidFill>
                <a:uFillTx/>
                <a:latin typeface="Arial" panose="020B0604020202020204" pitchFamily="34" charset="0"/>
                <a:ea typeface="微软雅黑" panose="020B0503020204020204" pitchFamily="34" charset="-122"/>
                <a:cs typeface="+mj-cs"/>
                <a:sym typeface="+mn-ea"/>
              </a:defRPr>
            </a:lvl1pPr>
          </a:lstStyle>
          <a:p>
            <a:r>
              <a:rPr lang="zh-CN" altLang="en-US" sz="1800"/>
              <a:t>与节点、或节点</a:t>
            </a:r>
            <a:r>
              <a:rPr lang="en-US" altLang="zh-CN" sz="1800"/>
              <a:t> </a:t>
            </a:r>
            <a:r>
              <a:rPr lang="zh-CN" altLang="en-US" sz="1800"/>
              <a:t>隔层交替出现</a:t>
            </a: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a:blip r:embed="rId3"/>
          <a:stretch>
            <a:fillRect/>
          </a:stretch>
        </p:blipFill>
        <p:spPr>
          <a:xfrm>
            <a:off x="1675130" y="140970"/>
            <a:ext cx="3432810" cy="751840"/>
          </a:xfrm>
          <a:prstGeom prst="rect">
            <a:avLst/>
          </a:prstGeom>
        </p:spPr>
      </p:pic>
      <p:grpSp>
        <p:nvGrpSpPr>
          <p:cNvPr id="4" name="组合 3"/>
          <p:cNvGrpSpPr/>
          <p:nvPr/>
        </p:nvGrpSpPr>
        <p:grpSpPr>
          <a:xfrm>
            <a:off x="1867535" y="1162051"/>
            <a:ext cx="3048000" cy="3941445"/>
            <a:chOff x="9264" y="4123"/>
            <a:chExt cx="4800" cy="6207"/>
          </a:xfrm>
        </p:grpSpPr>
        <p:sp>
          <p:nvSpPr>
            <p:cNvPr id="6" name="矩形 5"/>
            <p:cNvSpPr/>
            <p:nvPr/>
          </p:nvSpPr>
          <p:spPr>
            <a:xfrm>
              <a:off x="11430" y="4123"/>
              <a:ext cx="880" cy="840"/>
            </a:xfrm>
            <a:prstGeom prst="rect">
              <a:avLst/>
            </a:prstGeom>
            <a:gradFill>
              <a:gsLst>
                <a:gs pos="19000">
                  <a:srgbClr val="FFB9B9"/>
                </a:gs>
                <a:gs pos="64000">
                  <a:srgbClr val="FF8F8E"/>
                </a:gs>
                <a:gs pos="44000">
                  <a:srgbClr val="FE9E9F"/>
                </a:gs>
                <a:gs pos="84000">
                  <a:srgbClr val="FF7373"/>
                </a:gs>
              </a:gsLst>
              <a:lin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P</a:t>
              </a:r>
            </a:p>
          </p:txBody>
        </p:sp>
        <p:sp>
          <p:nvSpPr>
            <p:cNvPr id="8" name="椭圆 7"/>
            <p:cNvSpPr/>
            <p:nvPr/>
          </p:nvSpPr>
          <p:spPr>
            <a:xfrm>
              <a:off x="13184" y="6110"/>
              <a:ext cx="880" cy="840"/>
            </a:xfrm>
            <a:prstGeom prst="ellipse">
              <a:avLst/>
            </a:prstGeom>
            <a:gradFill>
              <a:gsLst>
                <a:gs pos="0">
                  <a:srgbClr val="9EE256"/>
                </a:gs>
                <a:gs pos="100000">
                  <a:srgbClr val="52762D"/>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804" y="7200"/>
              <a:ext cx="880" cy="840"/>
            </a:xfrm>
            <a:prstGeom prst="ellipse">
              <a:avLst/>
            </a:prstGeom>
            <a:gradFill>
              <a:gsLst>
                <a:gs pos="0">
                  <a:srgbClr val="9EE256"/>
                </a:gs>
                <a:gs pos="100000">
                  <a:srgbClr val="52762D"/>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X</a:t>
              </a:r>
            </a:p>
          </p:txBody>
        </p:sp>
        <p:sp>
          <p:nvSpPr>
            <p:cNvPr id="10" name="椭圆 9"/>
            <p:cNvSpPr/>
            <p:nvPr/>
          </p:nvSpPr>
          <p:spPr>
            <a:xfrm>
              <a:off x="9544" y="6110"/>
              <a:ext cx="880" cy="840"/>
            </a:xfrm>
            <a:prstGeom prst="ellipse">
              <a:avLst/>
            </a:prstGeom>
            <a:gradFill>
              <a:gsLst>
                <a:gs pos="0">
                  <a:srgbClr val="9EE256"/>
                </a:gs>
                <a:gs pos="100000">
                  <a:srgbClr val="52762D"/>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a:stCxn id="6" idx="1"/>
              <a:endCxn id="10" idx="7"/>
            </p:cNvCxnSpPr>
            <p:nvPr/>
          </p:nvCxnSpPr>
          <p:spPr>
            <a:xfrm flipH="1">
              <a:off x="10295" y="4543"/>
              <a:ext cx="1135" cy="16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6" idx="2"/>
              <a:endCxn id="9" idx="0"/>
            </p:cNvCxnSpPr>
            <p:nvPr/>
          </p:nvCxnSpPr>
          <p:spPr>
            <a:xfrm>
              <a:off x="11870" y="4963"/>
              <a:ext cx="374" cy="22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6" idx="3"/>
              <a:endCxn id="8" idx="1"/>
            </p:cNvCxnSpPr>
            <p:nvPr/>
          </p:nvCxnSpPr>
          <p:spPr>
            <a:xfrm>
              <a:off x="12310" y="4543"/>
              <a:ext cx="1003" cy="1690"/>
            </a:xfrm>
            <a:prstGeom prst="line">
              <a:avLst/>
            </a:prstGeom>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3024" y="8910"/>
              <a:ext cx="880" cy="840"/>
            </a:xfrm>
            <a:prstGeom prst="rect">
              <a:avLst/>
            </a:prstGeom>
            <a:gradFill>
              <a:gsLst>
                <a:gs pos="19000">
                  <a:srgbClr val="FFB9B9"/>
                </a:gs>
                <a:gs pos="64000">
                  <a:srgbClr val="FF8F8E"/>
                </a:gs>
                <a:gs pos="44000">
                  <a:srgbClr val="FE9E9F"/>
                </a:gs>
                <a:gs pos="84000">
                  <a:srgbClr val="FF7373"/>
                </a:gs>
              </a:gsLst>
              <a:lin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1557" y="8910"/>
              <a:ext cx="880" cy="840"/>
            </a:xfrm>
            <a:prstGeom prst="rect">
              <a:avLst/>
            </a:prstGeom>
            <a:gradFill>
              <a:gsLst>
                <a:gs pos="19000">
                  <a:srgbClr val="FFB9B9"/>
                </a:gs>
                <a:gs pos="64000">
                  <a:srgbClr val="FF8F8E"/>
                </a:gs>
                <a:gs pos="44000">
                  <a:srgbClr val="FE9E9F"/>
                </a:gs>
                <a:gs pos="84000">
                  <a:srgbClr val="FF7373"/>
                </a:gs>
              </a:gsLst>
              <a:lin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9264" y="8910"/>
              <a:ext cx="880" cy="840"/>
            </a:xfrm>
            <a:prstGeom prst="rect">
              <a:avLst/>
            </a:prstGeom>
            <a:gradFill>
              <a:gsLst>
                <a:gs pos="19000">
                  <a:srgbClr val="FFB9B9"/>
                </a:gs>
                <a:gs pos="64000">
                  <a:srgbClr val="FF8F8E"/>
                </a:gs>
                <a:gs pos="44000">
                  <a:srgbClr val="FE9E9F"/>
                </a:gs>
                <a:gs pos="84000">
                  <a:srgbClr val="FF7373"/>
                </a:gs>
              </a:gsLst>
              <a:lin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a:stCxn id="9" idx="2"/>
              <a:endCxn id="17" idx="3"/>
            </p:cNvCxnSpPr>
            <p:nvPr/>
          </p:nvCxnSpPr>
          <p:spPr>
            <a:xfrm flipH="1">
              <a:off x="10144" y="7620"/>
              <a:ext cx="1660" cy="171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6" idx="0"/>
              <a:endCxn id="9" idx="4"/>
            </p:cNvCxnSpPr>
            <p:nvPr/>
          </p:nvCxnSpPr>
          <p:spPr>
            <a:xfrm flipV="1">
              <a:off x="11997" y="8040"/>
              <a:ext cx="247" cy="8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5" idx="0"/>
              <a:endCxn id="9" idx="6"/>
            </p:cNvCxnSpPr>
            <p:nvPr/>
          </p:nvCxnSpPr>
          <p:spPr>
            <a:xfrm flipH="1" flipV="1">
              <a:off x="12684" y="7620"/>
              <a:ext cx="780" cy="1290"/>
            </a:xfrm>
            <a:prstGeom prst="line">
              <a:avLst/>
            </a:prstGeom>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9330" y="9750"/>
              <a:ext cx="688" cy="580"/>
            </a:xfrm>
            <a:prstGeom prst="rect">
              <a:avLst/>
            </a:prstGeom>
            <a:noFill/>
          </p:spPr>
          <p:txBody>
            <a:bodyPr wrap="none" rtlCol="0">
              <a:spAutoFit/>
            </a:bodyPr>
            <a:lstStyle/>
            <a:p>
              <a:r>
                <a:rPr lang="en-US" altLang="zh-CN"/>
                <a:t>u1</a:t>
              </a:r>
            </a:p>
          </p:txBody>
        </p:sp>
        <p:sp>
          <p:nvSpPr>
            <p:cNvPr id="25" name="文本框 24"/>
            <p:cNvSpPr txBox="1"/>
            <p:nvPr/>
          </p:nvSpPr>
          <p:spPr>
            <a:xfrm>
              <a:off x="11557" y="9750"/>
              <a:ext cx="688" cy="580"/>
            </a:xfrm>
            <a:prstGeom prst="rect">
              <a:avLst/>
            </a:prstGeom>
            <a:noFill/>
          </p:spPr>
          <p:txBody>
            <a:bodyPr wrap="none" rtlCol="0">
              <a:spAutoFit/>
            </a:bodyPr>
            <a:lstStyle/>
            <a:p>
              <a:r>
                <a:rPr lang="en-US" altLang="zh-CN"/>
                <a:t>u2</a:t>
              </a:r>
            </a:p>
          </p:txBody>
        </p:sp>
        <p:sp>
          <p:nvSpPr>
            <p:cNvPr id="27" name="文本框 26"/>
            <p:cNvSpPr txBox="1"/>
            <p:nvPr/>
          </p:nvSpPr>
          <p:spPr>
            <a:xfrm>
              <a:off x="13120" y="9750"/>
              <a:ext cx="688" cy="580"/>
            </a:xfrm>
            <a:prstGeom prst="rect">
              <a:avLst/>
            </a:prstGeom>
            <a:noFill/>
          </p:spPr>
          <p:txBody>
            <a:bodyPr wrap="none" rtlCol="0">
              <a:spAutoFit/>
            </a:bodyPr>
            <a:lstStyle/>
            <a:p>
              <a:r>
                <a:rPr lang="en-US" altLang="zh-CN"/>
                <a:t>u2</a:t>
              </a:r>
            </a:p>
          </p:txBody>
        </p:sp>
      </p:grpSp>
      <p:sp>
        <p:nvSpPr>
          <p:cNvPr id="5" name="文本框 4"/>
          <p:cNvSpPr txBox="1"/>
          <p:nvPr/>
        </p:nvSpPr>
        <p:spPr>
          <a:xfrm>
            <a:off x="6291580" y="332740"/>
            <a:ext cx="2250440" cy="368300"/>
          </a:xfrm>
          <a:prstGeom prst="rect">
            <a:avLst/>
          </a:prstGeom>
        </p:spPr>
        <p:style>
          <a:lnRef idx="2">
            <a:schemeClr val="accent1"/>
          </a:lnRef>
          <a:fillRef idx="1">
            <a:schemeClr val="lt1"/>
          </a:fillRef>
          <a:effectRef idx="0">
            <a:schemeClr val="accent1"/>
          </a:effectRef>
          <a:fontRef idx="minor">
            <a:schemeClr val="dk1"/>
          </a:fontRef>
        </p:style>
        <p:txBody>
          <a:bodyPr wrap="none" rtlCol="0" anchor="t">
            <a:spAutoFit/>
          </a:bodyPr>
          <a:lstStyle/>
          <a:p>
            <a:r>
              <a:rPr lang="zh-CN" altLang="en-US" b="1">
                <a:solidFill>
                  <a:srgbClr val="C00000"/>
                </a:solidFill>
                <a:highlight>
                  <a:srgbClr val="FFFF00"/>
                </a:highlight>
                <a:sym typeface="+mn-ea"/>
              </a:rPr>
              <a:t>或</a:t>
            </a:r>
            <a:r>
              <a:rPr lang="zh-CN" altLang="en-US" b="1">
                <a:solidFill>
                  <a:srgbClr val="C00000"/>
                </a:solidFill>
                <a:sym typeface="+mn-ea"/>
              </a:rPr>
              <a:t>中取</a:t>
            </a:r>
            <a:r>
              <a:rPr lang="zh-CN" altLang="en-US" b="1">
                <a:solidFill>
                  <a:srgbClr val="C00000"/>
                </a:solidFill>
                <a:highlight>
                  <a:srgbClr val="FFFF00"/>
                </a:highlight>
                <a:sym typeface="+mn-ea"/>
              </a:rPr>
              <a:t>大</a:t>
            </a:r>
            <a:r>
              <a:rPr lang="zh-CN" altLang="en-US">
                <a:sym typeface="+mn-ea"/>
              </a:rPr>
              <a:t>，</a:t>
            </a:r>
            <a:r>
              <a:rPr lang="zh-CN" altLang="en-US" b="1">
                <a:solidFill>
                  <a:srgbClr val="C00000"/>
                </a:solidFill>
                <a:highlight>
                  <a:srgbClr val="FFFF00"/>
                </a:highlight>
                <a:sym typeface="+mn-ea"/>
              </a:rPr>
              <a:t>与</a:t>
            </a:r>
            <a:r>
              <a:rPr lang="zh-CN" altLang="en-US" b="1">
                <a:solidFill>
                  <a:srgbClr val="C00000"/>
                </a:solidFill>
                <a:sym typeface="+mn-ea"/>
              </a:rPr>
              <a:t>中取</a:t>
            </a:r>
            <a:r>
              <a:rPr lang="zh-CN" altLang="en-US" b="1">
                <a:solidFill>
                  <a:srgbClr val="C00000"/>
                </a:solidFill>
                <a:highlight>
                  <a:srgbClr val="FFFF00"/>
                </a:highlight>
                <a:sym typeface="+mn-ea"/>
              </a:rPr>
              <a:t>小</a:t>
            </a:r>
            <a:endParaRPr lang="zh-CN" altLang="en-US"/>
          </a:p>
        </p:txBody>
      </p:sp>
      <p:sp>
        <p:nvSpPr>
          <p:cNvPr id="7" name="文本框 6"/>
          <p:cNvSpPr txBox="1"/>
          <p:nvPr/>
        </p:nvSpPr>
        <p:spPr>
          <a:xfrm>
            <a:off x="2207896" y="976630"/>
            <a:ext cx="979755" cy="369332"/>
          </a:xfrm>
          <a:prstGeom prst="rect">
            <a:avLst/>
          </a:prstGeom>
          <a:noFill/>
        </p:spPr>
        <p:txBody>
          <a:bodyPr wrap="none" rtlCol="0">
            <a:spAutoFit/>
          </a:bodyPr>
          <a:lstStyle/>
          <a:p>
            <a:r>
              <a:rPr lang="en-US" altLang="zh-CN"/>
              <a:t>[α</a:t>
            </a:r>
            <a:r>
              <a:rPr lang="en-US" altLang="zh-CN" baseline="-25000"/>
              <a:t>p</a:t>
            </a:r>
            <a:r>
              <a:rPr lang="zh-CN" altLang="en-US"/>
              <a:t>，</a:t>
            </a:r>
            <a:r>
              <a:rPr lang="en-US" altLang="zh-CN"/>
              <a:t>β</a:t>
            </a:r>
            <a:r>
              <a:rPr lang="en-US" altLang="zh-CN" baseline="-25000"/>
              <a:t>p</a:t>
            </a:r>
            <a:r>
              <a:rPr lang="en-US" altLang="zh-CN"/>
              <a:t>]</a:t>
            </a:r>
          </a:p>
        </p:txBody>
      </p:sp>
      <p:sp>
        <p:nvSpPr>
          <p:cNvPr id="21" name="文本框 20"/>
          <p:cNvSpPr txBox="1"/>
          <p:nvPr/>
        </p:nvSpPr>
        <p:spPr>
          <a:xfrm>
            <a:off x="3056256" y="3030855"/>
            <a:ext cx="389850" cy="369332"/>
          </a:xfrm>
          <a:prstGeom prst="rect">
            <a:avLst/>
          </a:prstGeom>
          <a:noFill/>
        </p:spPr>
        <p:txBody>
          <a:bodyPr wrap="none" rtlCol="0">
            <a:spAutoFit/>
          </a:bodyPr>
          <a:lstStyle/>
          <a:p>
            <a:r>
              <a:rPr lang="en-US" altLang="zh-CN"/>
              <a:t>u</a:t>
            </a:r>
            <a:r>
              <a:rPr lang="en-US" altLang="zh-CN" baseline="-25000"/>
              <a:t>x</a:t>
            </a:r>
          </a:p>
        </p:txBody>
      </p:sp>
      <p:sp>
        <p:nvSpPr>
          <p:cNvPr id="23" name="文本框 22"/>
          <p:cNvSpPr txBox="1"/>
          <p:nvPr/>
        </p:nvSpPr>
        <p:spPr>
          <a:xfrm>
            <a:off x="5753736" y="1926590"/>
            <a:ext cx="4393565" cy="363601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lstStyle/>
          <a:p>
            <a:pPr marL="303530" lvl="1" indent="-285750">
              <a:lnSpc>
                <a:spcPct val="160000"/>
              </a:lnSpc>
              <a:buFont typeface="Arial" panose="020B0604020202020204" pitchFamily="34" charset="0"/>
              <a:buChar char="•"/>
            </a:pP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β剪枝：</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节点</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的α值不能降低其父节点的</a:t>
            </a:r>
            <a:r>
              <a:rPr lang="zh-CN" altLang="en-US" i="1">
                <a:latin typeface="Times New Roman" panose="02020603050405020304" pitchFamily="18" charset="0"/>
                <a:ea typeface="微软雅黑" panose="020B0503020204020204" pitchFamily="34" charset="-122"/>
                <a:cs typeface="Times New Roman" panose="02020603050405020304" pitchFamily="18" charset="0"/>
                <a:sym typeface="+mn-ea"/>
              </a:rPr>
              <a:t>β</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值（</a:t>
            </a:r>
            <a:r>
              <a:rPr lang="en-US" altLang="zh-CN"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en-US" altLang="zh-CN" b="1" i="1" baseline="-250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x </a:t>
            </a:r>
            <a:r>
              <a:rPr lang="zh-CN" altLang="en-US"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b="1" i="1" baseline="-250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β</a:t>
            </a:r>
            <a:r>
              <a:rPr lang="en-US" altLang="zh-CN" b="1" i="1" baseline="-250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p</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以下的分支可停止搜索，且</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的倒推值为</a:t>
            </a:r>
            <a:r>
              <a:rPr lang="zh-CN" altLang="en-US" i="1">
                <a:latin typeface="Times New Roman" panose="02020603050405020304" pitchFamily="18" charset="0"/>
                <a:ea typeface="微软雅黑" panose="020B0503020204020204" pitchFamily="34" charset="-122"/>
                <a:cs typeface="Times New Roman" panose="02020603050405020304" pitchFamily="18" charset="0"/>
                <a:sym typeface="+mn-ea"/>
              </a:rPr>
              <a:t>α</a:t>
            </a:r>
            <a:endPar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303530" lvl="1" indent="-285750">
              <a:lnSpc>
                <a:spcPct val="160000"/>
              </a:lnSpc>
              <a:buFont typeface="Arial" panose="020B0604020202020204" pitchFamily="34" charset="0"/>
              <a:buChar char="•"/>
            </a:pPr>
            <a:r>
              <a:rPr lang="zh-CN" altLang="en-US"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α 剪枝：</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节点x的β值不能升高其父节点的</a:t>
            </a:r>
            <a:r>
              <a:rPr lang="zh-CN" altLang="en-US" i="1">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值（</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β</a:t>
            </a:r>
            <a:r>
              <a:rPr lang="en-US" altLang="zh-CN" b="1" i="1" baseline="-250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b="1" i="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 α</a:t>
            </a:r>
            <a:r>
              <a:rPr lang="en-US" altLang="zh-CN" b="1" i="1" baseline="-250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p</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以下的分支可停止搜索，且</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的倒推值为</a:t>
            </a:r>
            <a:r>
              <a:rPr lang="zh-CN" altLang="en-US" i="1">
                <a:latin typeface="Times New Roman" panose="02020603050405020304" pitchFamily="18" charset="0"/>
                <a:ea typeface="微软雅黑" panose="020B0503020204020204" pitchFamily="34" charset="-122"/>
                <a:cs typeface="Times New Roman" panose="02020603050405020304" pitchFamily="18" charset="0"/>
                <a:sym typeface="+mn-ea"/>
              </a:rPr>
              <a:t>β</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 </a:t>
            </a:r>
          </a:p>
          <a:p>
            <a:pPr marL="303530" lvl="1" indent="-285750">
              <a:lnSpc>
                <a:spcPct val="160000"/>
              </a:lnSpc>
              <a:buFont typeface="Arial" panose="020B0604020202020204" pitchFamily="34" charset="0"/>
              <a:buChar char="•"/>
            </a:pPr>
            <a:r>
              <a:rPr lang="en-US" altLang="zh-CN"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β</a:t>
            </a:r>
            <a:r>
              <a:rPr lang="zh-CN" altLang="en-US"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剪枝：</a:t>
            </a:r>
            <a:r>
              <a:rPr lang="zh-CN" altLang="en-US">
                <a:latin typeface="Times New Roman" panose="02020603050405020304" pitchFamily="18" charset="0"/>
                <a:ea typeface="微软雅黑" panose="020B0503020204020204" pitchFamily="34" charset="-122"/>
                <a:cs typeface="Times New Roman" panose="02020603050405020304" pitchFamily="18" charset="0"/>
              </a:rPr>
              <a:t>保存</a:t>
            </a:r>
            <a:r>
              <a:rPr lang="en-US" altLang="zh-CN">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a:latin typeface="Times New Roman" panose="02020603050405020304" pitchFamily="18" charset="0"/>
                <a:ea typeface="微软雅黑" panose="020B0503020204020204" pitchFamily="34" charset="-122"/>
                <a:cs typeface="Times New Roman" panose="02020603050405020304" pitchFamily="18" charset="0"/>
              </a:rPr>
              <a:t>值，并且当可能时进行剪枝的整个过程</a:t>
            </a:r>
          </a:p>
        </p:txBody>
      </p:sp>
      <p:sp>
        <p:nvSpPr>
          <p:cNvPr id="29" name="文本框 28"/>
          <p:cNvSpPr txBox="1"/>
          <p:nvPr/>
        </p:nvSpPr>
        <p:spPr>
          <a:xfrm>
            <a:off x="3964941" y="3167380"/>
            <a:ext cx="963725" cy="369332"/>
          </a:xfrm>
          <a:prstGeom prst="rect">
            <a:avLst/>
          </a:prstGeom>
          <a:noFill/>
        </p:spPr>
        <p:txBody>
          <a:bodyPr wrap="none" rtlCol="0">
            <a:spAutoFit/>
          </a:bodyPr>
          <a:lstStyle/>
          <a:p>
            <a:r>
              <a:rPr lang="en-US" altLang="zh-CN"/>
              <a:t>[α</a:t>
            </a:r>
            <a:r>
              <a:rPr lang="en-US" altLang="zh-CN" baseline="-25000"/>
              <a:t>x</a:t>
            </a:r>
            <a:r>
              <a:rPr lang="zh-CN" altLang="en-US"/>
              <a:t>，</a:t>
            </a:r>
            <a:r>
              <a:rPr lang="en-US" altLang="zh-CN"/>
              <a:t>β</a:t>
            </a:r>
            <a:r>
              <a:rPr lang="en-US" altLang="zh-CN" baseline="-25000"/>
              <a:t>x</a:t>
            </a:r>
            <a:r>
              <a:rPr lang="en-US" altLang="zh-CN"/>
              <a:t>]</a:t>
            </a:r>
          </a:p>
        </p:txBody>
      </p:sp>
      <p:sp>
        <p:nvSpPr>
          <p:cNvPr id="30" name="文本框 29"/>
          <p:cNvSpPr txBox="1"/>
          <p:nvPr/>
        </p:nvSpPr>
        <p:spPr>
          <a:xfrm>
            <a:off x="4187825" y="892810"/>
            <a:ext cx="6254750" cy="645160"/>
          </a:xfrm>
          <a:prstGeom prst="rect">
            <a:avLst/>
          </a:prstGeom>
          <a:noFill/>
          <a:ln>
            <a:solidFill>
              <a:srgbClr val="C00000"/>
            </a:solidFill>
          </a:ln>
        </p:spPr>
        <p:txBody>
          <a:bodyPr wrap="square" rtlCol="0" anchor="t">
            <a:spAutoFit/>
          </a:bodyPr>
          <a:lstStyle/>
          <a:p>
            <a:r>
              <a:rPr lang="en-US" altLang="zh-CN">
                <a:sym typeface="+mn-ea"/>
              </a:rPr>
              <a:t>α</a:t>
            </a:r>
            <a:r>
              <a:rPr>
                <a:sym typeface="+mn-ea"/>
              </a:rPr>
              <a:t>值</a:t>
            </a:r>
            <a:r>
              <a:rPr lang="en-US" altLang="zh-CN">
                <a:sym typeface="+mn-ea"/>
              </a:rPr>
              <a:t>=</a:t>
            </a:r>
            <a:r>
              <a:rPr>
                <a:sym typeface="+mn-ea"/>
              </a:rPr>
              <a:t>到目前为止路径上发现的</a:t>
            </a:r>
            <a:r>
              <a:rPr lang="en-US" altLang="zh-CN">
                <a:sym typeface="+mn-ea"/>
              </a:rPr>
              <a:t>MAX</a:t>
            </a:r>
            <a:r>
              <a:rPr>
                <a:sym typeface="+mn-ea"/>
              </a:rPr>
              <a:t>的最佳（即极大值）选择</a:t>
            </a:r>
            <a:endParaRPr lang="zh-CN" altLang="en-US"/>
          </a:p>
          <a:p>
            <a:r>
              <a:rPr lang="en-US" altLang="zh-CN">
                <a:sym typeface="+mn-ea"/>
              </a:rPr>
              <a:t>β</a:t>
            </a:r>
            <a:r>
              <a:rPr>
                <a:sym typeface="+mn-ea"/>
              </a:rPr>
              <a:t>值</a:t>
            </a:r>
            <a:r>
              <a:rPr lang="en-US" altLang="zh-CN">
                <a:sym typeface="+mn-ea"/>
              </a:rPr>
              <a:t>=</a:t>
            </a:r>
            <a:r>
              <a:rPr>
                <a:sym typeface="+mn-ea"/>
              </a:rPr>
              <a:t>到目前为止路径上发现的</a:t>
            </a:r>
            <a:r>
              <a:rPr lang="en-US" altLang="zh-CN">
                <a:sym typeface="+mn-ea"/>
              </a:rPr>
              <a:t>MIN</a:t>
            </a:r>
            <a:r>
              <a:rPr>
                <a:sym typeface="+mn-ea"/>
              </a:rPr>
              <a:t>的最佳（即极小值）选择</a:t>
            </a:r>
            <a:endParaRPr lang="zh-CN" altLang="en-US"/>
          </a:p>
        </p:txBody>
      </p:sp>
      <p:sp>
        <p:nvSpPr>
          <p:cNvPr id="32" name="文本框 31"/>
          <p:cNvSpPr txBox="1"/>
          <p:nvPr/>
        </p:nvSpPr>
        <p:spPr>
          <a:xfrm>
            <a:off x="1791970" y="5401310"/>
            <a:ext cx="3778250" cy="1198880"/>
          </a:xfrm>
          <a:prstGeom prst="rect">
            <a:avLst/>
          </a:prstGeom>
          <a:noFill/>
        </p:spPr>
        <p:txBody>
          <a:bodyPr wrap="square" rtlCol="0">
            <a:spAutoFit/>
          </a:bodyPr>
          <a:lstStyle/>
          <a:p>
            <a:r>
              <a:rPr lang="zh-CN" altLang="en-US"/>
              <a:t>对</a:t>
            </a:r>
            <a:r>
              <a:rPr lang="en-US" altLang="zh-CN"/>
              <a:t>MIN</a:t>
            </a:r>
            <a:r>
              <a:rPr lang="zh-CN" altLang="en-US"/>
              <a:t>节点</a:t>
            </a:r>
            <a:r>
              <a:rPr lang="en-US" altLang="zh-CN"/>
              <a:t>X</a:t>
            </a:r>
            <a:r>
              <a:rPr lang="zh-CN" altLang="en-US"/>
              <a:t>，其效用值</a:t>
            </a:r>
            <a:r>
              <a:rPr lang="en-US" altLang="zh-CN"/>
              <a:t>u</a:t>
            </a:r>
            <a:r>
              <a:rPr lang="en-US" altLang="zh-CN" baseline="-25000"/>
              <a:t>x</a:t>
            </a:r>
            <a:r>
              <a:rPr lang="en-US" altLang="zh-CN"/>
              <a:t>=min(u1,u2,u3)</a:t>
            </a:r>
            <a:r>
              <a:rPr lang="zh-CN" altLang="en-US"/>
              <a:t>，</a:t>
            </a:r>
            <a:r>
              <a:rPr lang="en-US" altLang="zh-CN" b="1">
                <a:solidFill>
                  <a:srgbClr val="0070C0"/>
                </a:solidFill>
              </a:rPr>
              <a:t>α</a:t>
            </a:r>
            <a:r>
              <a:rPr lang="en-US" altLang="zh-CN" b="1" baseline="-25000">
                <a:solidFill>
                  <a:srgbClr val="0070C0"/>
                </a:solidFill>
              </a:rPr>
              <a:t>x</a:t>
            </a:r>
            <a:r>
              <a:rPr lang="en-US" altLang="zh-CN" b="1">
                <a:solidFill>
                  <a:srgbClr val="0070C0"/>
                </a:solidFill>
              </a:rPr>
              <a:t>=u</a:t>
            </a:r>
            <a:r>
              <a:rPr lang="en-US" altLang="zh-CN" b="1" baseline="-25000">
                <a:solidFill>
                  <a:srgbClr val="0070C0"/>
                </a:solidFill>
              </a:rPr>
              <a:t>x</a:t>
            </a:r>
            <a:r>
              <a:rPr lang="en-US" altLang="zh-CN"/>
              <a:t>≤β</a:t>
            </a:r>
            <a:r>
              <a:rPr lang="en-US" altLang="zh-CN" baseline="-25000"/>
              <a:t>x</a:t>
            </a:r>
          </a:p>
          <a:p>
            <a:r>
              <a:rPr lang="zh-CN" altLang="en-US"/>
              <a:t>对</a:t>
            </a:r>
            <a:r>
              <a:rPr lang="en-US" altLang="zh-CN"/>
              <a:t>MAX</a:t>
            </a:r>
            <a:r>
              <a:rPr lang="zh-CN" altLang="en-US"/>
              <a:t>节点</a:t>
            </a:r>
            <a:r>
              <a:rPr lang="en-US" altLang="zh-CN"/>
              <a:t>P</a:t>
            </a:r>
            <a:r>
              <a:rPr lang="zh-CN" altLang="en-US"/>
              <a:t>，其效用值</a:t>
            </a:r>
            <a:r>
              <a:rPr lang="en-US" altLang="zh-CN"/>
              <a:t>u</a:t>
            </a:r>
            <a:r>
              <a:rPr lang="en-US" altLang="zh-CN" baseline="-25000"/>
              <a:t>p</a:t>
            </a:r>
            <a:r>
              <a:rPr lang="en-US" altLang="zh-CN"/>
              <a:t>=max{u</a:t>
            </a:r>
            <a:r>
              <a:rPr lang="en-US" altLang="zh-CN" baseline="-25000"/>
              <a:t>x</a:t>
            </a:r>
            <a:r>
              <a:rPr lang="en-US" altLang="zh-CN"/>
              <a:t>},    </a:t>
            </a:r>
            <a:r>
              <a:rPr lang="en-US" altLang="zh-CN">
                <a:sym typeface="+mn-ea"/>
              </a:rPr>
              <a:t>α</a:t>
            </a:r>
            <a:r>
              <a:rPr lang="en-US" altLang="zh-CN" baseline="-25000">
                <a:sym typeface="+mn-ea"/>
              </a:rPr>
              <a:t>p</a:t>
            </a:r>
            <a:r>
              <a:rPr lang="en-US" altLang="zh-CN">
                <a:sym typeface="+mn-ea"/>
              </a:rPr>
              <a:t>≤</a:t>
            </a:r>
            <a:r>
              <a:rPr lang="en-US" altLang="zh-CN" b="1">
                <a:solidFill>
                  <a:srgbClr val="0070C0"/>
                </a:solidFill>
                <a:sym typeface="+mn-ea"/>
              </a:rPr>
              <a:t>u</a:t>
            </a:r>
            <a:r>
              <a:rPr lang="en-US" altLang="zh-CN" b="1" baseline="-25000">
                <a:solidFill>
                  <a:srgbClr val="0070C0"/>
                </a:solidFill>
                <a:sym typeface="+mn-ea"/>
              </a:rPr>
              <a:t>p</a:t>
            </a:r>
            <a:r>
              <a:rPr lang="en-US" altLang="zh-CN" b="1">
                <a:solidFill>
                  <a:srgbClr val="0070C0"/>
                </a:solidFill>
                <a:sym typeface="+mn-ea"/>
              </a:rPr>
              <a:t>=β</a:t>
            </a:r>
            <a:r>
              <a:rPr lang="en-US" altLang="zh-CN" b="1" baseline="-25000">
                <a:solidFill>
                  <a:srgbClr val="0070C0"/>
                </a:solidFill>
                <a:sym typeface="+mn-ea"/>
              </a:rPr>
              <a:t>p</a:t>
            </a:r>
            <a:endParaRPr lang="zh-CN" altLang="en-US" b="1">
              <a:solidFill>
                <a:srgbClr val="0070C0"/>
              </a:solidFill>
            </a:endParaRPr>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3" name="Rectangle 3"/>
          <p:cNvSpPr>
            <a:spLocks noGrp="1" noChangeArrowheads="1"/>
          </p:cNvSpPr>
          <p:nvPr>
            <p:ph idx="4294967295"/>
            <p:custDataLst>
              <p:tags r:id="rId2"/>
            </p:custDataLst>
          </p:nvPr>
        </p:nvSpPr>
        <p:spPr>
          <a:xfrm>
            <a:off x="2082165" y="1384300"/>
            <a:ext cx="8002588" cy="4757738"/>
          </a:xfrm>
          <a:noFill/>
          <a:ln w="9525">
            <a:noFill/>
          </a:ln>
        </p:spPr>
        <p:txBody>
          <a:bodyPr vert="horz" wrap="square" lIns="91440" tIns="45720" rIns="91440" bIns="45720" numCol="1" rtlCol="0" anchor="t" anchorCtr="0" compatLnSpc="1">
            <a:norm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defTabSz="914400" eaLnBrk="1" hangingPunct="1">
              <a:buClr>
                <a:srgbClr val="2E5040"/>
              </a:buClr>
              <a:defRPr/>
            </a:pP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剪枝不会影响最终的结果</a:t>
            </a:r>
          </a:p>
          <a:p>
            <a:pPr defTabSz="914400" eaLnBrk="1" hangingPunct="1">
              <a:buClr>
                <a:srgbClr val="2E5040"/>
              </a:buClr>
              <a:defRPr/>
            </a:pP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剪枝的效率很大程度上取决于</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检查后继的顺序</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好的移动排放次序能够提高剪枝的效率</a:t>
            </a:r>
          </a:p>
          <a:p>
            <a:pPr defTabSz="914400" eaLnBrk="1" hangingPunct="1">
              <a:buClr>
                <a:srgbClr val="2E5040"/>
              </a:buClr>
              <a:defRPr/>
            </a:pP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理想排序”下：</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先检查那些可能最好的后继</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时间复杂度从 O(b</a:t>
            </a:r>
            <a:r>
              <a:rPr lang="zh-CN" altLang="en-US" sz="2400" baseline="30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减小到 O(b</a:t>
            </a:r>
            <a:r>
              <a:rPr lang="zh-CN" altLang="en-US" sz="2400" baseline="30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m/2</a:t>
            </a: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defTabSz="914400" eaLnBrk="1" hangingPunct="1">
              <a:buClr>
                <a:srgbClr val="2E5040"/>
              </a:buClr>
              <a:defRPr/>
            </a:pPr>
            <a:r>
              <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最佳节点排序：不可实现</a:t>
            </a:r>
          </a:p>
          <a:p>
            <a:pPr lvl="1" defTabSz="914400" eaLnBrk="1" hangingPunct="1">
              <a:buClr>
                <a:srgbClr val="2E5040"/>
              </a:buClr>
              <a:defRPr/>
            </a:pPr>
            <a:r>
              <a:rPr lang="zh-CN" altLang="en-US" sz="1835"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静态评估函数法</a:t>
            </a:r>
          </a:p>
          <a:p>
            <a:pPr lvl="1" defTabSz="914400" eaLnBrk="1" hangingPunct="1">
              <a:buClr>
                <a:srgbClr val="2E5040"/>
              </a:buClr>
              <a:defRPr/>
            </a:pPr>
            <a:r>
              <a:rPr lang="zh-CN" altLang="en-US" sz="1835"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迭代加深</a:t>
            </a:r>
            <a:endPar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914400" eaLnBrk="1" hangingPunct="1">
              <a:buClr>
                <a:srgbClr val="2E5040"/>
              </a:buClr>
              <a:defRPr/>
            </a:pPr>
            <a:endParaRPr lang="zh-CN" altLang="en-US" sz="24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p:cNvSpPr>
          <p:nvPr>
            <p:ph type="title" idx="4294967295"/>
          </p:nvPr>
        </p:nvSpPr>
        <p:spPr>
          <a:xfrm>
            <a:off x="1825625" y="381000"/>
            <a:ext cx="8540750" cy="1143000"/>
          </a:xfrm>
          <a:noFill/>
          <a:ln w="9525">
            <a:noFill/>
          </a:ln>
        </p:spPr>
        <p:txBody>
          <a:bodyPr vert="horz" wrap="square" lIns="91440" tIns="45720" rIns="91440" bIns="45720" rtlCol="0" anchor="ctr" anchorCtr="0">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defTabSz="914400"/>
            <a:r>
              <a:rPr lang="zh-CN" altLang="en-US" kern="1200" dirty="0">
                <a:solidFill>
                  <a:schemeClr val="accent1"/>
                </a:solidFill>
                <a:latin typeface="微软雅黑" panose="020B0503020204020204" pitchFamily="34" charset="-122"/>
                <a:ea typeface="微软雅黑" panose="020B0503020204020204" pitchFamily="34" charset="-122"/>
                <a:sym typeface="+mn-ea"/>
              </a:rPr>
              <a:t>如何设计评估函数？</a:t>
            </a:r>
          </a:p>
        </p:txBody>
      </p:sp>
      <p:sp>
        <p:nvSpPr>
          <p:cNvPr id="44035" name="Rectangle 3"/>
          <p:cNvSpPr>
            <a:spLocks noGrp="1" noRot="1"/>
          </p:cNvSpPr>
          <p:nvPr>
            <p:ph idx="4294967295"/>
            <p:custDataLst>
              <p:tags r:id="rId3"/>
            </p:custDataLst>
          </p:nvPr>
        </p:nvSpPr>
        <p:spPr>
          <a:xfrm>
            <a:off x="1825625" y="1294130"/>
            <a:ext cx="8540750" cy="3242310"/>
          </a:xfrm>
          <a:noFill/>
          <a:ln w="9525">
            <a:noFill/>
          </a:ln>
        </p:spPr>
        <p:txBody>
          <a:bodyPr vert="horz" wrap="square" lIns="91440" tIns="45720" rIns="91440" bIns="45720" rtlCol="0" anchor="t" anchorCtr="0">
            <a:no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defTabSz="914400">
              <a:buClr>
                <a:srgbClr val="0000FF"/>
              </a:buClr>
            </a:pPr>
            <a:r>
              <a:rPr lang="zh-CN" altLang="en-US" sz="2000" dirty="0">
                <a:solidFill>
                  <a:schemeClr val="dk1"/>
                </a:solidFill>
                <a:latin typeface="微软雅黑" panose="020B0503020204020204" pitchFamily="34" charset="-122"/>
                <a:ea typeface="微软雅黑" panose="020B0503020204020204" pitchFamily="34" charset="-122"/>
                <a:sym typeface="+mn-ea"/>
              </a:rPr>
              <a:t>应该以和真正的效用函数同样的方式对终止状态进行排序。</a:t>
            </a:r>
          </a:p>
          <a:p>
            <a:pPr defTabSz="914400">
              <a:buClr>
                <a:srgbClr val="0000FF"/>
              </a:buClr>
            </a:pPr>
            <a:r>
              <a:rPr lang="zh-CN" altLang="en-US" sz="2000" dirty="0">
                <a:solidFill>
                  <a:schemeClr val="dk1"/>
                </a:solidFill>
                <a:latin typeface="微软雅黑" panose="020B0503020204020204" pitchFamily="34" charset="-122"/>
                <a:ea typeface="微软雅黑" panose="020B0503020204020204" pitchFamily="34" charset="-122"/>
                <a:sym typeface="+mn-ea"/>
              </a:rPr>
              <a:t>评估函数的计算不能花费太多的时间。</a:t>
            </a:r>
          </a:p>
          <a:p>
            <a:pPr defTabSz="914400">
              <a:buClr>
                <a:srgbClr val="0000FF"/>
              </a:buClr>
            </a:pPr>
            <a:r>
              <a:rPr lang="zh-CN" altLang="en-US" sz="2000" dirty="0">
                <a:solidFill>
                  <a:schemeClr val="dk1"/>
                </a:solidFill>
                <a:latin typeface="微软雅黑" panose="020B0503020204020204" pitchFamily="34" charset="-122"/>
                <a:ea typeface="微软雅黑" panose="020B0503020204020204" pitchFamily="34" charset="-122"/>
                <a:sym typeface="+mn-ea"/>
              </a:rPr>
              <a:t>对于非终止状态，评估函数应该和取胜的实际机会密切相关。</a:t>
            </a:r>
          </a:p>
          <a:p>
            <a:pPr defTabSz="914400">
              <a:buClr>
                <a:srgbClr val="0000FF"/>
              </a:buClr>
            </a:pPr>
            <a:r>
              <a:rPr lang="zh-CN" altLang="en-US" sz="2000" dirty="0">
                <a:solidFill>
                  <a:schemeClr val="dk1"/>
                </a:solidFill>
                <a:latin typeface="微软雅黑" panose="020B0503020204020204" pitchFamily="34" charset="-122"/>
                <a:ea typeface="微软雅黑" panose="020B0503020204020204" pitchFamily="34" charset="-122"/>
                <a:sym typeface="+mn-ea"/>
              </a:rPr>
              <a:t>在计算能力有限情况下，评估函数能做到最好的就是猜测最后的结果</a:t>
            </a:r>
          </a:p>
          <a:p>
            <a:pPr defTabSz="914400">
              <a:buClr>
                <a:srgbClr val="0000FF"/>
              </a:buClr>
            </a:pPr>
            <a:r>
              <a:rPr lang="zh-CN" altLang="en-US" sz="2000" dirty="0">
                <a:solidFill>
                  <a:schemeClr val="dk1"/>
                </a:solidFill>
                <a:latin typeface="微软雅黑" panose="020B0503020204020204" pitchFamily="34" charset="-122"/>
                <a:ea typeface="微软雅黑" panose="020B0503020204020204" pitchFamily="34" charset="-122"/>
                <a:sym typeface="+mn-ea"/>
              </a:rPr>
              <a:t>大多数评估函数的工作方式是计算状态的不同特征，那么对状态的一个合理评价是加权平均值</a:t>
            </a:r>
          </a:p>
        </p:txBody>
      </p:sp>
      <p:sp>
        <p:nvSpPr>
          <p:cNvPr id="2" name="文本框 1"/>
          <p:cNvSpPr txBox="1"/>
          <p:nvPr/>
        </p:nvSpPr>
        <p:spPr>
          <a:xfrm>
            <a:off x="1270000" y="4603750"/>
            <a:ext cx="9309728" cy="369332"/>
          </a:xfrm>
          <a:prstGeom prst="rect">
            <a:avLst/>
          </a:prstGeom>
          <a:noFill/>
        </p:spPr>
        <p:txBody>
          <a:bodyPr wrap="none" rtlCol="0" anchor="t">
            <a:spAutoFit/>
          </a:bodyPr>
          <a:lstStyle/>
          <a:p>
            <a:pPr lvl="1"/>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国际象棋中EVAL通常取为加权线性函数（假设每个特征的贡献独立于其它特征的值）</a:t>
            </a:r>
          </a:p>
        </p:txBody>
      </p:sp>
      <p:graphicFrame>
        <p:nvGraphicFramePr>
          <p:cNvPr id="48131" name="Object 2"/>
          <p:cNvGraphicFramePr>
            <a:graphicFrameLocks noGrp="1" noChangeAspect="1"/>
          </p:cNvGraphicFramePr>
          <p:nvPr/>
        </p:nvGraphicFramePr>
        <p:xfrm>
          <a:off x="5087621" y="5039996"/>
          <a:ext cx="2016125" cy="1317625"/>
        </p:xfrm>
        <a:graphic>
          <a:graphicData uri="http://schemas.openxmlformats.org/presentationml/2006/ole">
            <mc:AlternateContent xmlns:mc="http://schemas.openxmlformats.org/markup-compatibility/2006">
              <mc:Choice xmlns:v="urn:schemas-microsoft-com:vml" Requires="v">
                <p:oleObj spid="_x0000_s13325" r:id="rId5" imgW="660400" imgH="431800" progId="Equation.3">
                  <p:embed/>
                </p:oleObj>
              </mc:Choice>
              <mc:Fallback>
                <p:oleObj r:id="rId5" imgW="660400" imgH="431800" progId="Equation.3">
                  <p:embed/>
                  <p:pic>
                    <p:nvPicPr>
                      <p:cNvPr id="0" name="Object 2"/>
                      <p:cNvPicPr/>
                      <p:nvPr/>
                    </p:nvPicPr>
                    <p:blipFill>
                      <a:blip r:embed="rId6"/>
                      <a:stretch>
                        <a:fillRect/>
                      </a:stretch>
                    </p:blipFill>
                    <p:spPr>
                      <a:xfrm>
                        <a:off x="5087621" y="5039996"/>
                        <a:ext cx="2016125" cy="1317625"/>
                      </a:xfrm>
                      <a:prstGeom prst="rect">
                        <a:avLst/>
                      </a:prstGeom>
                      <a:noFill/>
                      <a:ln w="38100">
                        <a:miter/>
                      </a:ln>
                    </p:spPr>
                  </p:pic>
                </p:oleObj>
              </mc:Fallback>
            </mc:AlternateContent>
          </a:graphicData>
        </a:graphic>
      </p:graphicFrame>
    </p:spTree>
    <p:custDataLst>
      <p:tags r:id="rId2"/>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256" name="文本框 6"/>
          <p:cNvSpPr txBox="1"/>
          <p:nvPr>
            <p:custDataLst>
              <p:tags r:id="rId3"/>
            </p:custDataLst>
          </p:nvPr>
        </p:nvSpPr>
        <p:spPr>
          <a:xfrm>
            <a:off x="1866903" y="17018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accent1"/>
                </a:solidFill>
              </a:rPr>
              <a:t>第</a:t>
            </a:r>
            <a:r>
              <a:rPr lang="en-US" altLang="zh-CN" sz="2900" dirty="0">
                <a:solidFill>
                  <a:schemeClr val="accent1"/>
                </a:solidFill>
              </a:rPr>
              <a:t>6</a:t>
            </a:r>
            <a:r>
              <a:rPr lang="zh-CN" altLang="en-US" sz="2900" dirty="0">
                <a:solidFill>
                  <a:schemeClr val="accent1"/>
                </a:solidFill>
              </a:rPr>
              <a:t>章</a:t>
            </a:r>
            <a:r>
              <a:rPr lang="en-US" altLang="zh-CN" sz="2900" dirty="0">
                <a:solidFill>
                  <a:schemeClr val="accent1"/>
                </a:solidFill>
              </a:rPr>
              <a:t>  </a:t>
            </a:r>
            <a:r>
              <a:rPr lang="zh-CN" altLang="en-US" sz="2900" dirty="0">
                <a:solidFill>
                  <a:schemeClr val="accent1"/>
                </a:solidFill>
              </a:rPr>
              <a:t>逻辑智能体</a:t>
            </a:r>
          </a:p>
        </p:txBody>
      </p:sp>
      <p:sp>
        <p:nvSpPr>
          <p:cNvPr id="11" name="Title 6"/>
          <p:cNvSpPr txBox="1"/>
          <p:nvPr>
            <p:custDataLst>
              <p:tags r:id="rId4"/>
            </p:custDataLst>
          </p:nvPr>
        </p:nvSpPr>
        <p:spPr>
          <a:xfrm>
            <a:off x="3524251" y="1402715"/>
            <a:ext cx="6932295" cy="3425190"/>
          </a:xfrm>
          <a:prstGeom prst="rect">
            <a:avLst/>
          </a:prstGeom>
          <a:noFill/>
          <a:ln w="3175">
            <a:noFill/>
            <a:prstDash val="dash"/>
          </a:ln>
        </p:spPr>
        <p:txBody>
          <a:bodyPr wrap="square" lIns="47625" tIns="19050" rIns="47625" bIns="1905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indent="-285750" fontAlgn="ctr">
              <a:lnSpc>
                <a:spcPct val="130000"/>
              </a:lnSpc>
              <a:spcBef>
                <a:spcPts val="1000"/>
              </a:spcBef>
              <a:spcAft>
                <a:spcPts val="0"/>
              </a:spcAft>
              <a:buSzPct val="100000"/>
              <a:buFont typeface="Wingdings" panose="05000000000000000000" charset="0"/>
              <a:buChar char="l"/>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基于知识的智能体</a:t>
            </a:r>
          </a:p>
          <a:p>
            <a:pPr marL="508000" lvl="1" indent="-222250"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总体的智能体设计</a:t>
            </a:r>
          </a:p>
          <a:p>
            <a:pPr marL="285750" indent="-285750" fontAlgn="ctr">
              <a:lnSpc>
                <a:spcPct val="130000"/>
              </a:lnSpc>
              <a:spcBef>
                <a:spcPts val="1000"/>
              </a:spcBef>
              <a:spcAft>
                <a:spcPts val="0"/>
              </a:spcAft>
              <a:buSzPct val="100000"/>
              <a:buFont typeface="Wingdings" panose="05000000000000000000" charset="0"/>
              <a:buChar char="l"/>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妖兽(wumpus)世界: 一个基于知识的智能体</a:t>
            </a:r>
          </a:p>
          <a:p>
            <a:pPr marL="285750" indent="-285750" fontAlgn="ctr">
              <a:lnSpc>
                <a:spcPct val="130000"/>
              </a:lnSpc>
              <a:spcBef>
                <a:spcPts val="1000"/>
              </a:spcBef>
              <a:spcAft>
                <a:spcPts val="0"/>
              </a:spcAft>
              <a:buSzPct val="100000"/>
              <a:buFont typeface="Wingdings" panose="05000000000000000000" charset="0"/>
              <a:buChar char="l"/>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逻辑</a:t>
            </a:r>
          </a:p>
          <a:p>
            <a:pPr marL="285750" indent="-285750" fontAlgn="ctr">
              <a:lnSpc>
                <a:spcPct val="130000"/>
              </a:lnSpc>
              <a:spcBef>
                <a:spcPts val="1000"/>
              </a:spcBef>
              <a:spcAft>
                <a:spcPts val="0"/>
              </a:spcAft>
              <a:buSzPct val="100000"/>
              <a:buFont typeface="Wingdings" panose="05000000000000000000" charset="0"/>
              <a:buChar char="l"/>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命题逻辑</a:t>
            </a:r>
          </a:p>
          <a:p>
            <a:pPr marL="285750" indent="-285750" fontAlgn="ctr">
              <a:lnSpc>
                <a:spcPct val="130000"/>
              </a:lnSpc>
              <a:spcBef>
                <a:spcPts val="1000"/>
              </a:spcBef>
              <a:spcAft>
                <a:spcPts val="0"/>
              </a:spcAft>
              <a:buSzPct val="100000"/>
              <a:buFont typeface="Wingdings" panose="05000000000000000000" charset="0"/>
              <a:buChar char="l"/>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命题逻辑的推理模式</a:t>
            </a:r>
          </a:p>
          <a:p>
            <a:pPr marL="285750" indent="-285750" fontAlgn="ctr">
              <a:lnSpc>
                <a:spcPct val="130000"/>
              </a:lnSpc>
              <a:spcBef>
                <a:spcPts val="1000"/>
              </a:spcBef>
              <a:spcAft>
                <a:spcPts val="0"/>
              </a:spcAft>
              <a:buSzPct val="100000"/>
              <a:buFont typeface="Wingdings" panose="05000000000000000000" charset="0"/>
              <a:buChar char="l"/>
            </a:pPr>
            <a:r>
              <a:rPr lang="zh-CN" altLang="en-US" sz="20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基于命题逻辑的智能体（确定的知识）</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48</a:t>
            </a:fld>
            <a:endParaRPr lang="zh-CN" altLang="en-US"/>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256" name="文本框 6"/>
          <p:cNvSpPr txBox="1"/>
          <p:nvPr>
            <p:custDataLst>
              <p:tags r:id="rId3"/>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000" dirty="0">
                <a:solidFill>
                  <a:schemeClr val="accent1"/>
                </a:solidFill>
              </a:rPr>
              <a:t>基于知识的智能体</a:t>
            </a:r>
          </a:p>
        </p:txBody>
      </p:sp>
      <p:sp>
        <p:nvSpPr>
          <p:cNvPr id="2" name="Rectangle 5"/>
          <p:cNvSpPr>
            <a:spLocks noGrp="1"/>
          </p:cNvSpPr>
          <p:nvPr>
            <p:custDataLst>
              <p:tags r:id="rId4"/>
            </p:custDataLst>
          </p:nvPr>
        </p:nvSpPr>
        <p:spPr>
          <a:xfrm>
            <a:off x="2165351" y="1066801"/>
            <a:ext cx="7921625" cy="4270375"/>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a:lnSpc>
                <a:spcPct val="130000"/>
              </a:lnSpc>
              <a:buClr>
                <a:srgbClr val="0070C0"/>
              </a:buClr>
              <a:buFont typeface="Wingdings" panose="05000000000000000000" charset="0"/>
              <a:buChar char="n"/>
            </a:pPr>
            <a:r>
              <a:rPr lang="zh-CN" altLang="en-US" sz="1800" b="1" dirty="0">
                <a:solidFill>
                  <a:srgbClr val="0070C0"/>
                </a:solidFill>
                <a:latin typeface="微软雅黑" panose="020B0503020204020204" pitchFamily="34" charset="-122"/>
                <a:ea typeface="微软雅黑" panose="020B0503020204020204" pitchFamily="34" charset="-122"/>
              </a:rPr>
              <a:t>逻辑智能体</a:t>
            </a:r>
            <a:r>
              <a:rPr lang="zh-CN" altLang="en-US" sz="1800" b="1" dirty="0">
                <a:latin typeface="微软雅黑" panose="020B0503020204020204" pitchFamily="34" charset="-122"/>
                <a:ea typeface="微软雅黑" panose="020B0503020204020204" pitchFamily="34" charset="-122"/>
              </a:rPr>
              <a:t>是</a:t>
            </a:r>
            <a:r>
              <a:rPr lang="zh-CN" altLang="en-US" sz="1800" b="1" dirty="0">
                <a:solidFill>
                  <a:srgbClr val="C00000"/>
                </a:solidFill>
                <a:latin typeface="微软雅黑" panose="020B0503020204020204" pitchFamily="34" charset="-122"/>
                <a:ea typeface="微软雅黑" panose="020B0503020204020204" pitchFamily="34" charset="-122"/>
              </a:rPr>
              <a:t>基于知识的智能体</a:t>
            </a:r>
            <a:r>
              <a:rPr lang="zh-CN" altLang="en-US" sz="1800" b="1" dirty="0">
                <a:latin typeface="微软雅黑" panose="020B0503020204020204" pitchFamily="34" charset="-122"/>
                <a:ea typeface="微软雅黑" panose="020B0503020204020204" pitchFamily="34" charset="-122"/>
              </a:rPr>
              <a:t>，它采用</a:t>
            </a:r>
            <a:r>
              <a:rPr lang="zh-CN" altLang="en-US" sz="1800" b="1" u="sng" dirty="0">
                <a:solidFill>
                  <a:schemeClr val="accent3">
                    <a:lumMod val="50000"/>
                  </a:schemeClr>
                </a:solidFill>
                <a:latin typeface="微软雅黑" panose="020B0503020204020204" pitchFamily="34" charset="-122"/>
                <a:ea typeface="微软雅黑" panose="020B0503020204020204" pitchFamily="34" charset="-122"/>
              </a:rPr>
              <a:t>推理</a:t>
            </a:r>
            <a:r>
              <a:rPr lang="zh-CN" altLang="en-US" sz="1800" b="1" dirty="0">
                <a:latin typeface="微软雅黑" panose="020B0503020204020204" pitchFamily="34" charset="-122"/>
                <a:ea typeface="微软雅黑" panose="020B0503020204020204" pitchFamily="34" charset="-122"/>
              </a:rPr>
              <a:t>过程来得到</a:t>
            </a:r>
            <a:r>
              <a:rPr lang="zh-CN" altLang="en-US" sz="1800" b="1" dirty="0">
                <a:solidFill>
                  <a:srgbClr val="0070C0"/>
                </a:solidFill>
                <a:latin typeface="微软雅黑" panose="020B0503020204020204" pitchFamily="34" charset="-122"/>
                <a:ea typeface="微软雅黑" panose="020B0503020204020204" pitchFamily="34" charset="-122"/>
              </a:rPr>
              <a:t>关于新世界的表示</a:t>
            </a:r>
            <a:r>
              <a:rPr lang="zh-CN" altLang="en-US" sz="1800" b="1" dirty="0">
                <a:latin typeface="微软雅黑" panose="020B0503020204020204" pitchFamily="34" charset="-122"/>
                <a:ea typeface="微软雅黑" panose="020B0503020204020204" pitchFamily="34" charset="-122"/>
              </a:rPr>
              <a:t>，并且用这些新表示推到下一步做什么。</a:t>
            </a:r>
          </a:p>
          <a:p>
            <a:pPr>
              <a:lnSpc>
                <a:spcPct val="130000"/>
              </a:lnSpc>
              <a:buClr>
                <a:srgbClr val="0070C0"/>
              </a:buClr>
              <a:buFont typeface="Wingdings" panose="05000000000000000000" charset="0"/>
              <a:buChar char="n"/>
            </a:pPr>
            <a:r>
              <a:rPr lang="zh-CN" altLang="en-US" sz="1800" b="1" dirty="0">
                <a:latin typeface="微软雅黑" panose="020B0503020204020204" pitchFamily="34" charset="-122"/>
                <a:ea typeface="微软雅黑" panose="020B0503020204020204" pitchFamily="34" charset="-122"/>
              </a:rPr>
              <a:t>基于知识的智能体，从通用的形式表达的知识中获益，通过</a:t>
            </a:r>
            <a:r>
              <a:rPr lang="zh-CN" altLang="en-US" sz="1800" b="1" u="sng" dirty="0">
                <a:solidFill>
                  <a:schemeClr val="accent3">
                    <a:lumMod val="50000"/>
                  </a:schemeClr>
                </a:solidFill>
                <a:latin typeface="微软雅黑" panose="020B0503020204020204" pitchFamily="34" charset="-122"/>
                <a:ea typeface="微软雅黑" panose="020B0503020204020204" pitchFamily="34" charset="-122"/>
              </a:rPr>
              <a:t>对信息的组合和再组合</a:t>
            </a:r>
            <a:r>
              <a:rPr lang="zh-CN" altLang="en-US" sz="1800" b="1" dirty="0">
                <a:latin typeface="微软雅黑" panose="020B0503020204020204" pitchFamily="34" charset="-122"/>
                <a:ea typeface="微软雅黑" panose="020B0503020204020204" pitchFamily="34" charset="-122"/>
              </a:rPr>
              <a:t>，以适应各种用途。</a:t>
            </a:r>
          </a:p>
          <a:p>
            <a:pPr lvl="1">
              <a:lnSpc>
                <a:spcPct val="130000"/>
              </a:lnSpc>
              <a:buClr>
                <a:srgbClr val="0070C0"/>
              </a:buClr>
              <a:buFont typeface="Wingdings" panose="05000000000000000000" charset="0"/>
              <a:buChar char="n"/>
            </a:pPr>
            <a:r>
              <a:rPr lang="zh-CN" altLang="en-US" sz="1800" b="1" dirty="0">
                <a:solidFill>
                  <a:srgbClr val="0070C0"/>
                </a:solidFill>
                <a:latin typeface="微软雅黑" panose="020B0503020204020204" pitchFamily="34" charset="-122"/>
                <a:ea typeface="微软雅黑" panose="020B0503020204020204" pitchFamily="34" charset="-122"/>
              </a:rPr>
              <a:t>在部分可观察的环境，</a:t>
            </a:r>
            <a:r>
              <a:rPr lang="zh-CN" altLang="en-US" sz="1800" dirty="0">
                <a:solidFill>
                  <a:schemeClr val="dk1"/>
                </a:solidFill>
                <a:latin typeface="微软雅黑" panose="020B0503020204020204" pitchFamily="34" charset="-122"/>
                <a:ea typeface="微软雅黑" panose="020B0503020204020204" pitchFamily="34" charset="-122"/>
              </a:rPr>
              <a:t>能够将常识和当前的感知结合起来，在选择行动之前推导出当前状态的隐藏部分</a:t>
            </a:r>
          </a:p>
          <a:p>
            <a:pPr lvl="1">
              <a:lnSpc>
                <a:spcPct val="130000"/>
              </a:lnSpc>
              <a:buClr>
                <a:srgbClr val="0070C0"/>
              </a:buClr>
              <a:buFont typeface="Wingdings" panose="05000000000000000000" charset="0"/>
              <a:buChar char="n"/>
            </a:pPr>
            <a:r>
              <a:rPr lang="zh-CN" altLang="en-US" sz="1800" b="1" dirty="0">
                <a:solidFill>
                  <a:srgbClr val="0070C0"/>
                </a:solidFill>
                <a:latin typeface="微软雅黑" panose="020B0503020204020204" pitchFamily="34" charset="-122"/>
                <a:ea typeface="微软雅黑" panose="020B0503020204020204" pitchFamily="34" charset="-122"/>
              </a:rPr>
              <a:t>自然语言理解：</a:t>
            </a:r>
            <a:r>
              <a:rPr lang="zh-CN" altLang="en-US" sz="1800" dirty="0">
                <a:solidFill>
                  <a:schemeClr val="dk1"/>
                </a:solidFill>
                <a:latin typeface="微软雅黑" panose="020B0503020204020204" pitchFamily="34" charset="-122"/>
                <a:ea typeface="微软雅黑" panose="020B0503020204020204" pitchFamily="34" charset="-122"/>
              </a:rPr>
              <a:t>要对隐含状态即说话者的意图进行推理</a:t>
            </a:r>
          </a:p>
          <a:p>
            <a:pPr lvl="1">
              <a:lnSpc>
                <a:spcPct val="130000"/>
              </a:lnSpc>
              <a:buClr>
                <a:srgbClr val="0070C0"/>
              </a:buClr>
              <a:buFont typeface="Wingdings" panose="05000000000000000000" charset="0"/>
              <a:buChar char="n"/>
            </a:pPr>
            <a:r>
              <a:rPr lang="zh-CN" altLang="en-US" sz="1800" dirty="0">
                <a:solidFill>
                  <a:schemeClr val="dk1"/>
                </a:solidFill>
                <a:latin typeface="微软雅黑" panose="020B0503020204020204" pitchFamily="34" charset="-122"/>
                <a:ea typeface="微软雅黑" panose="020B0503020204020204" pitchFamily="34" charset="-122"/>
              </a:rPr>
              <a:t>具有很好的灵活性：</a:t>
            </a:r>
          </a:p>
          <a:p>
            <a:pPr lvl="2">
              <a:lnSpc>
                <a:spcPct val="130000"/>
              </a:lnSpc>
              <a:buClr>
                <a:srgbClr val="0070C0"/>
              </a:buClr>
              <a:buFont typeface="Wingdings" panose="05000000000000000000" charset="0"/>
              <a:buChar char="n"/>
            </a:pPr>
            <a:r>
              <a:rPr lang="zh-CN" altLang="en-US" sz="1800" dirty="0">
                <a:solidFill>
                  <a:schemeClr val="dk1"/>
                </a:solidFill>
                <a:latin typeface="微软雅黑" panose="020B0503020204020204" pitchFamily="34" charset="-122"/>
                <a:ea typeface="微软雅黑" panose="020B0503020204020204" pitchFamily="34" charset="-122"/>
              </a:rPr>
              <a:t>接受新的任务：能够接受以明确描述模板的形式表示的新任务</a:t>
            </a:r>
          </a:p>
          <a:p>
            <a:pPr lvl="2">
              <a:lnSpc>
                <a:spcPct val="130000"/>
              </a:lnSpc>
              <a:buClr>
                <a:srgbClr val="0070C0"/>
              </a:buClr>
              <a:buFont typeface="Wingdings" panose="05000000000000000000" charset="0"/>
              <a:buChar char="n"/>
            </a:pPr>
            <a:r>
              <a:rPr lang="zh-CN" altLang="en-US" sz="1800" dirty="0">
                <a:solidFill>
                  <a:schemeClr val="dk1"/>
                </a:solidFill>
                <a:latin typeface="微软雅黑" panose="020B0503020204020204" pitchFamily="34" charset="-122"/>
                <a:ea typeface="微软雅黑" panose="020B0503020204020204" pitchFamily="34" charset="-122"/>
              </a:rPr>
              <a:t>适应环境的变化：通过被告知或主动学习环境的新知识，从而快速获得能力，并可以通过更新相关知识来适应环境的变化</a:t>
            </a:r>
          </a:p>
        </p:txBody>
      </p:sp>
      <p:sp>
        <p:nvSpPr>
          <p:cNvPr id="4" name="灯片编号占位符 3"/>
          <p:cNvSpPr>
            <a:spLocks noGrp="1"/>
          </p:cNvSpPr>
          <p:nvPr>
            <p:ph type="sldNum" sz="quarter" idx="12"/>
          </p:nvPr>
        </p:nvSpPr>
        <p:spPr/>
        <p:txBody>
          <a:bodyPr/>
          <a:lstStyle/>
          <a:p>
            <a:fld id="{49AE70B2-8BF9-45C0-BB95-33D1B9D3A854}" type="slidenum">
              <a:rPr lang="zh-CN" altLang="en-US" smtClean="0"/>
              <a:t>49</a:t>
            </a:fld>
            <a:endParaRPr lang="zh-CN" altLang="en-US"/>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 name="文本框 176"/>
          <p:cNvSpPr txBox="1"/>
          <p:nvPr/>
        </p:nvSpPr>
        <p:spPr>
          <a:xfrm>
            <a:off x="762635" y="336550"/>
            <a:ext cx="4145280" cy="460375"/>
          </a:xfrm>
          <a:prstGeom prst="rect">
            <a:avLst/>
          </a:prstGeom>
          <a:noFill/>
        </p:spPr>
        <p:txBody>
          <a:bodyPr wrap="none" rtlCol="0">
            <a:spAutoFit/>
          </a:bodyPr>
          <a:lstStyle/>
          <a:p>
            <a:pPr algn="l">
              <a:spcBef>
                <a:spcPct val="50000"/>
              </a:spcBef>
              <a:buClrTx/>
              <a:buSzTx/>
              <a:buFontTx/>
            </a:pPr>
            <a:r>
              <a:rPr lang="zh-CN" sz="2400"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智能包含的能力（四类能力）</a:t>
            </a:r>
          </a:p>
        </p:txBody>
      </p:sp>
      <p:sp>
        <p:nvSpPr>
          <p:cNvPr id="5" name="Freeform 4"/>
          <p:cNvSpPr/>
          <p:nvPr>
            <p:custDataLst>
              <p:tags r:id="rId2"/>
            </p:custDataLst>
          </p:nvPr>
        </p:nvSpPr>
        <p:spPr>
          <a:xfrm>
            <a:off x="3924233" y="991235"/>
            <a:ext cx="4065588" cy="5238750"/>
          </a:xfrm>
          <a:custGeom>
            <a:avLst/>
            <a:gdLst>
              <a:gd name="connsiteX0" fmla="*/ 323604 w 4522224"/>
              <a:gd name="connsiteY0" fmla="*/ 6062148 h 6062148"/>
              <a:gd name="connsiteX1" fmla="*/ 376944 w 4522224"/>
              <a:gd name="connsiteY1" fmla="*/ 5924988 h 6062148"/>
              <a:gd name="connsiteX2" fmla="*/ 437904 w 4522224"/>
              <a:gd name="connsiteY2" fmla="*/ 5780208 h 6062148"/>
              <a:gd name="connsiteX3" fmla="*/ 468384 w 4522224"/>
              <a:gd name="connsiteY3" fmla="*/ 5665908 h 6062148"/>
              <a:gd name="connsiteX4" fmla="*/ 506484 w 4522224"/>
              <a:gd name="connsiteY4" fmla="*/ 5612568 h 6062148"/>
              <a:gd name="connsiteX5" fmla="*/ 536964 w 4522224"/>
              <a:gd name="connsiteY5" fmla="*/ 5521128 h 6062148"/>
              <a:gd name="connsiteX6" fmla="*/ 559824 w 4522224"/>
              <a:gd name="connsiteY6" fmla="*/ 5353488 h 6062148"/>
              <a:gd name="connsiteX7" fmla="*/ 597924 w 4522224"/>
              <a:gd name="connsiteY7" fmla="*/ 5223948 h 6062148"/>
              <a:gd name="connsiteX8" fmla="*/ 620784 w 4522224"/>
              <a:gd name="connsiteY8" fmla="*/ 5178228 h 6062148"/>
              <a:gd name="connsiteX9" fmla="*/ 696984 w 4522224"/>
              <a:gd name="connsiteY9" fmla="*/ 5071548 h 6062148"/>
              <a:gd name="connsiteX10" fmla="*/ 712224 w 4522224"/>
              <a:gd name="connsiteY10" fmla="*/ 5063928 h 6062148"/>
              <a:gd name="connsiteX11" fmla="*/ 704604 w 4522224"/>
              <a:gd name="connsiteY11" fmla="*/ 5025828 h 6062148"/>
              <a:gd name="connsiteX12" fmla="*/ 696984 w 4522224"/>
              <a:gd name="connsiteY12" fmla="*/ 5002968 h 6062148"/>
              <a:gd name="connsiteX13" fmla="*/ 963684 w 4522224"/>
              <a:gd name="connsiteY13" fmla="*/ 4682928 h 6062148"/>
              <a:gd name="connsiteX14" fmla="*/ 956064 w 4522224"/>
              <a:gd name="connsiteY14" fmla="*/ 4644828 h 6062148"/>
              <a:gd name="connsiteX15" fmla="*/ 1337064 w 4522224"/>
              <a:gd name="connsiteY15" fmla="*/ 4172388 h 6062148"/>
              <a:gd name="connsiteX16" fmla="*/ 1253244 w 4522224"/>
              <a:gd name="connsiteY16" fmla="*/ 4012368 h 6062148"/>
              <a:gd name="connsiteX17" fmla="*/ 1199904 w 4522224"/>
              <a:gd name="connsiteY17" fmla="*/ 3928548 h 6062148"/>
              <a:gd name="connsiteX18" fmla="*/ 1169424 w 4522224"/>
              <a:gd name="connsiteY18" fmla="*/ 3768528 h 6062148"/>
              <a:gd name="connsiteX19" fmla="*/ 1146564 w 4522224"/>
              <a:gd name="connsiteY19" fmla="*/ 3699948 h 6062148"/>
              <a:gd name="connsiteX20" fmla="*/ 1138944 w 4522224"/>
              <a:gd name="connsiteY20" fmla="*/ 3669468 h 6062148"/>
              <a:gd name="connsiteX21" fmla="*/ 1062744 w 4522224"/>
              <a:gd name="connsiteY21" fmla="*/ 3661848 h 6062148"/>
              <a:gd name="connsiteX22" fmla="*/ 933204 w 4522224"/>
              <a:gd name="connsiteY22" fmla="*/ 3669468 h 6062148"/>
              <a:gd name="connsiteX23" fmla="*/ 826524 w 4522224"/>
              <a:gd name="connsiteY23" fmla="*/ 3692328 h 6062148"/>
              <a:gd name="connsiteX24" fmla="*/ 605544 w 4522224"/>
              <a:gd name="connsiteY24" fmla="*/ 3738048 h 6062148"/>
              <a:gd name="connsiteX25" fmla="*/ 384564 w 4522224"/>
              <a:gd name="connsiteY25" fmla="*/ 3638988 h 6062148"/>
              <a:gd name="connsiteX26" fmla="*/ 376944 w 4522224"/>
              <a:gd name="connsiteY26" fmla="*/ 3326568 h 6062148"/>
              <a:gd name="connsiteX27" fmla="*/ 415044 w 4522224"/>
              <a:gd name="connsiteY27" fmla="*/ 3250368 h 6062148"/>
              <a:gd name="connsiteX28" fmla="*/ 415044 w 4522224"/>
              <a:gd name="connsiteY28" fmla="*/ 3227508 h 6062148"/>
              <a:gd name="connsiteX29" fmla="*/ 384564 w 4522224"/>
              <a:gd name="connsiteY29" fmla="*/ 3166548 h 6062148"/>
              <a:gd name="connsiteX30" fmla="*/ 361704 w 4522224"/>
              <a:gd name="connsiteY30" fmla="*/ 3166548 h 6062148"/>
              <a:gd name="connsiteX31" fmla="*/ 346464 w 4522224"/>
              <a:gd name="connsiteY31" fmla="*/ 3105588 h 6062148"/>
              <a:gd name="connsiteX32" fmla="*/ 392184 w 4522224"/>
              <a:gd name="connsiteY32" fmla="*/ 3021768 h 6062148"/>
              <a:gd name="connsiteX33" fmla="*/ 483624 w 4522224"/>
              <a:gd name="connsiteY33" fmla="*/ 2998908 h 6062148"/>
              <a:gd name="connsiteX34" fmla="*/ 460764 w 4522224"/>
              <a:gd name="connsiteY34" fmla="*/ 2930328 h 6062148"/>
              <a:gd name="connsiteX35" fmla="*/ 430284 w 4522224"/>
              <a:gd name="connsiteY35" fmla="*/ 2930328 h 6062148"/>
              <a:gd name="connsiteX36" fmla="*/ 384564 w 4522224"/>
              <a:gd name="connsiteY36" fmla="*/ 2930328 h 6062148"/>
              <a:gd name="connsiteX37" fmla="*/ 300744 w 4522224"/>
              <a:gd name="connsiteY37" fmla="*/ 2876988 h 6062148"/>
              <a:gd name="connsiteX38" fmla="*/ 315984 w 4522224"/>
              <a:gd name="connsiteY38" fmla="*/ 2846508 h 6062148"/>
              <a:gd name="connsiteX39" fmla="*/ 323604 w 4522224"/>
              <a:gd name="connsiteY39" fmla="*/ 2793168 h 6062148"/>
              <a:gd name="connsiteX40" fmla="*/ 308364 w 4522224"/>
              <a:gd name="connsiteY40" fmla="*/ 2732208 h 6062148"/>
              <a:gd name="connsiteX41" fmla="*/ 262644 w 4522224"/>
              <a:gd name="connsiteY41" fmla="*/ 2671248 h 6062148"/>
              <a:gd name="connsiteX42" fmla="*/ 171204 w 4522224"/>
              <a:gd name="connsiteY42" fmla="*/ 2656008 h 6062148"/>
              <a:gd name="connsiteX43" fmla="*/ 49284 w 4522224"/>
              <a:gd name="connsiteY43" fmla="*/ 2610288 h 6062148"/>
              <a:gd name="connsiteX44" fmla="*/ 18804 w 4522224"/>
              <a:gd name="connsiteY44" fmla="*/ 2556948 h 6062148"/>
              <a:gd name="connsiteX45" fmla="*/ 3564 w 4522224"/>
              <a:gd name="connsiteY45" fmla="*/ 2488368 h 6062148"/>
              <a:gd name="connsiteX46" fmla="*/ 87384 w 4522224"/>
              <a:gd name="connsiteY46" fmla="*/ 2335968 h 6062148"/>
              <a:gd name="connsiteX47" fmla="*/ 216924 w 4522224"/>
              <a:gd name="connsiteY47" fmla="*/ 2175948 h 6062148"/>
              <a:gd name="connsiteX48" fmla="*/ 277884 w 4522224"/>
              <a:gd name="connsiteY48" fmla="*/ 2084508 h 6062148"/>
              <a:gd name="connsiteX49" fmla="*/ 323604 w 4522224"/>
              <a:gd name="connsiteY49" fmla="*/ 1977828 h 6062148"/>
              <a:gd name="connsiteX50" fmla="*/ 354084 w 4522224"/>
              <a:gd name="connsiteY50" fmla="*/ 1871148 h 6062148"/>
              <a:gd name="connsiteX51" fmla="*/ 369324 w 4522224"/>
              <a:gd name="connsiteY51" fmla="*/ 1810188 h 6062148"/>
              <a:gd name="connsiteX52" fmla="*/ 338844 w 4522224"/>
              <a:gd name="connsiteY52" fmla="*/ 1756848 h 6062148"/>
              <a:gd name="connsiteX53" fmla="*/ 323604 w 4522224"/>
              <a:gd name="connsiteY53" fmla="*/ 1680648 h 6062148"/>
              <a:gd name="connsiteX54" fmla="*/ 407424 w 4522224"/>
              <a:gd name="connsiteY54" fmla="*/ 1474908 h 6062148"/>
              <a:gd name="connsiteX55" fmla="*/ 437904 w 4522224"/>
              <a:gd name="connsiteY55" fmla="*/ 1307268 h 6062148"/>
              <a:gd name="connsiteX56" fmla="*/ 460764 w 4522224"/>
              <a:gd name="connsiteY56" fmla="*/ 1192968 h 6062148"/>
              <a:gd name="connsiteX57" fmla="*/ 498864 w 4522224"/>
              <a:gd name="connsiteY57" fmla="*/ 1055808 h 6062148"/>
              <a:gd name="connsiteX58" fmla="*/ 552204 w 4522224"/>
              <a:gd name="connsiteY58" fmla="*/ 888168 h 6062148"/>
              <a:gd name="connsiteX59" fmla="*/ 498864 w 4522224"/>
              <a:gd name="connsiteY59" fmla="*/ 888168 h 6062148"/>
              <a:gd name="connsiteX60" fmla="*/ 407424 w 4522224"/>
              <a:gd name="connsiteY60" fmla="*/ 834828 h 6062148"/>
              <a:gd name="connsiteX61" fmla="*/ 323604 w 4522224"/>
              <a:gd name="connsiteY61" fmla="*/ 789108 h 6062148"/>
              <a:gd name="connsiteX62" fmla="*/ 255024 w 4522224"/>
              <a:gd name="connsiteY62" fmla="*/ 773868 h 6062148"/>
              <a:gd name="connsiteX63" fmla="*/ 209304 w 4522224"/>
              <a:gd name="connsiteY63" fmla="*/ 751008 h 6062148"/>
              <a:gd name="connsiteX64" fmla="*/ 255024 w 4522224"/>
              <a:gd name="connsiteY64" fmla="*/ 674808 h 6062148"/>
              <a:gd name="connsiteX65" fmla="*/ 369324 w 4522224"/>
              <a:gd name="connsiteY65" fmla="*/ 606228 h 6062148"/>
              <a:gd name="connsiteX66" fmla="*/ 552204 w 4522224"/>
              <a:gd name="connsiteY66" fmla="*/ 507168 h 6062148"/>
              <a:gd name="connsiteX67" fmla="*/ 651264 w 4522224"/>
              <a:gd name="connsiteY67" fmla="*/ 423348 h 6062148"/>
              <a:gd name="connsiteX68" fmla="*/ 887484 w 4522224"/>
              <a:gd name="connsiteY68" fmla="*/ 232848 h 6062148"/>
              <a:gd name="connsiteX69" fmla="*/ 1169424 w 4522224"/>
              <a:gd name="connsiteY69" fmla="*/ 80448 h 6062148"/>
              <a:gd name="connsiteX70" fmla="*/ 1588524 w 4522224"/>
              <a:gd name="connsiteY70" fmla="*/ 11868 h 6062148"/>
              <a:gd name="connsiteX71" fmla="*/ 1939044 w 4522224"/>
              <a:gd name="connsiteY71" fmla="*/ 4248 h 6062148"/>
              <a:gd name="connsiteX72" fmla="*/ 2167644 w 4522224"/>
              <a:gd name="connsiteY72" fmla="*/ 4248 h 6062148"/>
              <a:gd name="connsiteX73" fmla="*/ 2388624 w 4522224"/>
              <a:gd name="connsiteY73" fmla="*/ 57588 h 6062148"/>
              <a:gd name="connsiteX74" fmla="*/ 2662944 w 4522224"/>
              <a:gd name="connsiteY74" fmla="*/ 133788 h 6062148"/>
              <a:gd name="connsiteX75" fmla="*/ 2815344 w 4522224"/>
              <a:gd name="connsiteY75" fmla="*/ 202368 h 6062148"/>
              <a:gd name="connsiteX76" fmla="*/ 3097284 w 4522224"/>
              <a:gd name="connsiteY76" fmla="*/ 400488 h 6062148"/>
              <a:gd name="connsiteX77" fmla="*/ 3280164 w 4522224"/>
              <a:gd name="connsiteY77" fmla="*/ 651948 h 6062148"/>
              <a:gd name="connsiteX78" fmla="*/ 3402084 w 4522224"/>
              <a:gd name="connsiteY78" fmla="*/ 918648 h 6062148"/>
              <a:gd name="connsiteX79" fmla="*/ 3470664 w 4522224"/>
              <a:gd name="connsiteY79" fmla="*/ 1238688 h 6062148"/>
              <a:gd name="connsiteX80" fmla="*/ 3501144 w 4522224"/>
              <a:gd name="connsiteY80" fmla="*/ 1543488 h 6062148"/>
              <a:gd name="connsiteX81" fmla="*/ 3501144 w 4522224"/>
              <a:gd name="connsiteY81" fmla="*/ 1962588 h 6062148"/>
              <a:gd name="connsiteX82" fmla="*/ 3333504 w 4522224"/>
              <a:gd name="connsiteY82" fmla="*/ 2305488 h 6062148"/>
              <a:gd name="connsiteX83" fmla="*/ 3249684 w 4522224"/>
              <a:gd name="connsiteY83" fmla="*/ 2473128 h 6062148"/>
              <a:gd name="connsiteX84" fmla="*/ 3127764 w 4522224"/>
              <a:gd name="connsiteY84" fmla="*/ 2663628 h 6062148"/>
              <a:gd name="connsiteX85" fmla="*/ 3066804 w 4522224"/>
              <a:gd name="connsiteY85" fmla="*/ 2838888 h 6062148"/>
              <a:gd name="connsiteX86" fmla="*/ 3059184 w 4522224"/>
              <a:gd name="connsiteY86" fmla="*/ 2915088 h 6062148"/>
              <a:gd name="connsiteX87" fmla="*/ 3013464 w 4522224"/>
              <a:gd name="connsiteY87" fmla="*/ 3014148 h 6062148"/>
              <a:gd name="connsiteX88" fmla="*/ 2975364 w 4522224"/>
              <a:gd name="connsiteY88" fmla="*/ 3082728 h 6062148"/>
              <a:gd name="connsiteX89" fmla="*/ 2952504 w 4522224"/>
              <a:gd name="connsiteY89" fmla="*/ 3120828 h 6062148"/>
              <a:gd name="connsiteX90" fmla="*/ 2952504 w 4522224"/>
              <a:gd name="connsiteY90" fmla="*/ 3555168 h 6062148"/>
              <a:gd name="connsiteX91" fmla="*/ 2952504 w 4522224"/>
              <a:gd name="connsiteY91" fmla="*/ 3562788 h 6062148"/>
              <a:gd name="connsiteX92" fmla="*/ 3005844 w 4522224"/>
              <a:gd name="connsiteY92" fmla="*/ 3539928 h 6062148"/>
              <a:gd name="connsiteX93" fmla="*/ 3059184 w 4522224"/>
              <a:gd name="connsiteY93" fmla="*/ 3562788 h 6062148"/>
              <a:gd name="connsiteX94" fmla="*/ 3104904 w 4522224"/>
              <a:gd name="connsiteY94" fmla="*/ 3570408 h 6062148"/>
              <a:gd name="connsiteX95" fmla="*/ 3135384 w 4522224"/>
              <a:gd name="connsiteY95" fmla="*/ 3631368 h 6062148"/>
              <a:gd name="connsiteX96" fmla="*/ 3112524 w 4522224"/>
              <a:gd name="connsiteY96" fmla="*/ 3738048 h 6062148"/>
              <a:gd name="connsiteX97" fmla="*/ 3120144 w 4522224"/>
              <a:gd name="connsiteY97" fmla="*/ 4103808 h 6062148"/>
              <a:gd name="connsiteX98" fmla="*/ 3112524 w 4522224"/>
              <a:gd name="connsiteY98" fmla="*/ 4119048 h 6062148"/>
              <a:gd name="connsiteX99" fmla="*/ 3158244 w 4522224"/>
              <a:gd name="connsiteY99" fmla="*/ 4157148 h 6062148"/>
              <a:gd name="connsiteX100" fmla="*/ 3196344 w 4522224"/>
              <a:gd name="connsiteY100" fmla="*/ 4164768 h 6062148"/>
              <a:gd name="connsiteX101" fmla="*/ 3226824 w 4522224"/>
              <a:gd name="connsiteY101" fmla="*/ 4172388 h 6062148"/>
              <a:gd name="connsiteX102" fmla="*/ 3280164 w 4522224"/>
              <a:gd name="connsiteY102" fmla="*/ 4294308 h 6062148"/>
              <a:gd name="connsiteX103" fmla="*/ 3295404 w 4522224"/>
              <a:gd name="connsiteY103" fmla="*/ 4347648 h 6062148"/>
              <a:gd name="connsiteX104" fmla="*/ 3325884 w 4522224"/>
              <a:gd name="connsiteY104" fmla="*/ 4408608 h 6062148"/>
              <a:gd name="connsiteX105" fmla="*/ 3546864 w 4522224"/>
              <a:gd name="connsiteY105" fmla="*/ 4644828 h 6062148"/>
              <a:gd name="connsiteX106" fmla="*/ 3882144 w 4522224"/>
              <a:gd name="connsiteY106" fmla="*/ 5025828 h 6062148"/>
              <a:gd name="connsiteX107" fmla="*/ 4095504 w 4522224"/>
              <a:gd name="connsiteY107" fmla="*/ 5300148 h 6062148"/>
              <a:gd name="connsiteX108" fmla="*/ 4362204 w 4522224"/>
              <a:gd name="connsiteY108" fmla="*/ 5726868 h 6062148"/>
              <a:gd name="connsiteX109" fmla="*/ 4522224 w 4522224"/>
              <a:gd name="connsiteY109" fmla="*/ 6046908 h 6062148"/>
              <a:gd name="connsiteX0-1" fmla="*/ 323604 w 4522224"/>
              <a:gd name="connsiteY0-2" fmla="*/ 6062148 h 6062148"/>
              <a:gd name="connsiteX1-3" fmla="*/ 376944 w 4522224"/>
              <a:gd name="connsiteY1-4" fmla="*/ 5924988 h 6062148"/>
              <a:gd name="connsiteX2-5" fmla="*/ 437904 w 4522224"/>
              <a:gd name="connsiteY2-6" fmla="*/ 5780208 h 6062148"/>
              <a:gd name="connsiteX3-7" fmla="*/ 468384 w 4522224"/>
              <a:gd name="connsiteY3-8" fmla="*/ 5665908 h 6062148"/>
              <a:gd name="connsiteX4-9" fmla="*/ 506484 w 4522224"/>
              <a:gd name="connsiteY4-10" fmla="*/ 5612568 h 6062148"/>
              <a:gd name="connsiteX5-11" fmla="*/ 536964 w 4522224"/>
              <a:gd name="connsiteY5-12" fmla="*/ 5521128 h 6062148"/>
              <a:gd name="connsiteX6-13" fmla="*/ 559824 w 4522224"/>
              <a:gd name="connsiteY6-14" fmla="*/ 5353488 h 6062148"/>
              <a:gd name="connsiteX7-15" fmla="*/ 597924 w 4522224"/>
              <a:gd name="connsiteY7-16" fmla="*/ 5223948 h 6062148"/>
              <a:gd name="connsiteX8-17" fmla="*/ 620784 w 4522224"/>
              <a:gd name="connsiteY8-18" fmla="*/ 5178228 h 6062148"/>
              <a:gd name="connsiteX9-19" fmla="*/ 696984 w 4522224"/>
              <a:gd name="connsiteY9-20" fmla="*/ 5071548 h 6062148"/>
              <a:gd name="connsiteX10-21" fmla="*/ 712224 w 4522224"/>
              <a:gd name="connsiteY10-22" fmla="*/ 5063928 h 6062148"/>
              <a:gd name="connsiteX11-23" fmla="*/ 704604 w 4522224"/>
              <a:gd name="connsiteY11-24" fmla="*/ 5025828 h 6062148"/>
              <a:gd name="connsiteX12-25" fmla="*/ 696984 w 4522224"/>
              <a:gd name="connsiteY12-26" fmla="*/ 5002968 h 6062148"/>
              <a:gd name="connsiteX13-27" fmla="*/ 963684 w 4522224"/>
              <a:gd name="connsiteY13-28" fmla="*/ 4682928 h 6062148"/>
              <a:gd name="connsiteX14-29" fmla="*/ 956064 w 4522224"/>
              <a:gd name="connsiteY14-30" fmla="*/ 4644828 h 6062148"/>
              <a:gd name="connsiteX15-31" fmla="*/ 1337064 w 4522224"/>
              <a:gd name="connsiteY15-32" fmla="*/ 4172388 h 6062148"/>
              <a:gd name="connsiteX16-33" fmla="*/ 1253244 w 4522224"/>
              <a:gd name="connsiteY16-34" fmla="*/ 4012368 h 6062148"/>
              <a:gd name="connsiteX17-35" fmla="*/ 1199904 w 4522224"/>
              <a:gd name="connsiteY17-36" fmla="*/ 3928548 h 6062148"/>
              <a:gd name="connsiteX18-37" fmla="*/ 1169424 w 4522224"/>
              <a:gd name="connsiteY18-38" fmla="*/ 3768528 h 6062148"/>
              <a:gd name="connsiteX19-39" fmla="*/ 1146564 w 4522224"/>
              <a:gd name="connsiteY19-40" fmla="*/ 3699948 h 6062148"/>
              <a:gd name="connsiteX20-41" fmla="*/ 1138944 w 4522224"/>
              <a:gd name="connsiteY20-42" fmla="*/ 3669468 h 6062148"/>
              <a:gd name="connsiteX21-43" fmla="*/ 1062744 w 4522224"/>
              <a:gd name="connsiteY21-44" fmla="*/ 3661848 h 6062148"/>
              <a:gd name="connsiteX22-45" fmla="*/ 933204 w 4522224"/>
              <a:gd name="connsiteY22-46" fmla="*/ 3669468 h 6062148"/>
              <a:gd name="connsiteX23-47" fmla="*/ 826524 w 4522224"/>
              <a:gd name="connsiteY23-48" fmla="*/ 3692328 h 6062148"/>
              <a:gd name="connsiteX24-49" fmla="*/ 605544 w 4522224"/>
              <a:gd name="connsiteY24-50" fmla="*/ 3738048 h 6062148"/>
              <a:gd name="connsiteX25-51" fmla="*/ 384564 w 4522224"/>
              <a:gd name="connsiteY25-52" fmla="*/ 3638988 h 6062148"/>
              <a:gd name="connsiteX26-53" fmla="*/ 376944 w 4522224"/>
              <a:gd name="connsiteY26-54" fmla="*/ 3326568 h 6062148"/>
              <a:gd name="connsiteX27-55" fmla="*/ 415044 w 4522224"/>
              <a:gd name="connsiteY27-56" fmla="*/ 3250368 h 6062148"/>
              <a:gd name="connsiteX28-57" fmla="*/ 415044 w 4522224"/>
              <a:gd name="connsiteY28-58" fmla="*/ 3227508 h 6062148"/>
              <a:gd name="connsiteX29-59" fmla="*/ 384564 w 4522224"/>
              <a:gd name="connsiteY29-60" fmla="*/ 3166548 h 6062148"/>
              <a:gd name="connsiteX30-61" fmla="*/ 361704 w 4522224"/>
              <a:gd name="connsiteY30-62" fmla="*/ 3166548 h 6062148"/>
              <a:gd name="connsiteX31-63" fmla="*/ 346464 w 4522224"/>
              <a:gd name="connsiteY31-64" fmla="*/ 3105588 h 6062148"/>
              <a:gd name="connsiteX32-65" fmla="*/ 392184 w 4522224"/>
              <a:gd name="connsiteY32-66" fmla="*/ 3021768 h 6062148"/>
              <a:gd name="connsiteX33-67" fmla="*/ 483624 w 4522224"/>
              <a:gd name="connsiteY33-68" fmla="*/ 2998908 h 6062148"/>
              <a:gd name="connsiteX34-69" fmla="*/ 460764 w 4522224"/>
              <a:gd name="connsiteY34-70" fmla="*/ 2930328 h 6062148"/>
              <a:gd name="connsiteX35-71" fmla="*/ 430284 w 4522224"/>
              <a:gd name="connsiteY35-72" fmla="*/ 2930328 h 6062148"/>
              <a:gd name="connsiteX36-73" fmla="*/ 384564 w 4522224"/>
              <a:gd name="connsiteY36-74" fmla="*/ 2930328 h 6062148"/>
              <a:gd name="connsiteX37-75" fmla="*/ 300744 w 4522224"/>
              <a:gd name="connsiteY37-76" fmla="*/ 2876988 h 6062148"/>
              <a:gd name="connsiteX38-77" fmla="*/ 315984 w 4522224"/>
              <a:gd name="connsiteY38-78" fmla="*/ 2846508 h 6062148"/>
              <a:gd name="connsiteX39-79" fmla="*/ 323604 w 4522224"/>
              <a:gd name="connsiteY39-80" fmla="*/ 2793168 h 6062148"/>
              <a:gd name="connsiteX40-81" fmla="*/ 308364 w 4522224"/>
              <a:gd name="connsiteY40-82" fmla="*/ 2732208 h 6062148"/>
              <a:gd name="connsiteX41-83" fmla="*/ 262644 w 4522224"/>
              <a:gd name="connsiteY41-84" fmla="*/ 2671248 h 6062148"/>
              <a:gd name="connsiteX42-85" fmla="*/ 171204 w 4522224"/>
              <a:gd name="connsiteY42-86" fmla="*/ 2656008 h 6062148"/>
              <a:gd name="connsiteX43-87" fmla="*/ 49284 w 4522224"/>
              <a:gd name="connsiteY43-88" fmla="*/ 2610288 h 6062148"/>
              <a:gd name="connsiteX44-89" fmla="*/ 18804 w 4522224"/>
              <a:gd name="connsiteY44-90" fmla="*/ 2556948 h 6062148"/>
              <a:gd name="connsiteX45-91" fmla="*/ 3564 w 4522224"/>
              <a:gd name="connsiteY45-92" fmla="*/ 2488368 h 6062148"/>
              <a:gd name="connsiteX46-93" fmla="*/ 87384 w 4522224"/>
              <a:gd name="connsiteY46-94" fmla="*/ 2335968 h 6062148"/>
              <a:gd name="connsiteX47-95" fmla="*/ 216924 w 4522224"/>
              <a:gd name="connsiteY47-96" fmla="*/ 2175948 h 6062148"/>
              <a:gd name="connsiteX48-97" fmla="*/ 277884 w 4522224"/>
              <a:gd name="connsiteY48-98" fmla="*/ 2084508 h 6062148"/>
              <a:gd name="connsiteX49-99" fmla="*/ 323604 w 4522224"/>
              <a:gd name="connsiteY49-100" fmla="*/ 1977828 h 6062148"/>
              <a:gd name="connsiteX50-101" fmla="*/ 354084 w 4522224"/>
              <a:gd name="connsiteY50-102" fmla="*/ 1871148 h 6062148"/>
              <a:gd name="connsiteX51-103" fmla="*/ 369324 w 4522224"/>
              <a:gd name="connsiteY51-104" fmla="*/ 1810188 h 6062148"/>
              <a:gd name="connsiteX52-105" fmla="*/ 338844 w 4522224"/>
              <a:gd name="connsiteY52-106" fmla="*/ 1756848 h 6062148"/>
              <a:gd name="connsiteX53-107" fmla="*/ 323604 w 4522224"/>
              <a:gd name="connsiteY53-108" fmla="*/ 1680648 h 6062148"/>
              <a:gd name="connsiteX54-109" fmla="*/ 407424 w 4522224"/>
              <a:gd name="connsiteY54-110" fmla="*/ 1474908 h 6062148"/>
              <a:gd name="connsiteX55-111" fmla="*/ 437904 w 4522224"/>
              <a:gd name="connsiteY55-112" fmla="*/ 1307268 h 6062148"/>
              <a:gd name="connsiteX56-113" fmla="*/ 460764 w 4522224"/>
              <a:gd name="connsiteY56-114" fmla="*/ 1192968 h 6062148"/>
              <a:gd name="connsiteX57-115" fmla="*/ 498864 w 4522224"/>
              <a:gd name="connsiteY57-116" fmla="*/ 1055808 h 6062148"/>
              <a:gd name="connsiteX58-117" fmla="*/ 552204 w 4522224"/>
              <a:gd name="connsiteY58-118" fmla="*/ 888168 h 6062148"/>
              <a:gd name="connsiteX59-119" fmla="*/ 498864 w 4522224"/>
              <a:gd name="connsiteY59-120" fmla="*/ 888168 h 6062148"/>
              <a:gd name="connsiteX60-121" fmla="*/ 407424 w 4522224"/>
              <a:gd name="connsiteY60-122" fmla="*/ 834828 h 6062148"/>
              <a:gd name="connsiteX61-123" fmla="*/ 323604 w 4522224"/>
              <a:gd name="connsiteY61-124" fmla="*/ 789108 h 6062148"/>
              <a:gd name="connsiteX62-125" fmla="*/ 255024 w 4522224"/>
              <a:gd name="connsiteY62-126" fmla="*/ 773868 h 6062148"/>
              <a:gd name="connsiteX63-127" fmla="*/ 209304 w 4522224"/>
              <a:gd name="connsiteY63-128" fmla="*/ 751008 h 6062148"/>
              <a:gd name="connsiteX64-129" fmla="*/ 255024 w 4522224"/>
              <a:gd name="connsiteY64-130" fmla="*/ 674808 h 6062148"/>
              <a:gd name="connsiteX65-131" fmla="*/ 369324 w 4522224"/>
              <a:gd name="connsiteY65-132" fmla="*/ 606228 h 6062148"/>
              <a:gd name="connsiteX66-133" fmla="*/ 552204 w 4522224"/>
              <a:gd name="connsiteY66-134" fmla="*/ 507168 h 6062148"/>
              <a:gd name="connsiteX67-135" fmla="*/ 651264 w 4522224"/>
              <a:gd name="connsiteY67-136" fmla="*/ 423348 h 6062148"/>
              <a:gd name="connsiteX68-137" fmla="*/ 887484 w 4522224"/>
              <a:gd name="connsiteY68-138" fmla="*/ 232848 h 6062148"/>
              <a:gd name="connsiteX69-139" fmla="*/ 1169424 w 4522224"/>
              <a:gd name="connsiteY69-140" fmla="*/ 80448 h 6062148"/>
              <a:gd name="connsiteX70-141" fmla="*/ 1588524 w 4522224"/>
              <a:gd name="connsiteY70-142" fmla="*/ 11868 h 6062148"/>
              <a:gd name="connsiteX71-143" fmla="*/ 1939044 w 4522224"/>
              <a:gd name="connsiteY71-144" fmla="*/ 4248 h 6062148"/>
              <a:gd name="connsiteX72-145" fmla="*/ 2167644 w 4522224"/>
              <a:gd name="connsiteY72-146" fmla="*/ 4248 h 6062148"/>
              <a:gd name="connsiteX73-147" fmla="*/ 2388624 w 4522224"/>
              <a:gd name="connsiteY73-148" fmla="*/ 57588 h 6062148"/>
              <a:gd name="connsiteX74-149" fmla="*/ 2662944 w 4522224"/>
              <a:gd name="connsiteY74-150" fmla="*/ 133788 h 6062148"/>
              <a:gd name="connsiteX75-151" fmla="*/ 2815344 w 4522224"/>
              <a:gd name="connsiteY75-152" fmla="*/ 202368 h 6062148"/>
              <a:gd name="connsiteX76-153" fmla="*/ 3097284 w 4522224"/>
              <a:gd name="connsiteY76-154" fmla="*/ 400488 h 6062148"/>
              <a:gd name="connsiteX77-155" fmla="*/ 3280164 w 4522224"/>
              <a:gd name="connsiteY77-156" fmla="*/ 651948 h 6062148"/>
              <a:gd name="connsiteX78-157" fmla="*/ 3402084 w 4522224"/>
              <a:gd name="connsiteY78-158" fmla="*/ 918648 h 6062148"/>
              <a:gd name="connsiteX79-159" fmla="*/ 3470664 w 4522224"/>
              <a:gd name="connsiteY79-160" fmla="*/ 1238688 h 6062148"/>
              <a:gd name="connsiteX80-161" fmla="*/ 3501144 w 4522224"/>
              <a:gd name="connsiteY80-162" fmla="*/ 1543488 h 6062148"/>
              <a:gd name="connsiteX81-163" fmla="*/ 3501144 w 4522224"/>
              <a:gd name="connsiteY81-164" fmla="*/ 1962588 h 6062148"/>
              <a:gd name="connsiteX82-165" fmla="*/ 3333504 w 4522224"/>
              <a:gd name="connsiteY82-166" fmla="*/ 2305488 h 6062148"/>
              <a:gd name="connsiteX83-167" fmla="*/ 3249684 w 4522224"/>
              <a:gd name="connsiteY83-168" fmla="*/ 2473128 h 6062148"/>
              <a:gd name="connsiteX84-169" fmla="*/ 3127764 w 4522224"/>
              <a:gd name="connsiteY84-170" fmla="*/ 2663628 h 6062148"/>
              <a:gd name="connsiteX85-171" fmla="*/ 3066804 w 4522224"/>
              <a:gd name="connsiteY85-172" fmla="*/ 2838888 h 6062148"/>
              <a:gd name="connsiteX86-173" fmla="*/ 3059184 w 4522224"/>
              <a:gd name="connsiteY86-174" fmla="*/ 2915088 h 6062148"/>
              <a:gd name="connsiteX87-175" fmla="*/ 3013464 w 4522224"/>
              <a:gd name="connsiteY87-176" fmla="*/ 3014148 h 6062148"/>
              <a:gd name="connsiteX88-177" fmla="*/ 2975364 w 4522224"/>
              <a:gd name="connsiteY88-178" fmla="*/ 3082728 h 6062148"/>
              <a:gd name="connsiteX89-179" fmla="*/ 2952504 w 4522224"/>
              <a:gd name="connsiteY89-180" fmla="*/ 3120828 h 6062148"/>
              <a:gd name="connsiteX90-181" fmla="*/ 2952504 w 4522224"/>
              <a:gd name="connsiteY90-182" fmla="*/ 3555168 h 6062148"/>
              <a:gd name="connsiteX91-183" fmla="*/ 2952504 w 4522224"/>
              <a:gd name="connsiteY91-184" fmla="*/ 3562788 h 6062148"/>
              <a:gd name="connsiteX92-185" fmla="*/ 3005844 w 4522224"/>
              <a:gd name="connsiteY92-186" fmla="*/ 3539928 h 6062148"/>
              <a:gd name="connsiteX93-187" fmla="*/ 3059184 w 4522224"/>
              <a:gd name="connsiteY93-188" fmla="*/ 3562788 h 6062148"/>
              <a:gd name="connsiteX94-189" fmla="*/ 3104904 w 4522224"/>
              <a:gd name="connsiteY94-190" fmla="*/ 3570408 h 6062148"/>
              <a:gd name="connsiteX95-191" fmla="*/ 3135384 w 4522224"/>
              <a:gd name="connsiteY95-192" fmla="*/ 3631368 h 6062148"/>
              <a:gd name="connsiteX96-193" fmla="*/ 3112524 w 4522224"/>
              <a:gd name="connsiteY96-194" fmla="*/ 3738048 h 6062148"/>
              <a:gd name="connsiteX97-195" fmla="*/ 3120144 w 4522224"/>
              <a:gd name="connsiteY97-196" fmla="*/ 4103808 h 6062148"/>
              <a:gd name="connsiteX98-197" fmla="*/ 3112524 w 4522224"/>
              <a:gd name="connsiteY98-198" fmla="*/ 4119048 h 6062148"/>
              <a:gd name="connsiteX99-199" fmla="*/ 3158244 w 4522224"/>
              <a:gd name="connsiteY99-200" fmla="*/ 4157148 h 6062148"/>
              <a:gd name="connsiteX100-201" fmla="*/ 3196344 w 4522224"/>
              <a:gd name="connsiteY100-202" fmla="*/ 4164768 h 6062148"/>
              <a:gd name="connsiteX101-203" fmla="*/ 3226824 w 4522224"/>
              <a:gd name="connsiteY101-204" fmla="*/ 4172388 h 6062148"/>
              <a:gd name="connsiteX102-205" fmla="*/ 3280164 w 4522224"/>
              <a:gd name="connsiteY102-206" fmla="*/ 4294308 h 6062148"/>
              <a:gd name="connsiteX103-207" fmla="*/ 3295404 w 4522224"/>
              <a:gd name="connsiteY103-208" fmla="*/ 4347648 h 6062148"/>
              <a:gd name="connsiteX104-209" fmla="*/ 3325884 w 4522224"/>
              <a:gd name="connsiteY104-210" fmla="*/ 4408608 h 6062148"/>
              <a:gd name="connsiteX105-211" fmla="*/ 3546864 w 4522224"/>
              <a:gd name="connsiteY105-212" fmla="*/ 4644828 h 6062148"/>
              <a:gd name="connsiteX106-213" fmla="*/ 3882144 w 4522224"/>
              <a:gd name="connsiteY106-214" fmla="*/ 5025828 h 6062148"/>
              <a:gd name="connsiteX107-215" fmla="*/ 4095504 w 4522224"/>
              <a:gd name="connsiteY107-216" fmla="*/ 5300148 h 6062148"/>
              <a:gd name="connsiteX108-217" fmla="*/ 4362204 w 4522224"/>
              <a:gd name="connsiteY108-218" fmla="*/ 5726868 h 6062148"/>
              <a:gd name="connsiteX109-219" fmla="*/ 4522224 w 4522224"/>
              <a:gd name="connsiteY109-220" fmla="*/ 6046908 h 6062148"/>
              <a:gd name="connsiteX0-221" fmla="*/ 323604 w 4522224"/>
              <a:gd name="connsiteY0-222" fmla="*/ 6062148 h 6062148"/>
              <a:gd name="connsiteX1-223" fmla="*/ 376944 w 4522224"/>
              <a:gd name="connsiteY1-224" fmla="*/ 5924988 h 6062148"/>
              <a:gd name="connsiteX2-225" fmla="*/ 437904 w 4522224"/>
              <a:gd name="connsiteY2-226" fmla="*/ 5780208 h 6062148"/>
              <a:gd name="connsiteX3-227" fmla="*/ 468384 w 4522224"/>
              <a:gd name="connsiteY3-228" fmla="*/ 5665908 h 6062148"/>
              <a:gd name="connsiteX4-229" fmla="*/ 506484 w 4522224"/>
              <a:gd name="connsiteY4-230" fmla="*/ 5612568 h 6062148"/>
              <a:gd name="connsiteX5-231" fmla="*/ 536964 w 4522224"/>
              <a:gd name="connsiteY5-232" fmla="*/ 5521128 h 6062148"/>
              <a:gd name="connsiteX6-233" fmla="*/ 559824 w 4522224"/>
              <a:gd name="connsiteY6-234" fmla="*/ 5353488 h 6062148"/>
              <a:gd name="connsiteX7-235" fmla="*/ 597924 w 4522224"/>
              <a:gd name="connsiteY7-236" fmla="*/ 5223948 h 6062148"/>
              <a:gd name="connsiteX8-237" fmla="*/ 620784 w 4522224"/>
              <a:gd name="connsiteY8-238" fmla="*/ 5178228 h 6062148"/>
              <a:gd name="connsiteX9-239" fmla="*/ 696984 w 4522224"/>
              <a:gd name="connsiteY9-240" fmla="*/ 5071548 h 6062148"/>
              <a:gd name="connsiteX10-241" fmla="*/ 712224 w 4522224"/>
              <a:gd name="connsiteY10-242" fmla="*/ 5063928 h 6062148"/>
              <a:gd name="connsiteX11-243" fmla="*/ 704604 w 4522224"/>
              <a:gd name="connsiteY11-244" fmla="*/ 5025828 h 6062148"/>
              <a:gd name="connsiteX12-245" fmla="*/ 696984 w 4522224"/>
              <a:gd name="connsiteY12-246" fmla="*/ 5002968 h 6062148"/>
              <a:gd name="connsiteX13-247" fmla="*/ 963684 w 4522224"/>
              <a:gd name="connsiteY13-248" fmla="*/ 4682928 h 6062148"/>
              <a:gd name="connsiteX14-249" fmla="*/ 956064 w 4522224"/>
              <a:gd name="connsiteY14-250" fmla="*/ 4644828 h 6062148"/>
              <a:gd name="connsiteX15-251" fmla="*/ 1337064 w 4522224"/>
              <a:gd name="connsiteY15-252" fmla="*/ 4172388 h 6062148"/>
              <a:gd name="connsiteX16-253" fmla="*/ 1253244 w 4522224"/>
              <a:gd name="connsiteY16-254" fmla="*/ 4012368 h 6062148"/>
              <a:gd name="connsiteX17-255" fmla="*/ 1199904 w 4522224"/>
              <a:gd name="connsiteY17-256" fmla="*/ 3928548 h 6062148"/>
              <a:gd name="connsiteX18-257" fmla="*/ 1169424 w 4522224"/>
              <a:gd name="connsiteY18-258" fmla="*/ 3768528 h 6062148"/>
              <a:gd name="connsiteX19-259" fmla="*/ 1146564 w 4522224"/>
              <a:gd name="connsiteY19-260" fmla="*/ 3699948 h 6062148"/>
              <a:gd name="connsiteX20-261" fmla="*/ 1138944 w 4522224"/>
              <a:gd name="connsiteY20-262" fmla="*/ 3669468 h 6062148"/>
              <a:gd name="connsiteX21-263" fmla="*/ 1062744 w 4522224"/>
              <a:gd name="connsiteY21-264" fmla="*/ 3661848 h 6062148"/>
              <a:gd name="connsiteX22-265" fmla="*/ 933204 w 4522224"/>
              <a:gd name="connsiteY22-266" fmla="*/ 3669468 h 6062148"/>
              <a:gd name="connsiteX23-267" fmla="*/ 826524 w 4522224"/>
              <a:gd name="connsiteY23-268" fmla="*/ 3692328 h 6062148"/>
              <a:gd name="connsiteX24-269" fmla="*/ 605544 w 4522224"/>
              <a:gd name="connsiteY24-270" fmla="*/ 3738048 h 6062148"/>
              <a:gd name="connsiteX25-271" fmla="*/ 384564 w 4522224"/>
              <a:gd name="connsiteY25-272" fmla="*/ 3638988 h 6062148"/>
              <a:gd name="connsiteX26-273" fmla="*/ 376944 w 4522224"/>
              <a:gd name="connsiteY26-274" fmla="*/ 3326568 h 6062148"/>
              <a:gd name="connsiteX27-275" fmla="*/ 415044 w 4522224"/>
              <a:gd name="connsiteY27-276" fmla="*/ 3227508 h 6062148"/>
              <a:gd name="connsiteX28-277" fmla="*/ 384564 w 4522224"/>
              <a:gd name="connsiteY28-278" fmla="*/ 3166548 h 6062148"/>
              <a:gd name="connsiteX29-279" fmla="*/ 361704 w 4522224"/>
              <a:gd name="connsiteY29-280" fmla="*/ 3166548 h 6062148"/>
              <a:gd name="connsiteX30-281" fmla="*/ 346464 w 4522224"/>
              <a:gd name="connsiteY30-282" fmla="*/ 3105588 h 6062148"/>
              <a:gd name="connsiteX31-283" fmla="*/ 392184 w 4522224"/>
              <a:gd name="connsiteY31-284" fmla="*/ 3021768 h 6062148"/>
              <a:gd name="connsiteX32-285" fmla="*/ 483624 w 4522224"/>
              <a:gd name="connsiteY32-286" fmla="*/ 2998908 h 6062148"/>
              <a:gd name="connsiteX33-287" fmla="*/ 460764 w 4522224"/>
              <a:gd name="connsiteY33-288" fmla="*/ 2930328 h 6062148"/>
              <a:gd name="connsiteX34-289" fmla="*/ 430284 w 4522224"/>
              <a:gd name="connsiteY34-290" fmla="*/ 2930328 h 6062148"/>
              <a:gd name="connsiteX35-291" fmla="*/ 384564 w 4522224"/>
              <a:gd name="connsiteY35-292" fmla="*/ 2930328 h 6062148"/>
              <a:gd name="connsiteX36-293" fmla="*/ 300744 w 4522224"/>
              <a:gd name="connsiteY36-294" fmla="*/ 2876988 h 6062148"/>
              <a:gd name="connsiteX37-295" fmla="*/ 315984 w 4522224"/>
              <a:gd name="connsiteY37-296" fmla="*/ 2846508 h 6062148"/>
              <a:gd name="connsiteX38-297" fmla="*/ 323604 w 4522224"/>
              <a:gd name="connsiteY38-298" fmla="*/ 2793168 h 6062148"/>
              <a:gd name="connsiteX39-299" fmla="*/ 308364 w 4522224"/>
              <a:gd name="connsiteY39-300" fmla="*/ 2732208 h 6062148"/>
              <a:gd name="connsiteX40-301" fmla="*/ 262644 w 4522224"/>
              <a:gd name="connsiteY40-302" fmla="*/ 2671248 h 6062148"/>
              <a:gd name="connsiteX41-303" fmla="*/ 171204 w 4522224"/>
              <a:gd name="connsiteY41-304" fmla="*/ 2656008 h 6062148"/>
              <a:gd name="connsiteX42-305" fmla="*/ 49284 w 4522224"/>
              <a:gd name="connsiteY42-306" fmla="*/ 2610288 h 6062148"/>
              <a:gd name="connsiteX43-307" fmla="*/ 18804 w 4522224"/>
              <a:gd name="connsiteY43-308" fmla="*/ 2556948 h 6062148"/>
              <a:gd name="connsiteX44-309" fmla="*/ 3564 w 4522224"/>
              <a:gd name="connsiteY44-310" fmla="*/ 2488368 h 6062148"/>
              <a:gd name="connsiteX45-311" fmla="*/ 87384 w 4522224"/>
              <a:gd name="connsiteY45-312" fmla="*/ 2335968 h 6062148"/>
              <a:gd name="connsiteX46-313" fmla="*/ 216924 w 4522224"/>
              <a:gd name="connsiteY46-314" fmla="*/ 2175948 h 6062148"/>
              <a:gd name="connsiteX47-315" fmla="*/ 277884 w 4522224"/>
              <a:gd name="connsiteY47-316" fmla="*/ 2084508 h 6062148"/>
              <a:gd name="connsiteX48-317" fmla="*/ 323604 w 4522224"/>
              <a:gd name="connsiteY48-318" fmla="*/ 1977828 h 6062148"/>
              <a:gd name="connsiteX49-319" fmla="*/ 354084 w 4522224"/>
              <a:gd name="connsiteY49-320" fmla="*/ 1871148 h 6062148"/>
              <a:gd name="connsiteX50-321" fmla="*/ 369324 w 4522224"/>
              <a:gd name="connsiteY50-322" fmla="*/ 1810188 h 6062148"/>
              <a:gd name="connsiteX51-323" fmla="*/ 338844 w 4522224"/>
              <a:gd name="connsiteY51-324" fmla="*/ 1756848 h 6062148"/>
              <a:gd name="connsiteX52-325" fmla="*/ 323604 w 4522224"/>
              <a:gd name="connsiteY52-326" fmla="*/ 1680648 h 6062148"/>
              <a:gd name="connsiteX53-327" fmla="*/ 407424 w 4522224"/>
              <a:gd name="connsiteY53-328" fmla="*/ 1474908 h 6062148"/>
              <a:gd name="connsiteX54-329" fmla="*/ 437904 w 4522224"/>
              <a:gd name="connsiteY54-330" fmla="*/ 1307268 h 6062148"/>
              <a:gd name="connsiteX55-331" fmla="*/ 460764 w 4522224"/>
              <a:gd name="connsiteY55-332" fmla="*/ 1192968 h 6062148"/>
              <a:gd name="connsiteX56-333" fmla="*/ 498864 w 4522224"/>
              <a:gd name="connsiteY56-334" fmla="*/ 1055808 h 6062148"/>
              <a:gd name="connsiteX57-335" fmla="*/ 552204 w 4522224"/>
              <a:gd name="connsiteY57-336" fmla="*/ 888168 h 6062148"/>
              <a:gd name="connsiteX58-337" fmla="*/ 498864 w 4522224"/>
              <a:gd name="connsiteY58-338" fmla="*/ 888168 h 6062148"/>
              <a:gd name="connsiteX59-339" fmla="*/ 407424 w 4522224"/>
              <a:gd name="connsiteY59-340" fmla="*/ 834828 h 6062148"/>
              <a:gd name="connsiteX60-341" fmla="*/ 323604 w 4522224"/>
              <a:gd name="connsiteY60-342" fmla="*/ 789108 h 6062148"/>
              <a:gd name="connsiteX61-343" fmla="*/ 255024 w 4522224"/>
              <a:gd name="connsiteY61-344" fmla="*/ 773868 h 6062148"/>
              <a:gd name="connsiteX62-345" fmla="*/ 209304 w 4522224"/>
              <a:gd name="connsiteY62-346" fmla="*/ 751008 h 6062148"/>
              <a:gd name="connsiteX63-347" fmla="*/ 255024 w 4522224"/>
              <a:gd name="connsiteY63-348" fmla="*/ 674808 h 6062148"/>
              <a:gd name="connsiteX64-349" fmla="*/ 369324 w 4522224"/>
              <a:gd name="connsiteY64-350" fmla="*/ 606228 h 6062148"/>
              <a:gd name="connsiteX65-351" fmla="*/ 552204 w 4522224"/>
              <a:gd name="connsiteY65-352" fmla="*/ 507168 h 6062148"/>
              <a:gd name="connsiteX66-353" fmla="*/ 651264 w 4522224"/>
              <a:gd name="connsiteY66-354" fmla="*/ 423348 h 6062148"/>
              <a:gd name="connsiteX67-355" fmla="*/ 887484 w 4522224"/>
              <a:gd name="connsiteY67-356" fmla="*/ 232848 h 6062148"/>
              <a:gd name="connsiteX68-357" fmla="*/ 1169424 w 4522224"/>
              <a:gd name="connsiteY68-358" fmla="*/ 80448 h 6062148"/>
              <a:gd name="connsiteX69-359" fmla="*/ 1588524 w 4522224"/>
              <a:gd name="connsiteY69-360" fmla="*/ 11868 h 6062148"/>
              <a:gd name="connsiteX70-361" fmla="*/ 1939044 w 4522224"/>
              <a:gd name="connsiteY70-362" fmla="*/ 4248 h 6062148"/>
              <a:gd name="connsiteX71-363" fmla="*/ 2167644 w 4522224"/>
              <a:gd name="connsiteY71-364" fmla="*/ 4248 h 6062148"/>
              <a:gd name="connsiteX72-365" fmla="*/ 2388624 w 4522224"/>
              <a:gd name="connsiteY72-366" fmla="*/ 57588 h 6062148"/>
              <a:gd name="connsiteX73-367" fmla="*/ 2662944 w 4522224"/>
              <a:gd name="connsiteY73-368" fmla="*/ 133788 h 6062148"/>
              <a:gd name="connsiteX74-369" fmla="*/ 2815344 w 4522224"/>
              <a:gd name="connsiteY74-370" fmla="*/ 202368 h 6062148"/>
              <a:gd name="connsiteX75-371" fmla="*/ 3097284 w 4522224"/>
              <a:gd name="connsiteY75-372" fmla="*/ 400488 h 6062148"/>
              <a:gd name="connsiteX76-373" fmla="*/ 3280164 w 4522224"/>
              <a:gd name="connsiteY76-374" fmla="*/ 651948 h 6062148"/>
              <a:gd name="connsiteX77-375" fmla="*/ 3402084 w 4522224"/>
              <a:gd name="connsiteY77-376" fmla="*/ 918648 h 6062148"/>
              <a:gd name="connsiteX78-377" fmla="*/ 3470664 w 4522224"/>
              <a:gd name="connsiteY78-378" fmla="*/ 1238688 h 6062148"/>
              <a:gd name="connsiteX79-379" fmla="*/ 3501144 w 4522224"/>
              <a:gd name="connsiteY79-380" fmla="*/ 1543488 h 6062148"/>
              <a:gd name="connsiteX80-381" fmla="*/ 3501144 w 4522224"/>
              <a:gd name="connsiteY80-382" fmla="*/ 1962588 h 6062148"/>
              <a:gd name="connsiteX81-383" fmla="*/ 3333504 w 4522224"/>
              <a:gd name="connsiteY81-384" fmla="*/ 2305488 h 6062148"/>
              <a:gd name="connsiteX82-385" fmla="*/ 3249684 w 4522224"/>
              <a:gd name="connsiteY82-386" fmla="*/ 2473128 h 6062148"/>
              <a:gd name="connsiteX83-387" fmla="*/ 3127764 w 4522224"/>
              <a:gd name="connsiteY83-388" fmla="*/ 2663628 h 6062148"/>
              <a:gd name="connsiteX84-389" fmla="*/ 3066804 w 4522224"/>
              <a:gd name="connsiteY84-390" fmla="*/ 2838888 h 6062148"/>
              <a:gd name="connsiteX85-391" fmla="*/ 3059184 w 4522224"/>
              <a:gd name="connsiteY85-392" fmla="*/ 2915088 h 6062148"/>
              <a:gd name="connsiteX86-393" fmla="*/ 3013464 w 4522224"/>
              <a:gd name="connsiteY86-394" fmla="*/ 3014148 h 6062148"/>
              <a:gd name="connsiteX87-395" fmla="*/ 2975364 w 4522224"/>
              <a:gd name="connsiteY87-396" fmla="*/ 3082728 h 6062148"/>
              <a:gd name="connsiteX88-397" fmla="*/ 2952504 w 4522224"/>
              <a:gd name="connsiteY88-398" fmla="*/ 3120828 h 6062148"/>
              <a:gd name="connsiteX89-399" fmla="*/ 2952504 w 4522224"/>
              <a:gd name="connsiteY89-400" fmla="*/ 3555168 h 6062148"/>
              <a:gd name="connsiteX90-401" fmla="*/ 2952504 w 4522224"/>
              <a:gd name="connsiteY90-402" fmla="*/ 3562788 h 6062148"/>
              <a:gd name="connsiteX91-403" fmla="*/ 3005844 w 4522224"/>
              <a:gd name="connsiteY91-404" fmla="*/ 3539928 h 6062148"/>
              <a:gd name="connsiteX92-405" fmla="*/ 3059184 w 4522224"/>
              <a:gd name="connsiteY92-406" fmla="*/ 3562788 h 6062148"/>
              <a:gd name="connsiteX93-407" fmla="*/ 3104904 w 4522224"/>
              <a:gd name="connsiteY93-408" fmla="*/ 3570408 h 6062148"/>
              <a:gd name="connsiteX94-409" fmla="*/ 3135384 w 4522224"/>
              <a:gd name="connsiteY94-410" fmla="*/ 3631368 h 6062148"/>
              <a:gd name="connsiteX95-411" fmla="*/ 3112524 w 4522224"/>
              <a:gd name="connsiteY95-412" fmla="*/ 3738048 h 6062148"/>
              <a:gd name="connsiteX96-413" fmla="*/ 3120144 w 4522224"/>
              <a:gd name="connsiteY96-414" fmla="*/ 4103808 h 6062148"/>
              <a:gd name="connsiteX97-415" fmla="*/ 3112524 w 4522224"/>
              <a:gd name="connsiteY97-416" fmla="*/ 4119048 h 6062148"/>
              <a:gd name="connsiteX98-417" fmla="*/ 3158244 w 4522224"/>
              <a:gd name="connsiteY98-418" fmla="*/ 4157148 h 6062148"/>
              <a:gd name="connsiteX99-419" fmla="*/ 3196344 w 4522224"/>
              <a:gd name="connsiteY99-420" fmla="*/ 4164768 h 6062148"/>
              <a:gd name="connsiteX100-421" fmla="*/ 3226824 w 4522224"/>
              <a:gd name="connsiteY100-422" fmla="*/ 4172388 h 6062148"/>
              <a:gd name="connsiteX101-423" fmla="*/ 3280164 w 4522224"/>
              <a:gd name="connsiteY101-424" fmla="*/ 4294308 h 6062148"/>
              <a:gd name="connsiteX102-425" fmla="*/ 3295404 w 4522224"/>
              <a:gd name="connsiteY102-426" fmla="*/ 4347648 h 6062148"/>
              <a:gd name="connsiteX103-427" fmla="*/ 3325884 w 4522224"/>
              <a:gd name="connsiteY103-428" fmla="*/ 4408608 h 6062148"/>
              <a:gd name="connsiteX104-429" fmla="*/ 3546864 w 4522224"/>
              <a:gd name="connsiteY104-430" fmla="*/ 4644828 h 6062148"/>
              <a:gd name="connsiteX105-431" fmla="*/ 3882144 w 4522224"/>
              <a:gd name="connsiteY105-432" fmla="*/ 5025828 h 6062148"/>
              <a:gd name="connsiteX106-433" fmla="*/ 4095504 w 4522224"/>
              <a:gd name="connsiteY106-434" fmla="*/ 5300148 h 6062148"/>
              <a:gd name="connsiteX107-435" fmla="*/ 4362204 w 4522224"/>
              <a:gd name="connsiteY107-436" fmla="*/ 5726868 h 6062148"/>
              <a:gd name="connsiteX108-437" fmla="*/ 4522224 w 4522224"/>
              <a:gd name="connsiteY108-438" fmla="*/ 6046908 h 6062148"/>
              <a:gd name="connsiteX0-439" fmla="*/ 328606 w 4527226"/>
              <a:gd name="connsiteY0-440" fmla="*/ 6062148 h 6062148"/>
              <a:gd name="connsiteX1-441" fmla="*/ 381946 w 4527226"/>
              <a:gd name="connsiteY1-442" fmla="*/ 5924988 h 6062148"/>
              <a:gd name="connsiteX2-443" fmla="*/ 442906 w 4527226"/>
              <a:gd name="connsiteY2-444" fmla="*/ 5780208 h 6062148"/>
              <a:gd name="connsiteX3-445" fmla="*/ 473386 w 4527226"/>
              <a:gd name="connsiteY3-446" fmla="*/ 5665908 h 6062148"/>
              <a:gd name="connsiteX4-447" fmla="*/ 511486 w 4527226"/>
              <a:gd name="connsiteY4-448" fmla="*/ 5612568 h 6062148"/>
              <a:gd name="connsiteX5-449" fmla="*/ 541966 w 4527226"/>
              <a:gd name="connsiteY5-450" fmla="*/ 5521128 h 6062148"/>
              <a:gd name="connsiteX6-451" fmla="*/ 564826 w 4527226"/>
              <a:gd name="connsiteY6-452" fmla="*/ 5353488 h 6062148"/>
              <a:gd name="connsiteX7-453" fmla="*/ 602926 w 4527226"/>
              <a:gd name="connsiteY7-454" fmla="*/ 5223948 h 6062148"/>
              <a:gd name="connsiteX8-455" fmla="*/ 625786 w 4527226"/>
              <a:gd name="connsiteY8-456" fmla="*/ 5178228 h 6062148"/>
              <a:gd name="connsiteX9-457" fmla="*/ 701986 w 4527226"/>
              <a:gd name="connsiteY9-458" fmla="*/ 5071548 h 6062148"/>
              <a:gd name="connsiteX10-459" fmla="*/ 717226 w 4527226"/>
              <a:gd name="connsiteY10-460" fmla="*/ 5063928 h 6062148"/>
              <a:gd name="connsiteX11-461" fmla="*/ 709606 w 4527226"/>
              <a:gd name="connsiteY11-462" fmla="*/ 5025828 h 6062148"/>
              <a:gd name="connsiteX12-463" fmla="*/ 701986 w 4527226"/>
              <a:gd name="connsiteY12-464" fmla="*/ 5002968 h 6062148"/>
              <a:gd name="connsiteX13-465" fmla="*/ 968686 w 4527226"/>
              <a:gd name="connsiteY13-466" fmla="*/ 4682928 h 6062148"/>
              <a:gd name="connsiteX14-467" fmla="*/ 961066 w 4527226"/>
              <a:gd name="connsiteY14-468" fmla="*/ 4644828 h 6062148"/>
              <a:gd name="connsiteX15-469" fmla="*/ 1342066 w 4527226"/>
              <a:gd name="connsiteY15-470" fmla="*/ 4172388 h 6062148"/>
              <a:gd name="connsiteX16-471" fmla="*/ 1258246 w 4527226"/>
              <a:gd name="connsiteY16-472" fmla="*/ 4012368 h 6062148"/>
              <a:gd name="connsiteX17-473" fmla="*/ 1204906 w 4527226"/>
              <a:gd name="connsiteY17-474" fmla="*/ 3928548 h 6062148"/>
              <a:gd name="connsiteX18-475" fmla="*/ 1174426 w 4527226"/>
              <a:gd name="connsiteY18-476" fmla="*/ 3768528 h 6062148"/>
              <a:gd name="connsiteX19-477" fmla="*/ 1151566 w 4527226"/>
              <a:gd name="connsiteY19-478" fmla="*/ 3699948 h 6062148"/>
              <a:gd name="connsiteX20-479" fmla="*/ 1143946 w 4527226"/>
              <a:gd name="connsiteY20-480" fmla="*/ 3669468 h 6062148"/>
              <a:gd name="connsiteX21-481" fmla="*/ 1067746 w 4527226"/>
              <a:gd name="connsiteY21-482" fmla="*/ 3661848 h 6062148"/>
              <a:gd name="connsiteX22-483" fmla="*/ 938206 w 4527226"/>
              <a:gd name="connsiteY22-484" fmla="*/ 3669468 h 6062148"/>
              <a:gd name="connsiteX23-485" fmla="*/ 831526 w 4527226"/>
              <a:gd name="connsiteY23-486" fmla="*/ 3692328 h 6062148"/>
              <a:gd name="connsiteX24-487" fmla="*/ 610546 w 4527226"/>
              <a:gd name="connsiteY24-488" fmla="*/ 3738048 h 6062148"/>
              <a:gd name="connsiteX25-489" fmla="*/ 389566 w 4527226"/>
              <a:gd name="connsiteY25-490" fmla="*/ 3638988 h 6062148"/>
              <a:gd name="connsiteX26-491" fmla="*/ 381946 w 4527226"/>
              <a:gd name="connsiteY26-492" fmla="*/ 3326568 h 6062148"/>
              <a:gd name="connsiteX27-493" fmla="*/ 420046 w 4527226"/>
              <a:gd name="connsiteY27-494" fmla="*/ 3227508 h 6062148"/>
              <a:gd name="connsiteX28-495" fmla="*/ 389566 w 4527226"/>
              <a:gd name="connsiteY28-496" fmla="*/ 3166548 h 6062148"/>
              <a:gd name="connsiteX29-497" fmla="*/ 366706 w 4527226"/>
              <a:gd name="connsiteY29-498" fmla="*/ 3166548 h 6062148"/>
              <a:gd name="connsiteX30-499" fmla="*/ 351466 w 4527226"/>
              <a:gd name="connsiteY30-500" fmla="*/ 3105588 h 6062148"/>
              <a:gd name="connsiteX31-501" fmla="*/ 397186 w 4527226"/>
              <a:gd name="connsiteY31-502" fmla="*/ 3021768 h 6062148"/>
              <a:gd name="connsiteX32-503" fmla="*/ 488626 w 4527226"/>
              <a:gd name="connsiteY32-504" fmla="*/ 2998908 h 6062148"/>
              <a:gd name="connsiteX33-505" fmla="*/ 465766 w 4527226"/>
              <a:gd name="connsiteY33-506" fmla="*/ 2930328 h 6062148"/>
              <a:gd name="connsiteX34-507" fmla="*/ 435286 w 4527226"/>
              <a:gd name="connsiteY34-508" fmla="*/ 2930328 h 6062148"/>
              <a:gd name="connsiteX35-509" fmla="*/ 389566 w 4527226"/>
              <a:gd name="connsiteY35-510" fmla="*/ 2930328 h 6062148"/>
              <a:gd name="connsiteX36-511" fmla="*/ 305746 w 4527226"/>
              <a:gd name="connsiteY36-512" fmla="*/ 2876988 h 6062148"/>
              <a:gd name="connsiteX37-513" fmla="*/ 320986 w 4527226"/>
              <a:gd name="connsiteY37-514" fmla="*/ 2846508 h 6062148"/>
              <a:gd name="connsiteX38-515" fmla="*/ 328606 w 4527226"/>
              <a:gd name="connsiteY38-516" fmla="*/ 2793168 h 6062148"/>
              <a:gd name="connsiteX39-517" fmla="*/ 313366 w 4527226"/>
              <a:gd name="connsiteY39-518" fmla="*/ 2732208 h 6062148"/>
              <a:gd name="connsiteX40-519" fmla="*/ 267646 w 4527226"/>
              <a:gd name="connsiteY40-520" fmla="*/ 2671248 h 6062148"/>
              <a:gd name="connsiteX41-521" fmla="*/ 176206 w 4527226"/>
              <a:gd name="connsiteY41-522" fmla="*/ 2656008 h 6062148"/>
              <a:gd name="connsiteX42-523" fmla="*/ 54286 w 4527226"/>
              <a:gd name="connsiteY42-524" fmla="*/ 2610288 h 6062148"/>
              <a:gd name="connsiteX43-525" fmla="*/ 7931 w 4527226"/>
              <a:gd name="connsiteY43-526" fmla="*/ 2563298 h 6062148"/>
              <a:gd name="connsiteX44-527" fmla="*/ 8566 w 4527226"/>
              <a:gd name="connsiteY44-528" fmla="*/ 2488368 h 6062148"/>
              <a:gd name="connsiteX45-529" fmla="*/ 92386 w 4527226"/>
              <a:gd name="connsiteY45-530" fmla="*/ 2335968 h 6062148"/>
              <a:gd name="connsiteX46-531" fmla="*/ 221926 w 4527226"/>
              <a:gd name="connsiteY46-532" fmla="*/ 2175948 h 6062148"/>
              <a:gd name="connsiteX47-533" fmla="*/ 282886 w 4527226"/>
              <a:gd name="connsiteY47-534" fmla="*/ 2084508 h 6062148"/>
              <a:gd name="connsiteX48-535" fmla="*/ 328606 w 4527226"/>
              <a:gd name="connsiteY48-536" fmla="*/ 1977828 h 6062148"/>
              <a:gd name="connsiteX49-537" fmla="*/ 359086 w 4527226"/>
              <a:gd name="connsiteY49-538" fmla="*/ 1871148 h 6062148"/>
              <a:gd name="connsiteX50-539" fmla="*/ 374326 w 4527226"/>
              <a:gd name="connsiteY50-540" fmla="*/ 1810188 h 6062148"/>
              <a:gd name="connsiteX51-541" fmla="*/ 343846 w 4527226"/>
              <a:gd name="connsiteY51-542" fmla="*/ 1756848 h 6062148"/>
              <a:gd name="connsiteX52-543" fmla="*/ 328606 w 4527226"/>
              <a:gd name="connsiteY52-544" fmla="*/ 1680648 h 6062148"/>
              <a:gd name="connsiteX53-545" fmla="*/ 412426 w 4527226"/>
              <a:gd name="connsiteY53-546" fmla="*/ 1474908 h 6062148"/>
              <a:gd name="connsiteX54-547" fmla="*/ 442906 w 4527226"/>
              <a:gd name="connsiteY54-548" fmla="*/ 1307268 h 6062148"/>
              <a:gd name="connsiteX55-549" fmla="*/ 465766 w 4527226"/>
              <a:gd name="connsiteY55-550" fmla="*/ 1192968 h 6062148"/>
              <a:gd name="connsiteX56-551" fmla="*/ 503866 w 4527226"/>
              <a:gd name="connsiteY56-552" fmla="*/ 1055808 h 6062148"/>
              <a:gd name="connsiteX57-553" fmla="*/ 557206 w 4527226"/>
              <a:gd name="connsiteY57-554" fmla="*/ 888168 h 6062148"/>
              <a:gd name="connsiteX58-555" fmla="*/ 503866 w 4527226"/>
              <a:gd name="connsiteY58-556" fmla="*/ 888168 h 6062148"/>
              <a:gd name="connsiteX59-557" fmla="*/ 412426 w 4527226"/>
              <a:gd name="connsiteY59-558" fmla="*/ 834828 h 6062148"/>
              <a:gd name="connsiteX60-559" fmla="*/ 328606 w 4527226"/>
              <a:gd name="connsiteY60-560" fmla="*/ 789108 h 6062148"/>
              <a:gd name="connsiteX61-561" fmla="*/ 260026 w 4527226"/>
              <a:gd name="connsiteY61-562" fmla="*/ 773868 h 6062148"/>
              <a:gd name="connsiteX62-563" fmla="*/ 214306 w 4527226"/>
              <a:gd name="connsiteY62-564" fmla="*/ 751008 h 6062148"/>
              <a:gd name="connsiteX63-565" fmla="*/ 260026 w 4527226"/>
              <a:gd name="connsiteY63-566" fmla="*/ 674808 h 6062148"/>
              <a:gd name="connsiteX64-567" fmla="*/ 374326 w 4527226"/>
              <a:gd name="connsiteY64-568" fmla="*/ 606228 h 6062148"/>
              <a:gd name="connsiteX65-569" fmla="*/ 557206 w 4527226"/>
              <a:gd name="connsiteY65-570" fmla="*/ 507168 h 6062148"/>
              <a:gd name="connsiteX66-571" fmla="*/ 656266 w 4527226"/>
              <a:gd name="connsiteY66-572" fmla="*/ 423348 h 6062148"/>
              <a:gd name="connsiteX67-573" fmla="*/ 892486 w 4527226"/>
              <a:gd name="connsiteY67-574" fmla="*/ 232848 h 6062148"/>
              <a:gd name="connsiteX68-575" fmla="*/ 1174426 w 4527226"/>
              <a:gd name="connsiteY68-576" fmla="*/ 80448 h 6062148"/>
              <a:gd name="connsiteX69-577" fmla="*/ 1593526 w 4527226"/>
              <a:gd name="connsiteY69-578" fmla="*/ 11868 h 6062148"/>
              <a:gd name="connsiteX70-579" fmla="*/ 1944046 w 4527226"/>
              <a:gd name="connsiteY70-580" fmla="*/ 4248 h 6062148"/>
              <a:gd name="connsiteX71-581" fmla="*/ 2172646 w 4527226"/>
              <a:gd name="connsiteY71-582" fmla="*/ 4248 h 6062148"/>
              <a:gd name="connsiteX72-583" fmla="*/ 2393626 w 4527226"/>
              <a:gd name="connsiteY72-584" fmla="*/ 57588 h 6062148"/>
              <a:gd name="connsiteX73-585" fmla="*/ 2667946 w 4527226"/>
              <a:gd name="connsiteY73-586" fmla="*/ 133788 h 6062148"/>
              <a:gd name="connsiteX74-587" fmla="*/ 2820346 w 4527226"/>
              <a:gd name="connsiteY74-588" fmla="*/ 202368 h 6062148"/>
              <a:gd name="connsiteX75-589" fmla="*/ 3102286 w 4527226"/>
              <a:gd name="connsiteY75-590" fmla="*/ 400488 h 6062148"/>
              <a:gd name="connsiteX76-591" fmla="*/ 3285166 w 4527226"/>
              <a:gd name="connsiteY76-592" fmla="*/ 651948 h 6062148"/>
              <a:gd name="connsiteX77-593" fmla="*/ 3407086 w 4527226"/>
              <a:gd name="connsiteY77-594" fmla="*/ 918648 h 6062148"/>
              <a:gd name="connsiteX78-595" fmla="*/ 3475666 w 4527226"/>
              <a:gd name="connsiteY78-596" fmla="*/ 1238688 h 6062148"/>
              <a:gd name="connsiteX79-597" fmla="*/ 3506146 w 4527226"/>
              <a:gd name="connsiteY79-598" fmla="*/ 1543488 h 6062148"/>
              <a:gd name="connsiteX80-599" fmla="*/ 3506146 w 4527226"/>
              <a:gd name="connsiteY80-600" fmla="*/ 1962588 h 6062148"/>
              <a:gd name="connsiteX81-601" fmla="*/ 3338506 w 4527226"/>
              <a:gd name="connsiteY81-602" fmla="*/ 2305488 h 6062148"/>
              <a:gd name="connsiteX82-603" fmla="*/ 3254686 w 4527226"/>
              <a:gd name="connsiteY82-604" fmla="*/ 2473128 h 6062148"/>
              <a:gd name="connsiteX83-605" fmla="*/ 3132766 w 4527226"/>
              <a:gd name="connsiteY83-606" fmla="*/ 2663628 h 6062148"/>
              <a:gd name="connsiteX84-607" fmla="*/ 3071806 w 4527226"/>
              <a:gd name="connsiteY84-608" fmla="*/ 2838888 h 6062148"/>
              <a:gd name="connsiteX85-609" fmla="*/ 3064186 w 4527226"/>
              <a:gd name="connsiteY85-610" fmla="*/ 2915088 h 6062148"/>
              <a:gd name="connsiteX86-611" fmla="*/ 3018466 w 4527226"/>
              <a:gd name="connsiteY86-612" fmla="*/ 3014148 h 6062148"/>
              <a:gd name="connsiteX87-613" fmla="*/ 2980366 w 4527226"/>
              <a:gd name="connsiteY87-614" fmla="*/ 3082728 h 6062148"/>
              <a:gd name="connsiteX88-615" fmla="*/ 2957506 w 4527226"/>
              <a:gd name="connsiteY88-616" fmla="*/ 3120828 h 6062148"/>
              <a:gd name="connsiteX89-617" fmla="*/ 2957506 w 4527226"/>
              <a:gd name="connsiteY89-618" fmla="*/ 3555168 h 6062148"/>
              <a:gd name="connsiteX90-619" fmla="*/ 2957506 w 4527226"/>
              <a:gd name="connsiteY90-620" fmla="*/ 3562788 h 6062148"/>
              <a:gd name="connsiteX91-621" fmla="*/ 3010846 w 4527226"/>
              <a:gd name="connsiteY91-622" fmla="*/ 3539928 h 6062148"/>
              <a:gd name="connsiteX92-623" fmla="*/ 3064186 w 4527226"/>
              <a:gd name="connsiteY92-624" fmla="*/ 3562788 h 6062148"/>
              <a:gd name="connsiteX93-625" fmla="*/ 3109906 w 4527226"/>
              <a:gd name="connsiteY93-626" fmla="*/ 3570408 h 6062148"/>
              <a:gd name="connsiteX94-627" fmla="*/ 3140386 w 4527226"/>
              <a:gd name="connsiteY94-628" fmla="*/ 3631368 h 6062148"/>
              <a:gd name="connsiteX95-629" fmla="*/ 3117526 w 4527226"/>
              <a:gd name="connsiteY95-630" fmla="*/ 3738048 h 6062148"/>
              <a:gd name="connsiteX96-631" fmla="*/ 3125146 w 4527226"/>
              <a:gd name="connsiteY96-632" fmla="*/ 4103808 h 6062148"/>
              <a:gd name="connsiteX97-633" fmla="*/ 3117526 w 4527226"/>
              <a:gd name="connsiteY97-634" fmla="*/ 4119048 h 6062148"/>
              <a:gd name="connsiteX98-635" fmla="*/ 3163246 w 4527226"/>
              <a:gd name="connsiteY98-636" fmla="*/ 4157148 h 6062148"/>
              <a:gd name="connsiteX99-637" fmla="*/ 3201346 w 4527226"/>
              <a:gd name="connsiteY99-638" fmla="*/ 4164768 h 6062148"/>
              <a:gd name="connsiteX100-639" fmla="*/ 3231826 w 4527226"/>
              <a:gd name="connsiteY100-640" fmla="*/ 4172388 h 6062148"/>
              <a:gd name="connsiteX101-641" fmla="*/ 3285166 w 4527226"/>
              <a:gd name="connsiteY101-642" fmla="*/ 4294308 h 6062148"/>
              <a:gd name="connsiteX102-643" fmla="*/ 3300406 w 4527226"/>
              <a:gd name="connsiteY102-644" fmla="*/ 4347648 h 6062148"/>
              <a:gd name="connsiteX103-645" fmla="*/ 3330886 w 4527226"/>
              <a:gd name="connsiteY103-646" fmla="*/ 4408608 h 6062148"/>
              <a:gd name="connsiteX104-647" fmla="*/ 3551866 w 4527226"/>
              <a:gd name="connsiteY104-648" fmla="*/ 4644828 h 6062148"/>
              <a:gd name="connsiteX105-649" fmla="*/ 3887146 w 4527226"/>
              <a:gd name="connsiteY105-650" fmla="*/ 5025828 h 6062148"/>
              <a:gd name="connsiteX106-651" fmla="*/ 4100506 w 4527226"/>
              <a:gd name="connsiteY106-652" fmla="*/ 5300148 h 6062148"/>
              <a:gd name="connsiteX107-653" fmla="*/ 4367206 w 4527226"/>
              <a:gd name="connsiteY107-654" fmla="*/ 5726868 h 6062148"/>
              <a:gd name="connsiteX108-655" fmla="*/ 4527226 w 4527226"/>
              <a:gd name="connsiteY108-656" fmla="*/ 6046908 h 6062148"/>
              <a:gd name="connsiteX0-657" fmla="*/ 328606 w 4527226"/>
              <a:gd name="connsiteY0-658" fmla="*/ 6062148 h 6062148"/>
              <a:gd name="connsiteX1-659" fmla="*/ 381946 w 4527226"/>
              <a:gd name="connsiteY1-660" fmla="*/ 5924988 h 6062148"/>
              <a:gd name="connsiteX2-661" fmla="*/ 442906 w 4527226"/>
              <a:gd name="connsiteY2-662" fmla="*/ 5780208 h 6062148"/>
              <a:gd name="connsiteX3-663" fmla="*/ 473386 w 4527226"/>
              <a:gd name="connsiteY3-664" fmla="*/ 5665908 h 6062148"/>
              <a:gd name="connsiteX4-665" fmla="*/ 511486 w 4527226"/>
              <a:gd name="connsiteY4-666" fmla="*/ 5612568 h 6062148"/>
              <a:gd name="connsiteX5-667" fmla="*/ 541966 w 4527226"/>
              <a:gd name="connsiteY5-668" fmla="*/ 5521128 h 6062148"/>
              <a:gd name="connsiteX6-669" fmla="*/ 564826 w 4527226"/>
              <a:gd name="connsiteY6-670" fmla="*/ 5353488 h 6062148"/>
              <a:gd name="connsiteX7-671" fmla="*/ 602926 w 4527226"/>
              <a:gd name="connsiteY7-672" fmla="*/ 5223948 h 6062148"/>
              <a:gd name="connsiteX8-673" fmla="*/ 625786 w 4527226"/>
              <a:gd name="connsiteY8-674" fmla="*/ 5178228 h 6062148"/>
              <a:gd name="connsiteX9-675" fmla="*/ 701986 w 4527226"/>
              <a:gd name="connsiteY9-676" fmla="*/ 5071548 h 6062148"/>
              <a:gd name="connsiteX10-677" fmla="*/ 717226 w 4527226"/>
              <a:gd name="connsiteY10-678" fmla="*/ 5063928 h 6062148"/>
              <a:gd name="connsiteX11-679" fmla="*/ 709606 w 4527226"/>
              <a:gd name="connsiteY11-680" fmla="*/ 5025828 h 6062148"/>
              <a:gd name="connsiteX12-681" fmla="*/ 701986 w 4527226"/>
              <a:gd name="connsiteY12-682" fmla="*/ 5002968 h 6062148"/>
              <a:gd name="connsiteX13-683" fmla="*/ 968686 w 4527226"/>
              <a:gd name="connsiteY13-684" fmla="*/ 4682928 h 6062148"/>
              <a:gd name="connsiteX14-685" fmla="*/ 961066 w 4527226"/>
              <a:gd name="connsiteY14-686" fmla="*/ 4644828 h 6062148"/>
              <a:gd name="connsiteX15-687" fmla="*/ 1342066 w 4527226"/>
              <a:gd name="connsiteY15-688" fmla="*/ 4172388 h 6062148"/>
              <a:gd name="connsiteX16-689" fmla="*/ 1258246 w 4527226"/>
              <a:gd name="connsiteY16-690" fmla="*/ 4012368 h 6062148"/>
              <a:gd name="connsiteX17-691" fmla="*/ 1204906 w 4527226"/>
              <a:gd name="connsiteY17-692" fmla="*/ 3928548 h 6062148"/>
              <a:gd name="connsiteX18-693" fmla="*/ 1174426 w 4527226"/>
              <a:gd name="connsiteY18-694" fmla="*/ 3768528 h 6062148"/>
              <a:gd name="connsiteX19-695" fmla="*/ 1151566 w 4527226"/>
              <a:gd name="connsiteY19-696" fmla="*/ 3699948 h 6062148"/>
              <a:gd name="connsiteX20-697" fmla="*/ 1143946 w 4527226"/>
              <a:gd name="connsiteY20-698" fmla="*/ 3669468 h 6062148"/>
              <a:gd name="connsiteX21-699" fmla="*/ 1067746 w 4527226"/>
              <a:gd name="connsiteY21-700" fmla="*/ 3661848 h 6062148"/>
              <a:gd name="connsiteX22-701" fmla="*/ 938206 w 4527226"/>
              <a:gd name="connsiteY22-702" fmla="*/ 3669468 h 6062148"/>
              <a:gd name="connsiteX23-703" fmla="*/ 831526 w 4527226"/>
              <a:gd name="connsiteY23-704" fmla="*/ 3692328 h 6062148"/>
              <a:gd name="connsiteX24-705" fmla="*/ 610546 w 4527226"/>
              <a:gd name="connsiteY24-706" fmla="*/ 3738048 h 6062148"/>
              <a:gd name="connsiteX25-707" fmla="*/ 389566 w 4527226"/>
              <a:gd name="connsiteY25-708" fmla="*/ 3638988 h 6062148"/>
              <a:gd name="connsiteX26-709" fmla="*/ 381946 w 4527226"/>
              <a:gd name="connsiteY26-710" fmla="*/ 3326568 h 6062148"/>
              <a:gd name="connsiteX27-711" fmla="*/ 420046 w 4527226"/>
              <a:gd name="connsiteY27-712" fmla="*/ 3227508 h 6062148"/>
              <a:gd name="connsiteX28-713" fmla="*/ 389566 w 4527226"/>
              <a:gd name="connsiteY28-714" fmla="*/ 3166548 h 6062148"/>
              <a:gd name="connsiteX29-715" fmla="*/ 351466 w 4527226"/>
              <a:gd name="connsiteY29-716" fmla="*/ 3105588 h 6062148"/>
              <a:gd name="connsiteX30-717" fmla="*/ 397186 w 4527226"/>
              <a:gd name="connsiteY30-718" fmla="*/ 3021768 h 6062148"/>
              <a:gd name="connsiteX31-719" fmla="*/ 488626 w 4527226"/>
              <a:gd name="connsiteY31-720" fmla="*/ 2998908 h 6062148"/>
              <a:gd name="connsiteX32-721" fmla="*/ 465766 w 4527226"/>
              <a:gd name="connsiteY32-722" fmla="*/ 2930328 h 6062148"/>
              <a:gd name="connsiteX33-723" fmla="*/ 435286 w 4527226"/>
              <a:gd name="connsiteY33-724" fmla="*/ 2930328 h 6062148"/>
              <a:gd name="connsiteX34-725" fmla="*/ 389566 w 4527226"/>
              <a:gd name="connsiteY34-726" fmla="*/ 2930328 h 6062148"/>
              <a:gd name="connsiteX35-727" fmla="*/ 305746 w 4527226"/>
              <a:gd name="connsiteY35-728" fmla="*/ 2876988 h 6062148"/>
              <a:gd name="connsiteX36-729" fmla="*/ 320986 w 4527226"/>
              <a:gd name="connsiteY36-730" fmla="*/ 2846508 h 6062148"/>
              <a:gd name="connsiteX37-731" fmla="*/ 328606 w 4527226"/>
              <a:gd name="connsiteY37-732" fmla="*/ 2793168 h 6062148"/>
              <a:gd name="connsiteX38-733" fmla="*/ 313366 w 4527226"/>
              <a:gd name="connsiteY38-734" fmla="*/ 2732208 h 6062148"/>
              <a:gd name="connsiteX39-735" fmla="*/ 267646 w 4527226"/>
              <a:gd name="connsiteY39-736" fmla="*/ 2671248 h 6062148"/>
              <a:gd name="connsiteX40-737" fmla="*/ 176206 w 4527226"/>
              <a:gd name="connsiteY40-738" fmla="*/ 2656008 h 6062148"/>
              <a:gd name="connsiteX41-739" fmla="*/ 54286 w 4527226"/>
              <a:gd name="connsiteY41-740" fmla="*/ 2610288 h 6062148"/>
              <a:gd name="connsiteX42-741" fmla="*/ 7931 w 4527226"/>
              <a:gd name="connsiteY42-742" fmla="*/ 2563298 h 6062148"/>
              <a:gd name="connsiteX43-743" fmla="*/ 8566 w 4527226"/>
              <a:gd name="connsiteY43-744" fmla="*/ 2488368 h 6062148"/>
              <a:gd name="connsiteX44-745" fmla="*/ 92386 w 4527226"/>
              <a:gd name="connsiteY44-746" fmla="*/ 2335968 h 6062148"/>
              <a:gd name="connsiteX45-747" fmla="*/ 221926 w 4527226"/>
              <a:gd name="connsiteY45-748" fmla="*/ 2175948 h 6062148"/>
              <a:gd name="connsiteX46-749" fmla="*/ 282886 w 4527226"/>
              <a:gd name="connsiteY46-750" fmla="*/ 2084508 h 6062148"/>
              <a:gd name="connsiteX47-751" fmla="*/ 328606 w 4527226"/>
              <a:gd name="connsiteY47-752" fmla="*/ 1977828 h 6062148"/>
              <a:gd name="connsiteX48-753" fmla="*/ 359086 w 4527226"/>
              <a:gd name="connsiteY48-754" fmla="*/ 1871148 h 6062148"/>
              <a:gd name="connsiteX49-755" fmla="*/ 374326 w 4527226"/>
              <a:gd name="connsiteY49-756" fmla="*/ 1810188 h 6062148"/>
              <a:gd name="connsiteX50-757" fmla="*/ 343846 w 4527226"/>
              <a:gd name="connsiteY50-758" fmla="*/ 1756848 h 6062148"/>
              <a:gd name="connsiteX51-759" fmla="*/ 328606 w 4527226"/>
              <a:gd name="connsiteY51-760" fmla="*/ 1680648 h 6062148"/>
              <a:gd name="connsiteX52-761" fmla="*/ 412426 w 4527226"/>
              <a:gd name="connsiteY52-762" fmla="*/ 1474908 h 6062148"/>
              <a:gd name="connsiteX53-763" fmla="*/ 442906 w 4527226"/>
              <a:gd name="connsiteY53-764" fmla="*/ 1307268 h 6062148"/>
              <a:gd name="connsiteX54-765" fmla="*/ 465766 w 4527226"/>
              <a:gd name="connsiteY54-766" fmla="*/ 1192968 h 6062148"/>
              <a:gd name="connsiteX55-767" fmla="*/ 503866 w 4527226"/>
              <a:gd name="connsiteY55-768" fmla="*/ 1055808 h 6062148"/>
              <a:gd name="connsiteX56-769" fmla="*/ 557206 w 4527226"/>
              <a:gd name="connsiteY56-770" fmla="*/ 888168 h 6062148"/>
              <a:gd name="connsiteX57-771" fmla="*/ 503866 w 4527226"/>
              <a:gd name="connsiteY57-772" fmla="*/ 888168 h 6062148"/>
              <a:gd name="connsiteX58-773" fmla="*/ 412426 w 4527226"/>
              <a:gd name="connsiteY58-774" fmla="*/ 834828 h 6062148"/>
              <a:gd name="connsiteX59-775" fmla="*/ 328606 w 4527226"/>
              <a:gd name="connsiteY59-776" fmla="*/ 789108 h 6062148"/>
              <a:gd name="connsiteX60-777" fmla="*/ 260026 w 4527226"/>
              <a:gd name="connsiteY60-778" fmla="*/ 773868 h 6062148"/>
              <a:gd name="connsiteX61-779" fmla="*/ 214306 w 4527226"/>
              <a:gd name="connsiteY61-780" fmla="*/ 751008 h 6062148"/>
              <a:gd name="connsiteX62-781" fmla="*/ 260026 w 4527226"/>
              <a:gd name="connsiteY62-782" fmla="*/ 674808 h 6062148"/>
              <a:gd name="connsiteX63-783" fmla="*/ 374326 w 4527226"/>
              <a:gd name="connsiteY63-784" fmla="*/ 606228 h 6062148"/>
              <a:gd name="connsiteX64-785" fmla="*/ 557206 w 4527226"/>
              <a:gd name="connsiteY64-786" fmla="*/ 507168 h 6062148"/>
              <a:gd name="connsiteX65-787" fmla="*/ 656266 w 4527226"/>
              <a:gd name="connsiteY65-788" fmla="*/ 423348 h 6062148"/>
              <a:gd name="connsiteX66-789" fmla="*/ 892486 w 4527226"/>
              <a:gd name="connsiteY66-790" fmla="*/ 232848 h 6062148"/>
              <a:gd name="connsiteX67-791" fmla="*/ 1174426 w 4527226"/>
              <a:gd name="connsiteY67-792" fmla="*/ 80448 h 6062148"/>
              <a:gd name="connsiteX68-793" fmla="*/ 1593526 w 4527226"/>
              <a:gd name="connsiteY68-794" fmla="*/ 11868 h 6062148"/>
              <a:gd name="connsiteX69-795" fmla="*/ 1944046 w 4527226"/>
              <a:gd name="connsiteY69-796" fmla="*/ 4248 h 6062148"/>
              <a:gd name="connsiteX70-797" fmla="*/ 2172646 w 4527226"/>
              <a:gd name="connsiteY70-798" fmla="*/ 4248 h 6062148"/>
              <a:gd name="connsiteX71-799" fmla="*/ 2393626 w 4527226"/>
              <a:gd name="connsiteY71-800" fmla="*/ 57588 h 6062148"/>
              <a:gd name="connsiteX72-801" fmla="*/ 2667946 w 4527226"/>
              <a:gd name="connsiteY72-802" fmla="*/ 133788 h 6062148"/>
              <a:gd name="connsiteX73-803" fmla="*/ 2820346 w 4527226"/>
              <a:gd name="connsiteY73-804" fmla="*/ 202368 h 6062148"/>
              <a:gd name="connsiteX74-805" fmla="*/ 3102286 w 4527226"/>
              <a:gd name="connsiteY74-806" fmla="*/ 400488 h 6062148"/>
              <a:gd name="connsiteX75-807" fmla="*/ 3285166 w 4527226"/>
              <a:gd name="connsiteY75-808" fmla="*/ 651948 h 6062148"/>
              <a:gd name="connsiteX76-809" fmla="*/ 3407086 w 4527226"/>
              <a:gd name="connsiteY76-810" fmla="*/ 918648 h 6062148"/>
              <a:gd name="connsiteX77-811" fmla="*/ 3475666 w 4527226"/>
              <a:gd name="connsiteY77-812" fmla="*/ 1238688 h 6062148"/>
              <a:gd name="connsiteX78-813" fmla="*/ 3506146 w 4527226"/>
              <a:gd name="connsiteY78-814" fmla="*/ 1543488 h 6062148"/>
              <a:gd name="connsiteX79-815" fmla="*/ 3506146 w 4527226"/>
              <a:gd name="connsiteY79-816" fmla="*/ 1962588 h 6062148"/>
              <a:gd name="connsiteX80-817" fmla="*/ 3338506 w 4527226"/>
              <a:gd name="connsiteY80-818" fmla="*/ 2305488 h 6062148"/>
              <a:gd name="connsiteX81-819" fmla="*/ 3254686 w 4527226"/>
              <a:gd name="connsiteY81-820" fmla="*/ 2473128 h 6062148"/>
              <a:gd name="connsiteX82-821" fmla="*/ 3132766 w 4527226"/>
              <a:gd name="connsiteY82-822" fmla="*/ 2663628 h 6062148"/>
              <a:gd name="connsiteX83-823" fmla="*/ 3071806 w 4527226"/>
              <a:gd name="connsiteY83-824" fmla="*/ 2838888 h 6062148"/>
              <a:gd name="connsiteX84-825" fmla="*/ 3064186 w 4527226"/>
              <a:gd name="connsiteY84-826" fmla="*/ 2915088 h 6062148"/>
              <a:gd name="connsiteX85-827" fmla="*/ 3018466 w 4527226"/>
              <a:gd name="connsiteY85-828" fmla="*/ 3014148 h 6062148"/>
              <a:gd name="connsiteX86-829" fmla="*/ 2980366 w 4527226"/>
              <a:gd name="connsiteY86-830" fmla="*/ 3082728 h 6062148"/>
              <a:gd name="connsiteX87-831" fmla="*/ 2957506 w 4527226"/>
              <a:gd name="connsiteY87-832" fmla="*/ 3120828 h 6062148"/>
              <a:gd name="connsiteX88-833" fmla="*/ 2957506 w 4527226"/>
              <a:gd name="connsiteY88-834" fmla="*/ 3555168 h 6062148"/>
              <a:gd name="connsiteX89-835" fmla="*/ 2957506 w 4527226"/>
              <a:gd name="connsiteY89-836" fmla="*/ 3562788 h 6062148"/>
              <a:gd name="connsiteX90-837" fmla="*/ 3010846 w 4527226"/>
              <a:gd name="connsiteY90-838" fmla="*/ 3539928 h 6062148"/>
              <a:gd name="connsiteX91-839" fmla="*/ 3064186 w 4527226"/>
              <a:gd name="connsiteY91-840" fmla="*/ 3562788 h 6062148"/>
              <a:gd name="connsiteX92-841" fmla="*/ 3109906 w 4527226"/>
              <a:gd name="connsiteY92-842" fmla="*/ 3570408 h 6062148"/>
              <a:gd name="connsiteX93-843" fmla="*/ 3140386 w 4527226"/>
              <a:gd name="connsiteY93-844" fmla="*/ 3631368 h 6062148"/>
              <a:gd name="connsiteX94-845" fmla="*/ 3117526 w 4527226"/>
              <a:gd name="connsiteY94-846" fmla="*/ 3738048 h 6062148"/>
              <a:gd name="connsiteX95-847" fmla="*/ 3125146 w 4527226"/>
              <a:gd name="connsiteY95-848" fmla="*/ 4103808 h 6062148"/>
              <a:gd name="connsiteX96-849" fmla="*/ 3117526 w 4527226"/>
              <a:gd name="connsiteY96-850" fmla="*/ 4119048 h 6062148"/>
              <a:gd name="connsiteX97-851" fmla="*/ 3163246 w 4527226"/>
              <a:gd name="connsiteY97-852" fmla="*/ 4157148 h 6062148"/>
              <a:gd name="connsiteX98-853" fmla="*/ 3201346 w 4527226"/>
              <a:gd name="connsiteY98-854" fmla="*/ 4164768 h 6062148"/>
              <a:gd name="connsiteX99-855" fmla="*/ 3231826 w 4527226"/>
              <a:gd name="connsiteY99-856" fmla="*/ 4172388 h 6062148"/>
              <a:gd name="connsiteX100-857" fmla="*/ 3285166 w 4527226"/>
              <a:gd name="connsiteY100-858" fmla="*/ 4294308 h 6062148"/>
              <a:gd name="connsiteX101-859" fmla="*/ 3300406 w 4527226"/>
              <a:gd name="connsiteY101-860" fmla="*/ 4347648 h 6062148"/>
              <a:gd name="connsiteX102-861" fmla="*/ 3330886 w 4527226"/>
              <a:gd name="connsiteY102-862" fmla="*/ 4408608 h 6062148"/>
              <a:gd name="connsiteX103-863" fmla="*/ 3551866 w 4527226"/>
              <a:gd name="connsiteY103-864" fmla="*/ 4644828 h 6062148"/>
              <a:gd name="connsiteX104-865" fmla="*/ 3887146 w 4527226"/>
              <a:gd name="connsiteY104-866" fmla="*/ 5025828 h 6062148"/>
              <a:gd name="connsiteX105-867" fmla="*/ 4100506 w 4527226"/>
              <a:gd name="connsiteY105-868" fmla="*/ 5300148 h 6062148"/>
              <a:gd name="connsiteX106-869" fmla="*/ 4367206 w 4527226"/>
              <a:gd name="connsiteY106-870" fmla="*/ 5726868 h 6062148"/>
              <a:gd name="connsiteX107-871" fmla="*/ 4527226 w 4527226"/>
              <a:gd name="connsiteY107-872" fmla="*/ 6046908 h 6062148"/>
              <a:gd name="connsiteX0-873" fmla="*/ 328606 w 4527226"/>
              <a:gd name="connsiteY0-874" fmla="*/ 6062148 h 6062148"/>
              <a:gd name="connsiteX1-875" fmla="*/ 381946 w 4527226"/>
              <a:gd name="connsiteY1-876" fmla="*/ 5924988 h 6062148"/>
              <a:gd name="connsiteX2-877" fmla="*/ 442906 w 4527226"/>
              <a:gd name="connsiteY2-878" fmla="*/ 5780208 h 6062148"/>
              <a:gd name="connsiteX3-879" fmla="*/ 473386 w 4527226"/>
              <a:gd name="connsiteY3-880" fmla="*/ 5665908 h 6062148"/>
              <a:gd name="connsiteX4-881" fmla="*/ 511486 w 4527226"/>
              <a:gd name="connsiteY4-882" fmla="*/ 5612568 h 6062148"/>
              <a:gd name="connsiteX5-883" fmla="*/ 541966 w 4527226"/>
              <a:gd name="connsiteY5-884" fmla="*/ 5521128 h 6062148"/>
              <a:gd name="connsiteX6-885" fmla="*/ 564826 w 4527226"/>
              <a:gd name="connsiteY6-886" fmla="*/ 5353488 h 6062148"/>
              <a:gd name="connsiteX7-887" fmla="*/ 602926 w 4527226"/>
              <a:gd name="connsiteY7-888" fmla="*/ 5223948 h 6062148"/>
              <a:gd name="connsiteX8-889" fmla="*/ 625786 w 4527226"/>
              <a:gd name="connsiteY8-890" fmla="*/ 5178228 h 6062148"/>
              <a:gd name="connsiteX9-891" fmla="*/ 701986 w 4527226"/>
              <a:gd name="connsiteY9-892" fmla="*/ 5071548 h 6062148"/>
              <a:gd name="connsiteX10-893" fmla="*/ 717226 w 4527226"/>
              <a:gd name="connsiteY10-894" fmla="*/ 5063928 h 6062148"/>
              <a:gd name="connsiteX11-895" fmla="*/ 709606 w 4527226"/>
              <a:gd name="connsiteY11-896" fmla="*/ 5025828 h 6062148"/>
              <a:gd name="connsiteX12-897" fmla="*/ 701986 w 4527226"/>
              <a:gd name="connsiteY12-898" fmla="*/ 5002968 h 6062148"/>
              <a:gd name="connsiteX13-899" fmla="*/ 968686 w 4527226"/>
              <a:gd name="connsiteY13-900" fmla="*/ 4682928 h 6062148"/>
              <a:gd name="connsiteX14-901" fmla="*/ 961066 w 4527226"/>
              <a:gd name="connsiteY14-902" fmla="*/ 4644828 h 6062148"/>
              <a:gd name="connsiteX15-903" fmla="*/ 1342066 w 4527226"/>
              <a:gd name="connsiteY15-904" fmla="*/ 4172388 h 6062148"/>
              <a:gd name="connsiteX16-905" fmla="*/ 1258246 w 4527226"/>
              <a:gd name="connsiteY16-906" fmla="*/ 4012368 h 6062148"/>
              <a:gd name="connsiteX17-907" fmla="*/ 1204906 w 4527226"/>
              <a:gd name="connsiteY17-908" fmla="*/ 3928548 h 6062148"/>
              <a:gd name="connsiteX18-909" fmla="*/ 1174426 w 4527226"/>
              <a:gd name="connsiteY18-910" fmla="*/ 3768528 h 6062148"/>
              <a:gd name="connsiteX19-911" fmla="*/ 1151566 w 4527226"/>
              <a:gd name="connsiteY19-912" fmla="*/ 3699948 h 6062148"/>
              <a:gd name="connsiteX20-913" fmla="*/ 1143946 w 4527226"/>
              <a:gd name="connsiteY20-914" fmla="*/ 3669468 h 6062148"/>
              <a:gd name="connsiteX21-915" fmla="*/ 1067746 w 4527226"/>
              <a:gd name="connsiteY21-916" fmla="*/ 3661848 h 6062148"/>
              <a:gd name="connsiteX22-917" fmla="*/ 938206 w 4527226"/>
              <a:gd name="connsiteY22-918" fmla="*/ 3669468 h 6062148"/>
              <a:gd name="connsiteX23-919" fmla="*/ 831526 w 4527226"/>
              <a:gd name="connsiteY23-920" fmla="*/ 3692328 h 6062148"/>
              <a:gd name="connsiteX24-921" fmla="*/ 610546 w 4527226"/>
              <a:gd name="connsiteY24-922" fmla="*/ 3738048 h 6062148"/>
              <a:gd name="connsiteX25-923" fmla="*/ 389566 w 4527226"/>
              <a:gd name="connsiteY25-924" fmla="*/ 3638988 h 6062148"/>
              <a:gd name="connsiteX26-925" fmla="*/ 381946 w 4527226"/>
              <a:gd name="connsiteY26-926" fmla="*/ 3326568 h 6062148"/>
              <a:gd name="connsiteX27-927" fmla="*/ 420046 w 4527226"/>
              <a:gd name="connsiteY27-928" fmla="*/ 3227508 h 6062148"/>
              <a:gd name="connsiteX28-929" fmla="*/ 389566 w 4527226"/>
              <a:gd name="connsiteY28-930" fmla="*/ 3166548 h 6062148"/>
              <a:gd name="connsiteX29-931" fmla="*/ 351466 w 4527226"/>
              <a:gd name="connsiteY29-932" fmla="*/ 3105588 h 6062148"/>
              <a:gd name="connsiteX30-933" fmla="*/ 397186 w 4527226"/>
              <a:gd name="connsiteY30-934" fmla="*/ 3021768 h 6062148"/>
              <a:gd name="connsiteX31-935" fmla="*/ 488626 w 4527226"/>
              <a:gd name="connsiteY31-936" fmla="*/ 2998908 h 6062148"/>
              <a:gd name="connsiteX32-937" fmla="*/ 465766 w 4527226"/>
              <a:gd name="connsiteY32-938" fmla="*/ 2930328 h 6062148"/>
              <a:gd name="connsiteX33-939" fmla="*/ 435286 w 4527226"/>
              <a:gd name="connsiteY33-940" fmla="*/ 2930328 h 6062148"/>
              <a:gd name="connsiteX34-941" fmla="*/ 389566 w 4527226"/>
              <a:gd name="connsiteY34-942" fmla="*/ 2930328 h 6062148"/>
              <a:gd name="connsiteX35-943" fmla="*/ 314000 w 4527226"/>
              <a:gd name="connsiteY35-944" fmla="*/ 2893495 h 6062148"/>
              <a:gd name="connsiteX36-945" fmla="*/ 320986 w 4527226"/>
              <a:gd name="connsiteY36-946" fmla="*/ 2846508 h 6062148"/>
              <a:gd name="connsiteX37-947" fmla="*/ 328606 w 4527226"/>
              <a:gd name="connsiteY37-948" fmla="*/ 2793168 h 6062148"/>
              <a:gd name="connsiteX38-949" fmla="*/ 313366 w 4527226"/>
              <a:gd name="connsiteY38-950" fmla="*/ 2732208 h 6062148"/>
              <a:gd name="connsiteX39-951" fmla="*/ 267646 w 4527226"/>
              <a:gd name="connsiteY39-952" fmla="*/ 2671248 h 6062148"/>
              <a:gd name="connsiteX40-953" fmla="*/ 176206 w 4527226"/>
              <a:gd name="connsiteY40-954" fmla="*/ 2656008 h 6062148"/>
              <a:gd name="connsiteX41-955" fmla="*/ 54286 w 4527226"/>
              <a:gd name="connsiteY41-956" fmla="*/ 2610288 h 6062148"/>
              <a:gd name="connsiteX42-957" fmla="*/ 7931 w 4527226"/>
              <a:gd name="connsiteY42-958" fmla="*/ 2563298 h 6062148"/>
              <a:gd name="connsiteX43-959" fmla="*/ 8566 w 4527226"/>
              <a:gd name="connsiteY43-960" fmla="*/ 2488368 h 6062148"/>
              <a:gd name="connsiteX44-961" fmla="*/ 92386 w 4527226"/>
              <a:gd name="connsiteY44-962" fmla="*/ 2335968 h 6062148"/>
              <a:gd name="connsiteX45-963" fmla="*/ 221926 w 4527226"/>
              <a:gd name="connsiteY45-964" fmla="*/ 2175948 h 6062148"/>
              <a:gd name="connsiteX46-965" fmla="*/ 282886 w 4527226"/>
              <a:gd name="connsiteY46-966" fmla="*/ 2084508 h 6062148"/>
              <a:gd name="connsiteX47-967" fmla="*/ 328606 w 4527226"/>
              <a:gd name="connsiteY47-968" fmla="*/ 1977828 h 6062148"/>
              <a:gd name="connsiteX48-969" fmla="*/ 359086 w 4527226"/>
              <a:gd name="connsiteY48-970" fmla="*/ 1871148 h 6062148"/>
              <a:gd name="connsiteX49-971" fmla="*/ 374326 w 4527226"/>
              <a:gd name="connsiteY49-972" fmla="*/ 1810188 h 6062148"/>
              <a:gd name="connsiteX50-973" fmla="*/ 343846 w 4527226"/>
              <a:gd name="connsiteY50-974" fmla="*/ 1756848 h 6062148"/>
              <a:gd name="connsiteX51-975" fmla="*/ 328606 w 4527226"/>
              <a:gd name="connsiteY51-976" fmla="*/ 1680648 h 6062148"/>
              <a:gd name="connsiteX52-977" fmla="*/ 412426 w 4527226"/>
              <a:gd name="connsiteY52-978" fmla="*/ 1474908 h 6062148"/>
              <a:gd name="connsiteX53-979" fmla="*/ 442906 w 4527226"/>
              <a:gd name="connsiteY53-980" fmla="*/ 1307268 h 6062148"/>
              <a:gd name="connsiteX54-981" fmla="*/ 465766 w 4527226"/>
              <a:gd name="connsiteY54-982" fmla="*/ 1192968 h 6062148"/>
              <a:gd name="connsiteX55-983" fmla="*/ 503866 w 4527226"/>
              <a:gd name="connsiteY55-984" fmla="*/ 1055808 h 6062148"/>
              <a:gd name="connsiteX56-985" fmla="*/ 557206 w 4527226"/>
              <a:gd name="connsiteY56-986" fmla="*/ 888168 h 6062148"/>
              <a:gd name="connsiteX57-987" fmla="*/ 503866 w 4527226"/>
              <a:gd name="connsiteY57-988" fmla="*/ 888168 h 6062148"/>
              <a:gd name="connsiteX58-989" fmla="*/ 412426 w 4527226"/>
              <a:gd name="connsiteY58-990" fmla="*/ 834828 h 6062148"/>
              <a:gd name="connsiteX59-991" fmla="*/ 328606 w 4527226"/>
              <a:gd name="connsiteY59-992" fmla="*/ 789108 h 6062148"/>
              <a:gd name="connsiteX60-993" fmla="*/ 260026 w 4527226"/>
              <a:gd name="connsiteY60-994" fmla="*/ 773868 h 6062148"/>
              <a:gd name="connsiteX61-995" fmla="*/ 214306 w 4527226"/>
              <a:gd name="connsiteY61-996" fmla="*/ 751008 h 6062148"/>
              <a:gd name="connsiteX62-997" fmla="*/ 260026 w 4527226"/>
              <a:gd name="connsiteY62-998" fmla="*/ 674808 h 6062148"/>
              <a:gd name="connsiteX63-999" fmla="*/ 374326 w 4527226"/>
              <a:gd name="connsiteY63-1000" fmla="*/ 606228 h 6062148"/>
              <a:gd name="connsiteX64-1001" fmla="*/ 557206 w 4527226"/>
              <a:gd name="connsiteY64-1002" fmla="*/ 507168 h 6062148"/>
              <a:gd name="connsiteX65-1003" fmla="*/ 656266 w 4527226"/>
              <a:gd name="connsiteY65-1004" fmla="*/ 423348 h 6062148"/>
              <a:gd name="connsiteX66-1005" fmla="*/ 892486 w 4527226"/>
              <a:gd name="connsiteY66-1006" fmla="*/ 232848 h 6062148"/>
              <a:gd name="connsiteX67-1007" fmla="*/ 1174426 w 4527226"/>
              <a:gd name="connsiteY67-1008" fmla="*/ 80448 h 6062148"/>
              <a:gd name="connsiteX68-1009" fmla="*/ 1593526 w 4527226"/>
              <a:gd name="connsiteY68-1010" fmla="*/ 11868 h 6062148"/>
              <a:gd name="connsiteX69-1011" fmla="*/ 1944046 w 4527226"/>
              <a:gd name="connsiteY69-1012" fmla="*/ 4248 h 6062148"/>
              <a:gd name="connsiteX70-1013" fmla="*/ 2172646 w 4527226"/>
              <a:gd name="connsiteY70-1014" fmla="*/ 4248 h 6062148"/>
              <a:gd name="connsiteX71-1015" fmla="*/ 2393626 w 4527226"/>
              <a:gd name="connsiteY71-1016" fmla="*/ 57588 h 6062148"/>
              <a:gd name="connsiteX72-1017" fmla="*/ 2667946 w 4527226"/>
              <a:gd name="connsiteY72-1018" fmla="*/ 133788 h 6062148"/>
              <a:gd name="connsiteX73-1019" fmla="*/ 2820346 w 4527226"/>
              <a:gd name="connsiteY73-1020" fmla="*/ 202368 h 6062148"/>
              <a:gd name="connsiteX74-1021" fmla="*/ 3102286 w 4527226"/>
              <a:gd name="connsiteY74-1022" fmla="*/ 400488 h 6062148"/>
              <a:gd name="connsiteX75-1023" fmla="*/ 3285166 w 4527226"/>
              <a:gd name="connsiteY75-1024" fmla="*/ 651948 h 6062148"/>
              <a:gd name="connsiteX76-1025" fmla="*/ 3407086 w 4527226"/>
              <a:gd name="connsiteY76-1026" fmla="*/ 918648 h 6062148"/>
              <a:gd name="connsiteX77-1027" fmla="*/ 3475666 w 4527226"/>
              <a:gd name="connsiteY77-1028" fmla="*/ 1238688 h 6062148"/>
              <a:gd name="connsiteX78-1029" fmla="*/ 3506146 w 4527226"/>
              <a:gd name="connsiteY78-1030" fmla="*/ 1543488 h 6062148"/>
              <a:gd name="connsiteX79-1031" fmla="*/ 3506146 w 4527226"/>
              <a:gd name="connsiteY79-1032" fmla="*/ 1962588 h 6062148"/>
              <a:gd name="connsiteX80-1033" fmla="*/ 3338506 w 4527226"/>
              <a:gd name="connsiteY80-1034" fmla="*/ 2305488 h 6062148"/>
              <a:gd name="connsiteX81-1035" fmla="*/ 3254686 w 4527226"/>
              <a:gd name="connsiteY81-1036" fmla="*/ 2473128 h 6062148"/>
              <a:gd name="connsiteX82-1037" fmla="*/ 3132766 w 4527226"/>
              <a:gd name="connsiteY82-1038" fmla="*/ 2663628 h 6062148"/>
              <a:gd name="connsiteX83-1039" fmla="*/ 3071806 w 4527226"/>
              <a:gd name="connsiteY83-1040" fmla="*/ 2838888 h 6062148"/>
              <a:gd name="connsiteX84-1041" fmla="*/ 3064186 w 4527226"/>
              <a:gd name="connsiteY84-1042" fmla="*/ 2915088 h 6062148"/>
              <a:gd name="connsiteX85-1043" fmla="*/ 3018466 w 4527226"/>
              <a:gd name="connsiteY85-1044" fmla="*/ 3014148 h 6062148"/>
              <a:gd name="connsiteX86-1045" fmla="*/ 2980366 w 4527226"/>
              <a:gd name="connsiteY86-1046" fmla="*/ 3082728 h 6062148"/>
              <a:gd name="connsiteX87-1047" fmla="*/ 2957506 w 4527226"/>
              <a:gd name="connsiteY87-1048" fmla="*/ 3120828 h 6062148"/>
              <a:gd name="connsiteX88-1049" fmla="*/ 2957506 w 4527226"/>
              <a:gd name="connsiteY88-1050" fmla="*/ 3555168 h 6062148"/>
              <a:gd name="connsiteX89-1051" fmla="*/ 2957506 w 4527226"/>
              <a:gd name="connsiteY89-1052" fmla="*/ 3562788 h 6062148"/>
              <a:gd name="connsiteX90-1053" fmla="*/ 3010846 w 4527226"/>
              <a:gd name="connsiteY90-1054" fmla="*/ 3539928 h 6062148"/>
              <a:gd name="connsiteX91-1055" fmla="*/ 3064186 w 4527226"/>
              <a:gd name="connsiteY91-1056" fmla="*/ 3562788 h 6062148"/>
              <a:gd name="connsiteX92-1057" fmla="*/ 3109906 w 4527226"/>
              <a:gd name="connsiteY92-1058" fmla="*/ 3570408 h 6062148"/>
              <a:gd name="connsiteX93-1059" fmla="*/ 3140386 w 4527226"/>
              <a:gd name="connsiteY93-1060" fmla="*/ 3631368 h 6062148"/>
              <a:gd name="connsiteX94-1061" fmla="*/ 3117526 w 4527226"/>
              <a:gd name="connsiteY94-1062" fmla="*/ 3738048 h 6062148"/>
              <a:gd name="connsiteX95-1063" fmla="*/ 3125146 w 4527226"/>
              <a:gd name="connsiteY95-1064" fmla="*/ 4103808 h 6062148"/>
              <a:gd name="connsiteX96-1065" fmla="*/ 3117526 w 4527226"/>
              <a:gd name="connsiteY96-1066" fmla="*/ 4119048 h 6062148"/>
              <a:gd name="connsiteX97-1067" fmla="*/ 3163246 w 4527226"/>
              <a:gd name="connsiteY97-1068" fmla="*/ 4157148 h 6062148"/>
              <a:gd name="connsiteX98-1069" fmla="*/ 3201346 w 4527226"/>
              <a:gd name="connsiteY98-1070" fmla="*/ 4164768 h 6062148"/>
              <a:gd name="connsiteX99-1071" fmla="*/ 3231826 w 4527226"/>
              <a:gd name="connsiteY99-1072" fmla="*/ 4172388 h 6062148"/>
              <a:gd name="connsiteX100-1073" fmla="*/ 3285166 w 4527226"/>
              <a:gd name="connsiteY100-1074" fmla="*/ 4294308 h 6062148"/>
              <a:gd name="connsiteX101-1075" fmla="*/ 3300406 w 4527226"/>
              <a:gd name="connsiteY101-1076" fmla="*/ 4347648 h 6062148"/>
              <a:gd name="connsiteX102-1077" fmla="*/ 3330886 w 4527226"/>
              <a:gd name="connsiteY102-1078" fmla="*/ 4408608 h 6062148"/>
              <a:gd name="connsiteX103-1079" fmla="*/ 3551866 w 4527226"/>
              <a:gd name="connsiteY103-1080" fmla="*/ 4644828 h 6062148"/>
              <a:gd name="connsiteX104-1081" fmla="*/ 3887146 w 4527226"/>
              <a:gd name="connsiteY104-1082" fmla="*/ 5025828 h 6062148"/>
              <a:gd name="connsiteX105-1083" fmla="*/ 4100506 w 4527226"/>
              <a:gd name="connsiteY105-1084" fmla="*/ 5300148 h 6062148"/>
              <a:gd name="connsiteX106-1085" fmla="*/ 4367206 w 4527226"/>
              <a:gd name="connsiteY106-1086" fmla="*/ 5726868 h 6062148"/>
              <a:gd name="connsiteX107-1087" fmla="*/ 4527226 w 4527226"/>
              <a:gd name="connsiteY107-1088" fmla="*/ 6046908 h 6062148"/>
              <a:gd name="connsiteX0-1089" fmla="*/ 328606 w 4527226"/>
              <a:gd name="connsiteY0-1090" fmla="*/ 6062148 h 6062148"/>
              <a:gd name="connsiteX1-1091" fmla="*/ 381946 w 4527226"/>
              <a:gd name="connsiteY1-1092" fmla="*/ 5924988 h 6062148"/>
              <a:gd name="connsiteX2-1093" fmla="*/ 442906 w 4527226"/>
              <a:gd name="connsiteY2-1094" fmla="*/ 5780208 h 6062148"/>
              <a:gd name="connsiteX3-1095" fmla="*/ 473386 w 4527226"/>
              <a:gd name="connsiteY3-1096" fmla="*/ 5665908 h 6062148"/>
              <a:gd name="connsiteX4-1097" fmla="*/ 511486 w 4527226"/>
              <a:gd name="connsiteY4-1098" fmla="*/ 5612568 h 6062148"/>
              <a:gd name="connsiteX5-1099" fmla="*/ 541966 w 4527226"/>
              <a:gd name="connsiteY5-1100" fmla="*/ 5521128 h 6062148"/>
              <a:gd name="connsiteX6-1101" fmla="*/ 564826 w 4527226"/>
              <a:gd name="connsiteY6-1102" fmla="*/ 5353488 h 6062148"/>
              <a:gd name="connsiteX7-1103" fmla="*/ 602926 w 4527226"/>
              <a:gd name="connsiteY7-1104" fmla="*/ 5223948 h 6062148"/>
              <a:gd name="connsiteX8-1105" fmla="*/ 625786 w 4527226"/>
              <a:gd name="connsiteY8-1106" fmla="*/ 5178228 h 6062148"/>
              <a:gd name="connsiteX9-1107" fmla="*/ 701986 w 4527226"/>
              <a:gd name="connsiteY9-1108" fmla="*/ 5071548 h 6062148"/>
              <a:gd name="connsiteX10-1109" fmla="*/ 717226 w 4527226"/>
              <a:gd name="connsiteY10-1110" fmla="*/ 5063928 h 6062148"/>
              <a:gd name="connsiteX11-1111" fmla="*/ 709606 w 4527226"/>
              <a:gd name="connsiteY11-1112" fmla="*/ 5025828 h 6062148"/>
              <a:gd name="connsiteX12-1113" fmla="*/ 701986 w 4527226"/>
              <a:gd name="connsiteY12-1114" fmla="*/ 5002968 h 6062148"/>
              <a:gd name="connsiteX13-1115" fmla="*/ 968686 w 4527226"/>
              <a:gd name="connsiteY13-1116" fmla="*/ 4682928 h 6062148"/>
              <a:gd name="connsiteX14-1117" fmla="*/ 961066 w 4527226"/>
              <a:gd name="connsiteY14-1118" fmla="*/ 4644828 h 6062148"/>
              <a:gd name="connsiteX15-1119" fmla="*/ 1342066 w 4527226"/>
              <a:gd name="connsiteY15-1120" fmla="*/ 4172388 h 6062148"/>
              <a:gd name="connsiteX16-1121" fmla="*/ 1258246 w 4527226"/>
              <a:gd name="connsiteY16-1122" fmla="*/ 4012368 h 6062148"/>
              <a:gd name="connsiteX17-1123" fmla="*/ 1204906 w 4527226"/>
              <a:gd name="connsiteY17-1124" fmla="*/ 3928548 h 6062148"/>
              <a:gd name="connsiteX18-1125" fmla="*/ 1174426 w 4527226"/>
              <a:gd name="connsiteY18-1126" fmla="*/ 3768528 h 6062148"/>
              <a:gd name="connsiteX19-1127" fmla="*/ 1151566 w 4527226"/>
              <a:gd name="connsiteY19-1128" fmla="*/ 3699948 h 6062148"/>
              <a:gd name="connsiteX20-1129" fmla="*/ 1143946 w 4527226"/>
              <a:gd name="connsiteY20-1130" fmla="*/ 3669468 h 6062148"/>
              <a:gd name="connsiteX21-1131" fmla="*/ 1067746 w 4527226"/>
              <a:gd name="connsiteY21-1132" fmla="*/ 3661848 h 6062148"/>
              <a:gd name="connsiteX22-1133" fmla="*/ 938206 w 4527226"/>
              <a:gd name="connsiteY22-1134" fmla="*/ 3669468 h 6062148"/>
              <a:gd name="connsiteX23-1135" fmla="*/ 831526 w 4527226"/>
              <a:gd name="connsiteY23-1136" fmla="*/ 3692328 h 6062148"/>
              <a:gd name="connsiteX24-1137" fmla="*/ 610546 w 4527226"/>
              <a:gd name="connsiteY24-1138" fmla="*/ 3738048 h 6062148"/>
              <a:gd name="connsiteX25-1139" fmla="*/ 389566 w 4527226"/>
              <a:gd name="connsiteY25-1140" fmla="*/ 3638988 h 6062148"/>
              <a:gd name="connsiteX26-1141" fmla="*/ 381946 w 4527226"/>
              <a:gd name="connsiteY26-1142" fmla="*/ 3326568 h 6062148"/>
              <a:gd name="connsiteX27-1143" fmla="*/ 420046 w 4527226"/>
              <a:gd name="connsiteY27-1144" fmla="*/ 3227508 h 6062148"/>
              <a:gd name="connsiteX28-1145" fmla="*/ 389566 w 4527226"/>
              <a:gd name="connsiteY28-1146" fmla="*/ 3166548 h 6062148"/>
              <a:gd name="connsiteX29-1147" fmla="*/ 351466 w 4527226"/>
              <a:gd name="connsiteY29-1148" fmla="*/ 3105588 h 6062148"/>
              <a:gd name="connsiteX30-1149" fmla="*/ 397186 w 4527226"/>
              <a:gd name="connsiteY30-1150" fmla="*/ 3021768 h 6062148"/>
              <a:gd name="connsiteX31-1151" fmla="*/ 488626 w 4527226"/>
              <a:gd name="connsiteY31-1152" fmla="*/ 2998908 h 6062148"/>
              <a:gd name="connsiteX32-1153" fmla="*/ 471956 w 4527226"/>
              <a:gd name="connsiteY32-1154" fmla="*/ 2942709 h 6062148"/>
              <a:gd name="connsiteX33-1155" fmla="*/ 435286 w 4527226"/>
              <a:gd name="connsiteY33-1156" fmla="*/ 2930328 h 6062148"/>
              <a:gd name="connsiteX34-1157" fmla="*/ 389566 w 4527226"/>
              <a:gd name="connsiteY34-1158" fmla="*/ 2930328 h 6062148"/>
              <a:gd name="connsiteX35-1159" fmla="*/ 314000 w 4527226"/>
              <a:gd name="connsiteY35-1160" fmla="*/ 2893495 h 6062148"/>
              <a:gd name="connsiteX36-1161" fmla="*/ 320986 w 4527226"/>
              <a:gd name="connsiteY36-1162" fmla="*/ 2846508 h 6062148"/>
              <a:gd name="connsiteX37-1163" fmla="*/ 328606 w 4527226"/>
              <a:gd name="connsiteY37-1164" fmla="*/ 2793168 h 6062148"/>
              <a:gd name="connsiteX38-1165" fmla="*/ 313366 w 4527226"/>
              <a:gd name="connsiteY38-1166" fmla="*/ 2732208 h 6062148"/>
              <a:gd name="connsiteX39-1167" fmla="*/ 267646 w 4527226"/>
              <a:gd name="connsiteY39-1168" fmla="*/ 2671248 h 6062148"/>
              <a:gd name="connsiteX40-1169" fmla="*/ 176206 w 4527226"/>
              <a:gd name="connsiteY40-1170" fmla="*/ 2656008 h 6062148"/>
              <a:gd name="connsiteX41-1171" fmla="*/ 54286 w 4527226"/>
              <a:gd name="connsiteY41-1172" fmla="*/ 2610288 h 6062148"/>
              <a:gd name="connsiteX42-1173" fmla="*/ 7931 w 4527226"/>
              <a:gd name="connsiteY42-1174" fmla="*/ 2563298 h 6062148"/>
              <a:gd name="connsiteX43-1175" fmla="*/ 8566 w 4527226"/>
              <a:gd name="connsiteY43-1176" fmla="*/ 2488368 h 6062148"/>
              <a:gd name="connsiteX44-1177" fmla="*/ 92386 w 4527226"/>
              <a:gd name="connsiteY44-1178" fmla="*/ 2335968 h 6062148"/>
              <a:gd name="connsiteX45-1179" fmla="*/ 221926 w 4527226"/>
              <a:gd name="connsiteY45-1180" fmla="*/ 2175948 h 6062148"/>
              <a:gd name="connsiteX46-1181" fmla="*/ 282886 w 4527226"/>
              <a:gd name="connsiteY46-1182" fmla="*/ 2084508 h 6062148"/>
              <a:gd name="connsiteX47-1183" fmla="*/ 328606 w 4527226"/>
              <a:gd name="connsiteY47-1184" fmla="*/ 1977828 h 6062148"/>
              <a:gd name="connsiteX48-1185" fmla="*/ 359086 w 4527226"/>
              <a:gd name="connsiteY48-1186" fmla="*/ 1871148 h 6062148"/>
              <a:gd name="connsiteX49-1187" fmla="*/ 374326 w 4527226"/>
              <a:gd name="connsiteY49-1188" fmla="*/ 1810188 h 6062148"/>
              <a:gd name="connsiteX50-1189" fmla="*/ 343846 w 4527226"/>
              <a:gd name="connsiteY50-1190" fmla="*/ 1756848 h 6062148"/>
              <a:gd name="connsiteX51-1191" fmla="*/ 328606 w 4527226"/>
              <a:gd name="connsiteY51-1192" fmla="*/ 1680648 h 6062148"/>
              <a:gd name="connsiteX52-1193" fmla="*/ 412426 w 4527226"/>
              <a:gd name="connsiteY52-1194" fmla="*/ 1474908 h 6062148"/>
              <a:gd name="connsiteX53-1195" fmla="*/ 442906 w 4527226"/>
              <a:gd name="connsiteY53-1196" fmla="*/ 1307268 h 6062148"/>
              <a:gd name="connsiteX54-1197" fmla="*/ 465766 w 4527226"/>
              <a:gd name="connsiteY54-1198" fmla="*/ 1192968 h 6062148"/>
              <a:gd name="connsiteX55-1199" fmla="*/ 503866 w 4527226"/>
              <a:gd name="connsiteY55-1200" fmla="*/ 1055808 h 6062148"/>
              <a:gd name="connsiteX56-1201" fmla="*/ 557206 w 4527226"/>
              <a:gd name="connsiteY56-1202" fmla="*/ 888168 h 6062148"/>
              <a:gd name="connsiteX57-1203" fmla="*/ 503866 w 4527226"/>
              <a:gd name="connsiteY57-1204" fmla="*/ 888168 h 6062148"/>
              <a:gd name="connsiteX58-1205" fmla="*/ 412426 w 4527226"/>
              <a:gd name="connsiteY58-1206" fmla="*/ 834828 h 6062148"/>
              <a:gd name="connsiteX59-1207" fmla="*/ 328606 w 4527226"/>
              <a:gd name="connsiteY59-1208" fmla="*/ 789108 h 6062148"/>
              <a:gd name="connsiteX60-1209" fmla="*/ 260026 w 4527226"/>
              <a:gd name="connsiteY60-1210" fmla="*/ 773868 h 6062148"/>
              <a:gd name="connsiteX61-1211" fmla="*/ 214306 w 4527226"/>
              <a:gd name="connsiteY61-1212" fmla="*/ 751008 h 6062148"/>
              <a:gd name="connsiteX62-1213" fmla="*/ 260026 w 4527226"/>
              <a:gd name="connsiteY62-1214" fmla="*/ 674808 h 6062148"/>
              <a:gd name="connsiteX63-1215" fmla="*/ 374326 w 4527226"/>
              <a:gd name="connsiteY63-1216" fmla="*/ 606228 h 6062148"/>
              <a:gd name="connsiteX64-1217" fmla="*/ 557206 w 4527226"/>
              <a:gd name="connsiteY64-1218" fmla="*/ 507168 h 6062148"/>
              <a:gd name="connsiteX65-1219" fmla="*/ 656266 w 4527226"/>
              <a:gd name="connsiteY65-1220" fmla="*/ 423348 h 6062148"/>
              <a:gd name="connsiteX66-1221" fmla="*/ 892486 w 4527226"/>
              <a:gd name="connsiteY66-1222" fmla="*/ 232848 h 6062148"/>
              <a:gd name="connsiteX67-1223" fmla="*/ 1174426 w 4527226"/>
              <a:gd name="connsiteY67-1224" fmla="*/ 80448 h 6062148"/>
              <a:gd name="connsiteX68-1225" fmla="*/ 1593526 w 4527226"/>
              <a:gd name="connsiteY68-1226" fmla="*/ 11868 h 6062148"/>
              <a:gd name="connsiteX69-1227" fmla="*/ 1944046 w 4527226"/>
              <a:gd name="connsiteY69-1228" fmla="*/ 4248 h 6062148"/>
              <a:gd name="connsiteX70-1229" fmla="*/ 2172646 w 4527226"/>
              <a:gd name="connsiteY70-1230" fmla="*/ 4248 h 6062148"/>
              <a:gd name="connsiteX71-1231" fmla="*/ 2393626 w 4527226"/>
              <a:gd name="connsiteY71-1232" fmla="*/ 57588 h 6062148"/>
              <a:gd name="connsiteX72-1233" fmla="*/ 2667946 w 4527226"/>
              <a:gd name="connsiteY72-1234" fmla="*/ 133788 h 6062148"/>
              <a:gd name="connsiteX73-1235" fmla="*/ 2820346 w 4527226"/>
              <a:gd name="connsiteY73-1236" fmla="*/ 202368 h 6062148"/>
              <a:gd name="connsiteX74-1237" fmla="*/ 3102286 w 4527226"/>
              <a:gd name="connsiteY74-1238" fmla="*/ 400488 h 6062148"/>
              <a:gd name="connsiteX75-1239" fmla="*/ 3285166 w 4527226"/>
              <a:gd name="connsiteY75-1240" fmla="*/ 651948 h 6062148"/>
              <a:gd name="connsiteX76-1241" fmla="*/ 3407086 w 4527226"/>
              <a:gd name="connsiteY76-1242" fmla="*/ 918648 h 6062148"/>
              <a:gd name="connsiteX77-1243" fmla="*/ 3475666 w 4527226"/>
              <a:gd name="connsiteY77-1244" fmla="*/ 1238688 h 6062148"/>
              <a:gd name="connsiteX78-1245" fmla="*/ 3506146 w 4527226"/>
              <a:gd name="connsiteY78-1246" fmla="*/ 1543488 h 6062148"/>
              <a:gd name="connsiteX79-1247" fmla="*/ 3506146 w 4527226"/>
              <a:gd name="connsiteY79-1248" fmla="*/ 1962588 h 6062148"/>
              <a:gd name="connsiteX80-1249" fmla="*/ 3338506 w 4527226"/>
              <a:gd name="connsiteY80-1250" fmla="*/ 2305488 h 6062148"/>
              <a:gd name="connsiteX81-1251" fmla="*/ 3254686 w 4527226"/>
              <a:gd name="connsiteY81-1252" fmla="*/ 2473128 h 6062148"/>
              <a:gd name="connsiteX82-1253" fmla="*/ 3132766 w 4527226"/>
              <a:gd name="connsiteY82-1254" fmla="*/ 2663628 h 6062148"/>
              <a:gd name="connsiteX83-1255" fmla="*/ 3071806 w 4527226"/>
              <a:gd name="connsiteY83-1256" fmla="*/ 2838888 h 6062148"/>
              <a:gd name="connsiteX84-1257" fmla="*/ 3064186 w 4527226"/>
              <a:gd name="connsiteY84-1258" fmla="*/ 2915088 h 6062148"/>
              <a:gd name="connsiteX85-1259" fmla="*/ 3018466 w 4527226"/>
              <a:gd name="connsiteY85-1260" fmla="*/ 3014148 h 6062148"/>
              <a:gd name="connsiteX86-1261" fmla="*/ 2980366 w 4527226"/>
              <a:gd name="connsiteY86-1262" fmla="*/ 3082728 h 6062148"/>
              <a:gd name="connsiteX87-1263" fmla="*/ 2957506 w 4527226"/>
              <a:gd name="connsiteY87-1264" fmla="*/ 3120828 h 6062148"/>
              <a:gd name="connsiteX88-1265" fmla="*/ 2957506 w 4527226"/>
              <a:gd name="connsiteY88-1266" fmla="*/ 3555168 h 6062148"/>
              <a:gd name="connsiteX89-1267" fmla="*/ 2957506 w 4527226"/>
              <a:gd name="connsiteY89-1268" fmla="*/ 3562788 h 6062148"/>
              <a:gd name="connsiteX90-1269" fmla="*/ 3010846 w 4527226"/>
              <a:gd name="connsiteY90-1270" fmla="*/ 3539928 h 6062148"/>
              <a:gd name="connsiteX91-1271" fmla="*/ 3064186 w 4527226"/>
              <a:gd name="connsiteY91-1272" fmla="*/ 3562788 h 6062148"/>
              <a:gd name="connsiteX92-1273" fmla="*/ 3109906 w 4527226"/>
              <a:gd name="connsiteY92-1274" fmla="*/ 3570408 h 6062148"/>
              <a:gd name="connsiteX93-1275" fmla="*/ 3140386 w 4527226"/>
              <a:gd name="connsiteY93-1276" fmla="*/ 3631368 h 6062148"/>
              <a:gd name="connsiteX94-1277" fmla="*/ 3117526 w 4527226"/>
              <a:gd name="connsiteY94-1278" fmla="*/ 3738048 h 6062148"/>
              <a:gd name="connsiteX95-1279" fmla="*/ 3125146 w 4527226"/>
              <a:gd name="connsiteY95-1280" fmla="*/ 4103808 h 6062148"/>
              <a:gd name="connsiteX96-1281" fmla="*/ 3117526 w 4527226"/>
              <a:gd name="connsiteY96-1282" fmla="*/ 4119048 h 6062148"/>
              <a:gd name="connsiteX97-1283" fmla="*/ 3163246 w 4527226"/>
              <a:gd name="connsiteY97-1284" fmla="*/ 4157148 h 6062148"/>
              <a:gd name="connsiteX98-1285" fmla="*/ 3201346 w 4527226"/>
              <a:gd name="connsiteY98-1286" fmla="*/ 4164768 h 6062148"/>
              <a:gd name="connsiteX99-1287" fmla="*/ 3231826 w 4527226"/>
              <a:gd name="connsiteY99-1288" fmla="*/ 4172388 h 6062148"/>
              <a:gd name="connsiteX100-1289" fmla="*/ 3285166 w 4527226"/>
              <a:gd name="connsiteY100-1290" fmla="*/ 4294308 h 6062148"/>
              <a:gd name="connsiteX101-1291" fmla="*/ 3300406 w 4527226"/>
              <a:gd name="connsiteY101-1292" fmla="*/ 4347648 h 6062148"/>
              <a:gd name="connsiteX102-1293" fmla="*/ 3330886 w 4527226"/>
              <a:gd name="connsiteY102-1294" fmla="*/ 4408608 h 6062148"/>
              <a:gd name="connsiteX103-1295" fmla="*/ 3551866 w 4527226"/>
              <a:gd name="connsiteY103-1296" fmla="*/ 4644828 h 6062148"/>
              <a:gd name="connsiteX104-1297" fmla="*/ 3887146 w 4527226"/>
              <a:gd name="connsiteY104-1298" fmla="*/ 5025828 h 6062148"/>
              <a:gd name="connsiteX105-1299" fmla="*/ 4100506 w 4527226"/>
              <a:gd name="connsiteY105-1300" fmla="*/ 5300148 h 6062148"/>
              <a:gd name="connsiteX106-1301" fmla="*/ 4367206 w 4527226"/>
              <a:gd name="connsiteY106-1302" fmla="*/ 5726868 h 6062148"/>
              <a:gd name="connsiteX107-1303" fmla="*/ 4527226 w 4527226"/>
              <a:gd name="connsiteY107-1304" fmla="*/ 6046908 h 6062148"/>
              <a:gd name="connsiteX0-1305" fmla="*/ 328606 w 4527226"/>
              <a:gd name="connsiteY0-1306" fmla="*/ 6062148 h 6062148"/>
              <a:gd name="connsiteX1-1307" fmla="*/ 381946 w 4527226"/>
              <a:gd name="connsiteY1-1308" fmla="*/ 5924988 h 6062148"/>
              <a:gd name="connsiteX2-1309" fmla="*/ 442906 w 4527226"/>
              <a:gd name="connsiteY2-1310" fmla="*/ 5780208 h 6062148"/>
              <a:gd name="connsiteX3-1311" fmla="*/ 473386 w 4527226"/>
              <a:gd name="connsiteY3-1312" fmla="*/ 5665908 h 6062148"/>
              <a:gd name="connsiteX4-1313" fmla="*/ 511486 w 4527226"/>
              <a:gd name="connsiteY4-1314" fmla="*/ 5612568 h 6062148"/>
              <a:gd name="connsiteX5-1315" fmla="*/ 541966 w 4527226"/>
              <a:gd name="connsiteY5-1316" fmla="*/ 5521128 h 6062148"/>
              <a:gd name="connsiteX6-1317" fmla="*/ 564826 w 4527226"/>
              <a:gd name="connsiteY6-1318" fmla="*/ 5353488 h 6062148"/>
              <a:gd name="connsiteX7-1319" fmla="*/ 602926 w 4527226"/>
              <a:gd name="connsiteY7-1320" fmla="*/ 5223948 h 6062148"/>
              <a:gd name="connsiteX8-1321" fmla="*/ 625786 w 4527226"/>
              <a:gd name="connsiteY8-1322" fmla="*/ 5178228 h 6062148"/>
              <a:gd name="connsiteX9-1323" fmla="*/ 701986 w 4527226"/>
              <a:gd name="connsiteY9-1324" fmla="*/ 5071548 h 6062148"/>
              <a:gd name="connsiteX10-1325" fmla="*/ 717226 w 4527226"/>
              <a:gd name="connsiteY10-1326" fmla="*/ 5063928 h 6062148"/>
              <a:gd name="connsiteX11-1327" fmla="*/ 709606 w 4527226"/>
              <a:gd name="connsiteY11-1328" fmla="*/ 5025828 h 6062148"/>
              <a:gd name="connsiteX12-1329" fmla="*/ 701986 w 4527226"/>
              <a:gd name="connsiteY12-1330" fmla="*/ 5002968 h 6062148"/>
              <a:gd name="connsiteX13-1331" fmla="*/ 968686 w 4527226"/>
              <a:gd name="connsiteY13-1332" fmla="*/ 4682928 h 6062148"/>
              <a:gd name="connsiteX14-1333" fmla="*/ 961066 w 4527226"/>
              <a:gd name="connsiteY14-1334" fmla="*/ 4644828 h 6062148"/>
              <a:gd name="connsiteX15-1335" fmla="*/ 1342066 w 4527226"/>
              <a:gd name="connsiteY15-1336" fmla="*/ 4172388 h 6062148"/>
              <a:gd name="connsiteX16-1337" fmla="*/ 1258246 w 4527226"/>
              <a:gd name="connsiteY16-1338" fmla="*/ 4012368 h 6062148"/>
              <a:gd name="connsiteX17-1339" fmla="*/ 1204906 w 4527226"/>
              <a:gd name="connsiteY17-1340" fmla="*/ 3928548 h 6062148"/>
              <a:gd name="connsiteX18-1341" fmla="*/ 1174426 w 4527226"/>
              <a:gd name="connsiteY18-1342" fmla="*/ 3768528 h 6062148"/>
              <a:gd name="connsiteX19-1343" fmla="*/ 1151566 w 4527226"/>
              <a:gd name="connsiteY19-1344" fmla="*/ 3699948 h 6062148"/>
              <a:gd name="connsiteX20-1345" fmla="*/ 1143946 w 4527226"/>
              <a:gd name="connsiteY20-1346" fmla="*/ 3669468 h 6062148"/>
              <a:gd name="connsiteX21-1347" fmla="*/ 1067746 w 4527226"/>
              <a:gd name="connsiteY21-1348" fmla="*/ 3661848 h 6062148"/>
              <a:gd name="connsiteX22-1349" fmla="*/ 938206 w 4527226"/>
              <a:gd name="connsiteY22-1350" fmla="*/ 3669468 h 6062148"/>
              <a:gd name="connsiteX23-1351" fmla="*/ 831526 w 4527226"/>
              <a:gd name="connsiteY23-1352" fmla="*/ 3692328 h 6062148"/>
              <a:gd name="connsiteX24-1353" fmla="*/ 610546 w 4527226"/>
              <a:gd name="connsiteY24-1354" fmla="*/ 3738048 h 6062148"/>
              <a:gd name="connsiteX25-1355" fmla="*/ 389566 w 4527226"/>
              <a:gd name="connsiteY25-1356" fmla="*/ 3638988 h 6062148"/>
              <a:gd name="connsiteX26-1357" fmla="*/ 381946 w 4527226"/>
              <a:gd name="connsiteY26-1358" fmla="*/ 3326568 h 6062148"/>
              <a:gd name="connsiteX27-1359" fmla="*/ 420046 w 4527226"/>
              <a:gd name="connsiteY27-1360" fmla="*/ 3227508 h 6062148"/>
              <a:gd name="connsiteX28-1361" fmla="*/ 389566 w 4527226"/>
              <a:gd name="connsiteY28-1362" fmla="*/ 3166548 h 6062148"/>
              <a:gd name="connsiteX29-1363" fmla="*/ 351466 w 4527226"/>
              <a:gd name="connsiteY29-1364" fmla="*/ 3105588 h 6062148"/>
              <a:gd name="connsiteX30-1365" fmla="*/ 397186 w 4527226"/>
              <a:gd name="connsiteY30-1366" fmla="*/ 3021768 h 6062148"/>
              <a:gd name="connsiteX31-1367" fmla="*/ 488626 w 4527226"/>
              <a:gd name="connsiteY31-1368" fmla="*/ 2998908 h 6062148"/>
              <a:gd name="connsiteX32-1369" fmla="*/ 471956 w 4527226"/>
              <a:gd name="connsiteY32-1370" fmla="*/ 2942709 h 6062148"/>
              <a:gd name="connsiteX33-1371" fmla="*/ 435286 w 4527226"/>
              <a:gd name="connsiteY33-1372" fmla="*/ 2930328 h 6062148"/>
              <a:gd name="connsiteX34-1373" fmla="*/ 389566 w 4527226"/>
              <a:gd name="connsiteY34-1374" fmla="*/ 2930328 h 6062148"/>
              <a:gd name="connsiteX35-1375" fmla="*/ 314000 w 4527226"/>
              <a:gd name="connsiteY35-1376" fmla="*/ 2893495 h 6062148"/>
              <a:gd name="connsiteX36-1377" fmla="*/ 320986 w 4527226"/>
              <a:gd name="connsiteY36-1378" fmla="*/ 2846508 h 6062148"/>
              <a:gd name="connsiteX37-1379" fmla="*/ 328606 w 4527226"/>
              <a:gd name="connsiteY37-1380" fmla="*/ 2793168 h 6062148"/>
              <a:gd name="connsiteX38-1381" fmla="*/ 313366 w 4527226"/>
              <a:gd name="connsiteY38-1382" fmla="*/ 2732208 h 6062148"/>
              <a:gd name="connsiteX39-1383" fmla="*/ 267646 w 4527226"/>
              <a:gd name="connsiteY39-1384" fmla="*/ 2671248 h 6062148"/>
              <a:gd name="connsiteX40-1385" fmla="*/ 176206 w 4527226"/>
              <a:gd name="connsiteY40-1386" fmla="*/ 2656008 h 6062148"/>
              <a:gd name="connsiteX41-1387" fmla="*/ 54286 w 4527226"/>
              <a:gd name="connsiteY41-1388" fmla="*/ 2610288 h 6062148"/>
              <a:gd name="connsiteX42-1389" fmla="*/ 7931 w 4527226"/>
              <a:gd name="connsiteY42-1390" fmla="*/ 2563298 h 6062148"/>
              <a:gd name="connsiteX43-1391" fmla="*/ 8566 w 4527226"/>
              <a:gd name="connsiteY43-1392" fmla="*/ 2488368 h 6062148"/>
              <a:gd name="connsiteX44-1393" fmla="*/ 92386 w 4527226"/>
              <a:gd name="connsiteY44-1394" fmla="*/ 2335968 h 6062148"/>
              <a:gd name="connsiteX45-1395" fmla="*/ 221926 w 4527226"/>
              <a:gd name="connsiteY45-1396" fmla="*/ 2175948 h 6062148"/>
              <a:gd name="connsiteX46-1397" fmla="*/ 282886 w 4527226"/>
              <a:gd name="connsiteY46-1398" fmla="*/ 2084508 h 6062148"/>
              <a:gd name="connsiteX47-1399" fmla="*/ 328606 w 4527226"/>
              <a:gd name="connsiteY47-1400" fmla="*/ 1977828 h 6062148"/>
              <a:gd name="connsiteX48-1401" fmla="*/ 359086 w 4527226"/>
              <a:gd name="connsiteY48-1402" fmla="*/ 1871148 h 6062148"/>
              <a:gd name="connsiteX49-1403" fmla="*/ 374326 w 4527226"/>
              <a:gd name="connsiteY49-1404" fmla="*/ 1810188 h 6062148"/>
              <a:gd name="connsiteX50-1405" fmla="*/ 343846 w 4527226"/>
              <a:gd name="connsiteY50-1406" fmla="*/ 1756848 h 6062148"/>
              <a:gd name="connsiteX51-1407" fmla="*/ 328606 w 4527226"/>
              <a:gd name="connsiteY51-1408" fmla="*/ 1680648 h 6062148"/>
              <a:gd name="connsiteX52-1409" fmla="*/ 412426 w 4527226"/>
              <a:gd name="connsiteY52-1410" fmla="*/ 1474908 h 6062148"/>
              <a:gd name="connsiteX53-1411" fmla="*/ 442906 w 4527226"/>
              <a:gd name="connsiteY53-1412" fmla="*/ 1307268 h 6062148"/>
              <a:gd name="connsiteX54-1413" fmla="*/ 465766 w 4527226"/>
              <a:gd name="connsiteY54-1414" fmla="*/ 1192968 h 6062148"/>
              <a:gd name="connsiteX55-1415" fmla="*/ 503866 w 4527226"/>
              <a:gd name="connsiteY55-1416" fmla="*/ 1055808 h 6062148"/>
              <a:gd name="connsiteX56-1417" fmla="*/ 557206 w 4527226"/>
              <a:gd name="connsiteY56-1418" fmla="*/ 888168 h 6062148"/>
              <a:gd name="connsiteX57-1419" fmla="*/ 503866 w 4527226"/>
              <a:gd name="connsiteY57-1420" fmla="*/ 888168 h 6062148"/>
              <a:gd name="connsiteX58-1421" fmla="*/ 412426 w 4527226"/>
              <a:gd name="connsiteY58-1422" fmla="*/ 834828 h 6062148"/>
              <a:gd name="connsiteX59-1423" fmla="*/ 328606 w 4527226"/>
              <a:gd name="connsiteY59-1424" fmla="*/ 789108 h 6062148"/>
              <a:gd name="connsiteX60-1425" fmla="*/ 260026 w 4527226"/>
              <a:gd name="connsiteY60-1426" fmla="*/ 773868 h 6062148"/>
              <a:gd name="connsiteX61-1427" fmla="*/ 214306 w 4527226"/>
              <a:gd name="connsiteY61-1428" fmla="*/ 751008 h 6062148"/>
              <a:gd name="connsiteX62-1429" fmla="*/ 260026 w 4527226"/>
              <a:gd name="connsiteY62-1430" fmla="*/ 674808 h 6062148"/>
              <a:gd name="connsiteX63-1431" fmla="*/ 374326 w 4527226"/>
              <a:gd name="connsiteY63-1432" fmla="*/ 606228 h 6062148"/>
              <a:gd name="connsiteX64-1433" fmla="*/ 557206 w 4527226"/>
              <a:gd name="connsiteY64-1434" fmla="*/ 507168 h 6062148"/>
              <a:gd name="connsiteX65-1435" fmla="*/ 656266 w 4527226"/>
              <a:gd name="connsiteY65-1436" fmla="*/ 423348 h 6062148"/>
              <a:gd name="connsiteX66-1437" fmla="*/ 892486 w 4527226"/>
              <a:gd name="connsiteY66-1438" fmla="*/ 232848 h 6062148"/>
              <a:gd name="connsiteX67-1439" fmla="*/ 1174426 w 4527226"/>
              <a:gd name="connsiteY67-1440" fmla="*/ 80448 h 6062148"/>
              <a:gd name="connsiteX68-1441" fmla="*/ 1593526 w 4527226"/>
              <a:gd name="connsiteY68-1442" fmla="*/ 11868 h 6062148"/>
              <a:gd name="connsiteX69-1443" fmla="*/ 1944046 w 4527226"/>
              <a:gd name="connsiteY69-1444" fmla="*/ 4248 h 6062148"/>
              <a:gd name="connsiteX70-1445" fmla="*/ 2172646 w 4527226"/>
              <a:gd name="connsiteY70-1446" fmla="*/ 4248 h 6062148"/>
              <a:gd name="connsiteX71-1447" fmla="*/ 2393626 w 4527226"/>
              <a:gd name="connsiteY71-1448" fmla="*/ 57588 h 6062148"/>
              <a:gd name="connsiteX72-1449" fmla="*/ 2667946 w 4527226"/>
              <a:gd name="connsiteY72-1450" fmla="*/ 133788 h 6062148"/>
              <a:gd name="connsiteX73-1451" fmla="*/ 2820346 w 4527226"/>
              <a:gd name="connsiteY73-1452" fmla="*/ 202368 h 6062148"/>
              <a:gd name="connsiteX74-1453" fmla="*/ 3102286 w 4527226"/>
              <a:gd name="connsiteY74-1454" fmla="*/ 400488 h 6062148"/>
              <a:gd name="connsiteX75-1455" fmla="*/ 3285166 w 4527226"/>
              <a:gd name="connsiteY75-1456" fmla="*/ 651948 h 6062148"/>
              <a:gd name="connsiteX76-1457" fmla="*/ 3407086 w 4527226"/>
              <a:gd name="connsiteY76-1458" fmla="*/ 918648 h 6062148"/>
              <a:gd name="connsiteX77-1459" fmla="*/ 3475666 w 4527226"/>
              <a:gd name="connsiteY77-1460" fmla="*/ 1238688 h 6062148"/>
              <a:gd name="connsiteX78-1461" fmla="*/ 3506146 w 4527226"/>
              <a:gd name="connsiteY78-1462" fmla="*/ 1543488 h 6062148"/>
              <a:gd name="connsiteX79-1463" fmla="*/ 3506146 w 4527226"/>
              <a:gd name="connsiteY79-1464" fmla="*/ 1962588 h 6062148"/>
              <a:gd name="connsiteX80-1465" fmla="*/ 3338506 w 4527226"/>
              <a:gd name="connsiteY80-1466" fmla="*/ 2305488 h 6062148"/>
              <a:gd name="connsiteX81-1467" fmla="*/ 3254686 w 4527226"/>
              <a:gd name="connsiteY81-1468" fmla="*/ 2473128 h 6062148"/>
              <a:gd name="connsiteX82-1469" fmla="*/ 3132766 w 4527226"/>
              <a:gd name="connsiteY82-1470" fmla="*/ 2663628 h 6062148"/>
              <a:gd name="connsiteX83-1471" fmla="*/ 3071806 w 4527226"/>
              <a:gd name="connsiteY83-1472" fmla="*/ 2838888 h 6062148"/>
              <a:gd name="connsiteX84-1473" fmla="*/ 3064186 w 4527226"/>
              <a:gd name="connsiteY84-1474" fmla="*/ 2915088 h 6062148"/>
              <a:gd name="connsiteX85-1475" fmla="*/ 3018466 w 4527226"/>
              <a:gd name="connsiteY85-1476" fmla="*/ 3014148 h 6062148"/>
              <a:gd name="connsiteX86-1477" fmla="*/ 2980366 w 4527226"/>
              <a:gd name="connsiteY86-1478" fmla="*/ 3082728 h 6062148"/>
              <a:gd name="connsiteX87-1479" fmla="*/ 2957506 w 4527226"/>
              <a:gd name="connsiteY87-1480" fmla="*/ 3120828 h 6062148"/>
              <a:gd name="connsiteX88-1481" fmla="*/ 2957506 w 4527226"/>
              <a:gd name="connsiteY88-1482" fmla="*/ 3555168 h 6062148"/>
              <a:gd name="connsiteX89-1483" fmla="*/ 3010846 w 4527226"/>
              <a:gd name="connsiteY89-1484" fmla="*/ 3539928 h 6062148"/>
              <a:gd name="connsiteX90-1485" fmla="*/ 3064186 w 4527226"/>
              <a:gd name="connsiteY90-1486" fmla="*/ 3562788 h 6062148"/>
              <a:gd name="connsiteX91-1487" fmla="*/ 3109906 w 4527226"/>
              <a:gd name="connsiteY91-1488" fmla="*/ 3570408 h 6062148"/>
              <a:gd name="connsiteX92-1489" fmla="*/ 3140386 w 4527226"/>
              <a:gd name="connsiteY92-1490" fmla="*/ 3631368 h 6062148"/>
              <a:gd name="connsiteX93-1491" fmla="*/ 3117526 w 4527226"/>
              <a:gd name="connsiteY93-1492" fmla="*/ 3738048 h 6062148"/>
              <a:gd name="connsiteX94-1493" fmla="*/ 3125146 w 4527226"/>
              <a:gd name="connsiteY94-1494" fmla="*/ 4103808 h 6062148"/>
              <a:gd name="connsiteX95-1495" fmla="*/ 3117526 w 4527226"/>
              <a:gd name="connsiteY95-1496" fmla="*/ 4119048 h 6062148"/>
              <a:gd name="connsiteX96-1497" fmla="*/ 3163246 w 4527226"/>
              <a:gd name="connsiteY96-1498" fmla="*/ 4157148 h 6062148"/>
              <a:gd name="connsiteX97-1499" fmla="*/ 3201346 w 4527226"/>
              <a:gd name="connsiteY97-1500" fmla="*/ 4164768 h 6062148"/>
              <a:gd name="connsiteX98-1501" fmla="*/ 3231826 w 4527226"/>
              <a:gd name="connsiteY98-1502" fmla="*/ 4172388 h 6062148"/>
              <a:gd name="connsiteX99-1503" fmla="*/ 3285166 w 4527226"/>
              <a:gd name="connsiteY99-1504" fmla="*/ 4294308 h 6062148"/>
              <a:gd name="connsiteX100-1505" fmla="*/ 3300406 w 4527226"/>
              <a:gd name="connsiteY100-1506" fmla="*/ 4347648 h 6062148"/>
              <a:gd name="connsiteX101-1507" fmla="*/ 3330886 w 4527226"/>
              <a:gd name="connsiteY101-1508" fmla="*/ 4408608 h 6062148"/>
              <a:gd name="connsiteX102-1509" fmla="*/ 3551866 w 4527226"/>
              <a:gd name="connsiteY102-1510" fmla="*/ 4644828 h 6062148"/>
              <a:gd name="connsiteX103-1511" fmla="*/ 3887146 w 4527226"/>
              <a:gd name="connsiteY103-1512" fmla="*/ 5025828 h 6062148"/>
              <a:gd name="connsiteX104-1513" fmla="*/ 4100506 w 4527226"/>
              <a:gd name="connsiteY104-1514" fmla="*/ 5300148 h 6062148"/>
              <a:gd name="connsiteX105-1515" fmla="*/ 4367206 w 4527226"/>
              <a:gd name="connsiteY105-1516" fmla="*/ 5726868 h 6062148"/>
              <a:gd name="connsiteX106-1517" fmla="*/ 4527226 w 4527226"/>
              <a:gd name="connsiteY106-1518" fmla="*/ 6046908 h 6062148"/>
              <a:gd name="connsiteX0-1519" fmla="*/ 328606 w 4527226"/>
              <a:gd name="connsiteY0-1520" fmla="*/ 6062148 h 6062148"/>
              <a:gd name="connsiteX1-1521" fmla="*/ 381946 w 4527226"/>
              <a:gd name="connsiteY1-1522" fmla="*/ 5924988 h 6062148"/>
              <a:gd name="connsiteX2-1523" fmla="*/ 442906 w 4527226"/>
              <a:gd name="connsiteY2-1524" fmla="*/ 5780208 h 6062148"/>
              <a:gd name="connsiteX3-1525" fmla="*/ 473386 w 4527226"/>
              <a:gd name="connsiteY3-1526" fmla="*/ 5665908 h 6062148"/>
              <a:gd name="connsiteX4-1527" fmla="*/ 511486 w 4527226"/>
              <a:gd name="connsiteY4-1528" fmla="*/ 5612568 h 6062148"/>
              <a:gd name="connsiteX5-1529" fmla="*/ 541966 w 4527226"/>
              <a:gd name="connsiteY5-1530" fmla="*/ 5521128 h 6062148"/>
              <a:gd name="connsiteX6-1531" fmla="*/ 564826 w 4527226"/>
              <a:gd name="connsiteY6-1532" fmla="*/ 5353488 h 6062148"/>
              <a:gd name="connsiteX7-1533" fmla="*/ 602926 w 4527226"/>
              <a:gd name="connsiteY7-1534" fmla="*/ 5223948 h 6062148"/>
              <a:gd name="connsiteX8-1535" fmla="*/ 625786 w 4527226"/>
              <a:gd name="connsiteY8-1536" fmla="*/ 5178228 h 6062148"/>
              <a:gd name="connsiteX9-1537" fmla="*/ 701986 w 4527226"/>
              <a:gd name="connsiteY9-1538" fmla="*/ 5071548 h 6062148"/>
              <a:gd name="connsiteX10-1539" fmla="*/ 717226 w 4527226"/>
              <a:gd name="connsiteY10-1540" fmla="*/ 5063928 h 6062148"/>
              <a:gd name="connsiteX11-1541" fmla="*/ 709606 w 4527226"/>
              <a:gd name="connsiteY11-1542" fmla="*/ 5025828 h 6062148"/>
              <a:gd name="connsiteX12-1543" fmla="*/ 701986 w 4527226"/>
              <a:gd name="connsiteY12-1544" fmla="*/ 5002968 h 6062148"/>
              <a:gd name="connsiteX13-1545" fmla="*/ 968686 w 4527226"/>
              <a:gd name="connsiteY13-1546" fmla="*/ 4682928 h 6062148"/>
              <a:gd name="connsiteX14-1547" fmla="*/ 961066 w 4527226"/>
              <a:gd name="connsiteY14-1548" fmla="*/ 4644828 h 6062148"/>
              <a:gd name="connsiteX15-1549" fmla="*/ 1342066 w 4527226"/>
              <a:gd name="connsiteY15-1550" fmla="*/ 4172388 h 6062148"/>
              <a:gd name="connsiteX16-1551" fmla="*/ 1258246 w 4527226"/>
              <a:gd name="connsiteY16-1552" fmla="*/ 4012368 h 6062148"/>
              <a:gd name="connsiteX17-1553" fmla="*/ 1204906 w 4527226"/>
              <a:gd name="connsiteY17-1554" fmla="*/ 3928548 h 6062148"/>
              <a:gd name="connsiteX18-1555" fmla="*/ 1174426 w 4527226"/>
              <a:gd name="connsiteY18-1556" fmla="*/ 3768528 h 6062148"/>
              <a:gd name="connsiteX19-1557" fmla="*/ 1151566 w 4527226"/>
              <a:gd name="connsiteY19-1558" fmla="*/ 3699948 h 6062148"/>
              <a:gd name="connsiteX20-1559" fmla="*/ 1143946 w 4527226"/>
              <a:gd name="connsiteY20-1560" fmla="*/ 3669468 h 6062148"/>
              <a:gd name="connsiteX21-1561" fmla="*/ 1067746 w 4527226"/>
              <a:gd name="connsiteY21-1562" fmla="*/ 3661848 h 6062148"/>
              <a:gd name="connsiteX22-1563" fmla="*/ 938206 w 4527226"/>
              <a:gd name="connsiteY22-1564" fmla="*/ 3669468 h 6062148"/>
              <a:gd name="connsiteX23-1565" fmla="*/ 831526 w 4527226"/>
              <a:gd name="connsiteY23-1566" fmla="*/ 3692328 h 6062148"/>
              <a:gd name="connsiteX24-1567" fmla="*/ 610546 w 4527226"/>
              <a:gd name="connsiteY24-1568" fmla="*/ 3738048 h 6062148"/>
              <a:gd name="connsiteX25-1569" fmla="*/ 389566 w 4527226"/>
              <a:gd name="connsiteY25-1570" fmla="*/ 3638988 h 6062148"/>
              <a:gd name="connsiteX26-1571" fmla="*/ 381946 w 4527226"/>
              <a:gd name="connsiteY26-1572" fmla="*/ 3326568 h 6062148"/>
              <a:gd name="connsiteX27-1573" fmla="*/ 420046 w 4527226"/>
              <a:gd name="connsiteY27-1574" fmla="*/ 3227508 h 6062148"/>
              <a:gd name="connsiteX28-1575" fmla="*/ 389566 w 4527226"/>
              <a:gd name="connsiteY28-1576" fmla="*/ 3166548 h 6062148"/>
              <a:gd name="connsiteX29-1577" fmla="*/ 351466 w 4527226"/>
              <a:gd name="connsiteY29-1578" fmla="*/ 3105588 h 6062148"/>
              <a:gd name="connsiteX30-1579" fmla="*/ 397186 w 4527226"/>
              <a:gd name="connsiteY30-1580" fmla="*/ 3021768 h 6062148"/>
              <a:gd name="connsiteX31-1581" fmla="*/ 488626 w 4527226"/>
              <a:gd name="connsiteY31-1582" fmla="*/ 2998908 h 6062148"/>
              <a:gd name="connsiteX32-1583" fmla="*/ 471956 w 4527226"/>
              <a:gd name="connsiteY32-1584" fmla="*/ 2942709 h 6062148"/>
              <a:gd name="connsiteX33-1585" fmla="*/ 435286 w 4527226"/>
              <a:gd name="connsiteY33-1586" fmla="*/ 2930328 h 6062148"/>
              <a:gd name="connsiteX34-1587" fmla="*/ 389566 w 4527226"/>
              <a:gd name="connsiteY34-1588" fmla="*/ 2930328 h 6062148"/>
              <a:gd name="connsiteX35-1589" fmla="*/ 314000 w 4527226"/>
              <a:gd name="connsiteY35-1590" fmla="*/ 2893495 h 6062148"/>
              <a:gd name="connsiteX36-1591" fmla="*/ 320986 w 4527226"/>
              <a:gd name="connsiteY36-1592" fmla="*/ 2846508 h 6062148"/>
              <a:gd name="connsiteX37-1593" fmla="*/ 328606 w 4527226"/>
              <a:gd name="connsiteY37-1594" fmla="*/ 2793168 h 6062148"/>
              <a:gd name="connsiteX38-1595" fmla="*/ 313366 w 4527226"/>
              <a:gd name="connsiteY38-1596" fmla="*/ 2732208 h 6062148"/>
              <a:gd name="connsiteX39-1597" fmla="*/ 267646 w 4527226"/>
              <a:gd name="connsiteY39-1598" fmla="*/ 2671248 h 6062148"/>
              <a:gd name="connsiteX40-1599" fmla="*/ 176206 w 4527226"/>
              <a:gd name="connsiteY40-1600" fmla="*/ 2656008 h 6062148"/>
              <a:gd name="connsiteX41-1601" fmla="*/ 54286 w 4527226"/>
              <a:gd name="connsiteY41-1602" fmla="*/ 2610288 h 6062148"/>
              <a:gd name="connsiteX42-1603" fmla="*/ 7931 w 4527226"/>
              <a:gd name="connsiteY42-1604" fmla="*/ 2563298 h 6062148"/>
              <a:gd name="connsiteX43-1605" fmla="*/ 8566 w 4527226"/>
              <a:gd name="connsiteY43-1606" fmla="*/ 2488368 h 6062148"/>
              <a:gd name="connsiteX44-1607" fmla="*/ 92386 w 4527226"/>
              <a:gd name="connsiteY44-1608" fmla="*/ 2335968 h 6062148"/>
              <a:gd name="connsiteX45-1609" fmla="*/ 221926 w 4527226"/>
              <a:gd name="connsiteY45-1610" fmla="*/ 2175948 h 6062148"/>
              <a:gd name="connsiteX46-1611" fmla="*/ 282886 w 4527226"/>
              <a:gd name="connsiteY46-1612" fmla="*/ 2084508 h 6062148"/>
              <a:gd name="connsiteX47-1613" fmla="*/ 328606 w 4527226"/>
              <a:gd name="connsiteY47-1614" fmla="*/ 1977828 h 6062148"/>
              <a:gd name="connsiteX48-1615" fmla="*/ 359086 w 4527226"/>
              <a:gd name="connsiteY48-1616" fmla="*/ 1871148 h 6062148"/>
              <a:gd name="connsiteX49-1617" fmla="*/ 374326 w 4527226"/>
              <a:gd name="connsiteY49-1618" fmla="*/ 1810188 h 6062148"/>
              <a:gd name="connsiteX50-1619" fmla="*/ 343846 w 4527226"/>
              <a:gd name="connsiteY50-1620" fmla="*/ 1756848 h 6062148"/>
              <a:gd name="connsiteX51-1621" fmla="*/ 328606 w 4527226"/>
              <a:gd name="connsiteY51-1622" fmla="*/ 1680648 h 6062148"/>
              <a:gd name="connsiteX52-1623" fmla="*/ 412426 w 4527226"/>
              <a:gd name="connsiteY52-1624" fmla="*/ 1474908 h 6062148"/>
              <a:gd name="connsiteX53-1625" fmla="*/ 442906 w 4527226"/>
              <a:gd name="connsiteY53-1626" fmla="*/ 1307268 h 6062148"/>
              <a:gd name="connsiteX54-1627" fmla="*/ 465766 w 4527226"/>
              <a:gd name="connsiteY54-1628" fmla="*/ 1192968 h 6062148"/>
              <a:gd name="connsiteX55-1629" fmla="*/ 503866 w 4527226"/>
              <a:gd name="connsiteY55-1630" fmla="*/ 1055808 h 6062148"/>
              <a:gd name="connsiteX56-1631" fmla="*/ 557206 w 4527226"/>
              <a:gd name="connsiteY56-1632" fmla="*/ 888168 h 6062148"/>
              <a:gd name="connsiteX57-1633" fmla="*/ 503866 w 4527226"/>
              <a:gd name="connsiteY57-1634" fmla="*/ 888168 h 6062148"/>
              <a:gd name="connsiteX58-1635" fmla="*/ 412426 w 4527226"/>
              <a:gd name="connsiteY58-1636" fmla="*/ 834828 h 6062148"/>
              <a:gd name="connsiteX59-1637" fmla="*/ 328606 w 4527226"/>
              <a:gd name="connsiteY59-1638" fmla="*/ 789108 h 6062148"/>
              <a:gd name="connsiteX60-1639" fmla="*/ 260026 w 4527226"/>
              <a:gd name="connsiteY60-1640" fmla="*/ 773868 h 6062148"/>
              <a:gd name="connsiteX61-1641" fmla="*/ 214306 w 4527226"/>
              <a:gd name="connsiteY61-1642" fmla="*/ 751008 h 6062148"/>
              <a:gd name="connsiteX62-1643" fmla="*/ 260026 w 4527226"/>
              <a:gd name="connsiteY62-1644" fmla="*/ 674808 h 6062148"/>
              <a:gd name="connsiteX63-1645" fmla="*/ 374326 w 4527226"/>
              <a:gd name="connsiteY63-1646" fmla="*/ 606228 h 6062148"/>
              <a:gd name="connsiteX64-1647" fmla="*/ 557206 w 4527226"/>
              <a:gd name="connsiteY64-1648" fmla="*/ 507168 h 6062148"/>
              <a:gd name="connsiteX65-1649" fmla="*/ 656266 w 4527226"/>
              <a:gd name="connsiteY65-1650" fmla="*/ 423348 h 6062148"/>
              <a:gd name="connsiteX66-1651" fmla="*/ 892486 w 4527226"/>
              <a:gd name="connsiteY66-1652" fmla="*/ 232848 h 6062148"/>
              <a:gd name="connsiteX67-1653" fmla="*/ 1174426 w 4527226"/>
              <a:gd name="connsiteY67-1654" fmla="*/ 80448 h 6062148"/>
              <a:gd name="connsiteX68-1655" fmla="*/ 1593526 w 4527226"/>
              <a:gd name="connsiteY68-1656" fmla="*/ 11868 h 6062148"/>
              <a:gd name="connsiteX69-1657" fmla="*/ 1944046 w 4527226"/>
              <a:gd name="connsiteY69-1658" fmla="*/ 4248 h 6062148"/>
              <a:gd name="connsiteX70-1659" fmla="*/ 2172646 w 4527226"/>
              <a:gd name="connsiteY70-1660" fmla="*/ 4248 h 6062148"/>
              <a:gd name="connsiteX71-1661" fmla="*/ 2393626 w 4527226"/>
              <a:gd name="connsiteY71-1662" fmla="*/ 57588 h 6062148"/>
              <a:gd name="connsiteX72-1663" fmla="*/ 2667946 w 4527226"/>
              <a:gd name="connsiteY72-1664" fmla="*/ 133788 h 6062148"/>
              <a:gd name="connsiteX73-1665" fmla="*/ 2820346 w 4527226"/>
              <a:gd name="connsiteY73-1666" fmla="*/ 202368 h 6062148"/>
              <a:gd name="connsiteX74-1667" fmla="*/ 3102286 w 4527226"/>
              <a:gd name="connsiteY74-1668" fmla="*/ 400488 h 6062148"/>
              <a:gd name="connsiteX75-1669" fmla="*/ 3285166 w 4527226"/>
              <a:gd name="connsiteY75-1670" fmla="*/ 651948 h 6062148"/>
              <a:gd name="connsiteX76-1671" fmla="*/ 3407086 w 4527226"/>
              <a:gd name="connsiteY76-1672" fmla="*/ 918648 h 6062148"/>
              <a:gd name="connsiteX77-1673" fmla="*/ 3475666 w 4527226"/>
              <a:gd name="connsiteY77-1674" fmla="*/ 1238688 h 6062148"/>
              <a:gd name="connsiteX78-1675" fmla="*/ 3506146 w 4527226"/>
              <a:gd name="connsiteY78-1676" fmla="*/ 1543488 h 6062148"/>
              <a:gd name="connsiteX79-1677" fmla="*/ 3506146 w 4527226"/>
              <a:gd name="connsiteY79-1678" fmla="*/ 1962588 h 6062148"/>
              <a:gd name="connsiteX80-1679" fmla="*/ 3338506 w 4527226"/>
              <a:gd name="connsiteY80-1680" fmla="*/ 2305488 h 6062148"/>
              <a:gd name="connsiteX81-1681" fmla="*/ 3254686 w 4527226"/>
              <a:gd name="connsiteY81-1682" fmla="*/ 2473128 h 6062148"/>
              <a:gd name="connsiteX82-1683" fmla="*/ 3132766 w 4527226"/>
              <a:gd name="connsiteY82-1684" fmla="*/ 2663628 h 6062148"/>
              <a:gd name="connsiteX83-1685" fmla="*/ 3071806 w 4527226"/>
              <a:gd name="connsiteY83-1686" fmla="*/ 2838888 h 6062148"/>
              <a:gd name="connsiteX84-1687" fmla="*/ 3064186 w 4527226"/>
              <a:gd name="connsiteY84-1688" fmla="*/ 2915088 h 6062148"/>
              <a:gd name="connsiteX85-1689" fmla="*/ 3018466 w 4527226"/>
              <a:gd name="connsiteY85-1690" fmla="*/ 3014148 h 6062148"/>
              <a:gd name="connsiteX86-1691" fmla="*/ 2980366 w 4527226"/>
              <a:gd name="connsiteY86-1692" fmla="*/ 3082728 h 6062148"/>
              <a:gd name="connsiteX87-1693" fmla="*/ 2957506 w 4527226"/>
              <a:gd name="connsiteY87-1694" fmla="*/ 3120828 h 6062148"/>
              <a:gd name="connsiteX88-1695" fmla="*/ 2957506 w 4527226"/>
              <a:gd name="connsiteY88-1696" fmla="*/ 3555168 h 6062148"/>
              <a:gd name="connsiteX89-1697" fmla="*/ 3010846 w 4527226"/>
              <a:gd name="connsiteY89-1698" fmla="*/ 3539928 h 6062148"/>
              <a:gd name="connsiteX90-1699" fmla="*/ 3109906 w 4527226"/>
              <a:gd name="connsiteY90-1700" fmla="*/ 3570408 h 6062148"/>
              <a:gd name="connsiteX91-1701" fmla="*/ 3140386 w 4527226"/>
              <a:gd name="connsiteY91-1702" fmla="*/ 3631368 h 6062148"/>
              <a:gd name="connsiteX92-1703" fmla="*/ 3117526 w 4527226"/>
              <a:gd name="connsiteY92-1704" fmla="*/ 3738048 h 6062148"/>
              <a:gd name="connsiteX93-1705" fmla="*/ 3125146 w 4527226"/>
              <a:gd name="connsiteY93-1706" fmla="*/ 4103808 h 6062148"/>
              <a:gd name="connsiteX94-1707" fmla="*/ 3117526 w 4527226"/>
              <a:gd name="connsiteY94-1708" fmla="*/ 4119048 h 6062148"/>
              <a:gd name="connsiteX95-1709" fmla="*/ 3163246 w 4527226"/>
              <a:gd name="connsiteY95-1710" fmla="*/ 4157148 h 6062148"/>
              <a:gd name="connsiteX96-1711" fmla="*/ 3201346 w 4527226"/>
              <a:gd name="connsiteY96-1712" fmla="*/ 4164768 h 6062148"/>
              <a:gd name="connsiteX97-1713" fmla="*/ 3231826 w 4527226"/>
              <a:gd name="connsiteY97-1714" fmla="*/ 4172388 h 6062148"/>
              <a:gd name="connsiteX98-1715" fmla="*/ 3285166 w 4527226"/>
              <a:gd name="connsiteY98-1716" fmla="*/ 4294308 h 6062148"/>
              <a:gd name="connsiteX99-1717" fmla="*/ 3300406 w 4527226"/>
              <a:gd name="connsiteY99-1718" fmla="*/ 4347648 h 6062148"/>
              <a:gd name="connsiteX100-1719" fmla="*/ 3330886 w 4527226"/>
              <a:gd name="connsiteY100-1720" fmla="*/ 4408608 h 6062148"/>
              <a:gd name="connsiteX101-1721" fmla="*/ 3551866 w 4527226"/>
              <a:gd name="connsiteY101-1722" fmla="*/ 4644828 h 6062148"/>
              <a:gd name="connsiteX102-1723" fmla="*/ 3887146 w 4527226"/>
              <a:gd name="connsiteY102-1724" fmla="*/ 5025828 h 6062148"/>
              <a:gd name="connsiteX103-1725" fmla="*/ 4100506 w 4527226"/>
              <a:gd name="connsiteY103-1726" fmla="*/ 5300148 h 6062148"/>
              <a:gd name="connsiteX104-1727" fmla="*/ 4367206 w 4527226"/>
              <a:gd name="connsiteY104-1728" fmla="*/ 5726868 h 6062148"/>
              <a:gd name="connsiteX105-1729" fmla="*/ 4527226 w 4527226"/>
              <a:gd name="connsiteY105-1730" fmla="*/ 6046908 h 6062148"/>
              <a:gd name="connsiteX0-1731" fmla="*/ 328606 w 4527226"/>
              <a:gd name="connsiteY0-1732" fmla="*/ 6062148 h 6062148"/>
              <a:gd name="connsiteX1-1733" fmla="*/ 381946 w 4527226"/>
              <a:gd name="connsiteY1-1734" fmla="*/ 5924988 h 6062148"/>
              <a:gd name="connsiteX2-1735" fmla="*/ 442906 w 4527226"/>
              <a:gd name="connsiteY2-1736" fmla="*/ 5780208 h 6062148"/>
              <a:gd name="connsiteX3-1737" fmla="*/ 473386 w 4527226"/>
              <a:gd name="connsiteY3-1738" fmla="*/ 5665908 h 6062148"/>
              <a:gd name="connsiteX4-1739" fmla="*/ 511486 w 4527226"/>
              <a:gd name="connsiteY4-1740" fmla="*/ 5612568 h 6062148"/>
              <a:gd name="connsiteX5-1741" fmla="*/ 541966 w 4527226"/>
              <a:gd name="connsiteY5-1742" fmla="*/ 5521128 h 6062148"/>
              <a:gd name="connsiteX6-1743" fmla="*/ 564826 w 4527226"/>
              <a:gd name="connsiteY6-1744" fmla="*/ 5353488 h 6062148"/>
              <a:gd name="connsiteX7-1745" fmla="*/ 602926 w 4527226"/>
              <a:gd name="connsiteY7-1746" fmla="*/ 5223948 h 6062148"/>
              <a:gd name="connsiteX8-1747" fmla="*/ 625786 w 4527226"/>
              <a:gd name="connsiteY8-1748" fmla="*/ 5178228 h 6062148"/>
              <a:gd name="connsiteX9-1749" fmla="*/ 701986 w 4527226"/>
              <a:gd name="connsiteY9-1750" fmla="*/ 5071548 h 6062148"/>
              <a:gd name="connsiteX10-1751" fmla="*/ 717226 w 4527226"/>
              <a:gd name="connsiteY10-1752" fmla="*/ 5063928 h 6062148"/>
              <a:gd name="connsiteX11-1753" fmla="*/ 709606 w 4527226"/>
              <a:gd name="connsiteY11-1754" fmla="*/ 5025828 h 6062148"/>
              <a:gd name="connsiteX12-1755" fmla="*/ 701986 w 4527226"/>
              <a:gd name="connsiteY12-1756" fmla="*/ 5002968 h 6062148"/>
              <a:gd name="connsiteX13-1757" fmla="*/ 968686 w 4527226"/>
              <a:gd name="connsiteY13-1758" fmla="*/ 4682928 h 6062148"/>
              <a:gd name="connsiteX14-1759" fmla="*/ 961066 w 4527226"/>
              <a:gd name="connsiteY14-1760" fmla="*/ 4644828 h 6062148"/>
              <a:gd name="connsiteX15-1761" fmla="*/ 1342066 w 4527226"/>
              <a:gd name="connsiteY15-1762" fmla="*/ 4172388 h 6062148"/>
              <a:gd name="connsiteX16-1763" fmla="*/ 1258246 w 4527226"/>
              <a:gd name="connsiteY16-1764" fmla="*/ 4012368 h 6062148"/>
              <a:gd name="connsiteX17-1765" fmla="*/ 1204906 w 4527226"/>
              <a:gd name="connsiteY17-1766" fmla="*/ 3928548 h 6062148"/>
              <a:gd name="connsiteX18-1767" fmla="*/ 1174426 w 4527226"/>
              <a:gd name="connsiteY18-1768" fmla="*/ 3768528 h 6062148"/>
              <a:gd name="connsiteX19-1769" fmla="*/ 1151566 w 4527226"/>
              <a:gd name="connsiteY19-1770" fmla="*/ 3699948 h 6062148"/>
              <a:gd name="connsiteX20-1771" fmla="*/ 1143946 w 4527226"/>
              <a:gd name="connsiteY20-1772" fmla="*/ 3669468 h 6062148"/>
              <a:gd name="connsiteX21-1773" fmla="*/ 1067746 w 4527226"/>
              <a:gd name="connsiteY21-1774" fmla="*/ 3661848 h 6062148"/>
              <a:gd name="connsiteX22-1775" fmla="*/ 938206 w 4527226"/>
              <a:gd name="connsiteY22-1776" fmla="*/ 3669468 h 6062148"/>
              <a:gd name="connsiteX23-1777" fmla="*/ 831526 w 4527226"/>
              <a:gd name="connsiteY23-1778" fmla="*/ 3692328 h 6062148"/>
              <a:gd name="connsiteX24-1779" fmla="*/ 610546 w 4527226"/>
              <a:gd name="connsiteY24-1780" fmla="*/ 3738048 h 6062148"/>
              <a:gd name="connsiteX25-1781" fmla="*/ 389566 w 4527226"/>
              <a:gd name="connsiteY25-1782" fmla="*/ 3638988 h 6062148"/>
              <a:gd name="connsiteX26-1783" fmla="*/ 381946 w 4527226"/>
              <a:gd name="connsiteY26-1784" fmla="*/ 3326568 h 6062148"/>
              <a:gd name="connsiteX27-1785" fmla="*/ 420046 w 4527226"/>
              <a:gd name="connsiteY27-1786" fmla="*/ 3227508 h 6062148"/>
              <a:gd name="connsiteX28-1787" fmla="*/ 389566 w 4527226"/>
              <a:gd name="connsiteY28-1788" fmla="*/ 3166548 h 6062148"/>
              <a:gd name="connsiteX29-1789" fmla="*/ 351466 w 4527226"/>
              <a:gd name="connsiteY29-1790" fmla="*/ 3105588 h 6062148"/>
              <a:gd name="connsiteX30-1791" fmla="*/ 397186 w 4527226"/>
              <a:gd name="connsiteY30-1792" fmla="*/ 3021768 h 6062148"/>
              <a:gd name="connsiteX31-1793" fmla="*/ 488626 w 4527226"/>
              <a:gd name="connsiteY31-1794" fmla="*/ 2998908 h 6062148"/>
              <a:gd name="connsiteX32-1795" fmla="*/ 471956 w 4527226"/>
              <a:gd name="connsiteY32-1796" fmla="*/ 2942709 h 6062148"/>
              <a:gd name="connsiteX33-1797" fmla="*/ 435286 w 4527226"/>
              <a:gd name="connsiteY33-1798" fmla="*/ 2930328 h 6062148"/>
              <a:gd name="connsiteX34-1799" fmla="*/ 389566 w 4527226"/>
              <a:gd name="connsiteY34-1800" fmla="*/ 2930328 h 6062148"/>
              <a:gd name="connsiteX35-1801" fmla="*/ 314000 w 4527226"/>
              <a:gd name="connsiteY35-1802" fmla="*/ 2893495 h 6062148"/>
              <a:gd name="connsiteX36-1803" fmla="*/ 320986 w 4527226"/>
              <a:gd name="connsiteY36-1804" fmla="*/ 2846508 h 6062148"/>
              <a:gd name="connsiteX37-1805" fmla="*/ 328606 w 4527226"/>
              <a:gd name="connsiteY37-1806" fmla="*/ 2793168 h 6062148"/>
              <a:gd name="connsiteX38-1807" fmla="*/ 313366 w 4527226"/>
              <a:gd name="connsiteY38-1808" fmla="*/ 2732208 h 6062148"/>
              <a:gd name="connsiteX39-1809" fmla="*/ 267646 w 4527226"/>
              <a:gd name="connsiteY39-1810" fmla="*/ 2671248 h 6062148"/>
              <a:gd name="connsiteX40-1811" fmla="*/ 176206 w 4527226"/>
              <a:gd name="connsiteY40-1812" fmla="*/ 2656008 h 6062148"/>
              <a:gd name="connsiteX41-1813" fmla="*/ 54286 w 4527226"/>
              <a:gd name="connsiteY41-1814" fmla="*/ 2610288 h 6062148"/>
              <a:gd name="connsiteX42-1815" fmla="*/ 7931 w 4527226"/>
              <a:gd name="connsiteY42-1816" fmla="*/ 2563298 h 6062148"/>
              <a:gd name="connsiteX43-1817" fmla="*/ 8566 w 4527226"/>
              <a:gd name="connsiteY43-1818" fmla="*/ 2488368 h 6062148"/>
              <a:gd name="connsiteX44-1819" fmla="*/ 92386 w 4527226"/>
              <a:gd name="connsiteY44-1820" fmla="*/ 2335968 h 6062148"/>
              <a:gd name="connsiteX45-1821" fmla="*/ 221926 w 4527226"/>
              <a:gd name="connsiteY45-1822" fmla="*/ 2175948 h 6062148"/>
              <a:gd name="connsiteX46-1823" fmla="*/ 282886 w 4527226"/>
              <a:gd name="connsiteY46-1824" fmla="*/ 2084508 h 6062148"/>
              <a:gd name="connsiteX47-1825" fmla="*/ 328606 w 4527226"/>
              <a:gd name="connsiteY47-1826" fmla="*/ 1977828 h 6062148"/>
              <a:gd name="connsiteX48-1827" fmla="*/ 359086 w 4527226"/>
              <a:gd name="connsiteY48-1828" fmla="*/ 1871148 h 6062148"/>
              <a:gd name="connsiteX49-1829" fmla="*/ 374326 w 4527226"/>
              <a:gd name="connsiteY49-1830" fmla="*/ 1810188 h 6062148"/>
              <a:gd name="connsiteX50-1831" fmla="*/ 343846 w 4527226"/>
              <a:gd name="connsiteY50-1832" fmla="*/ 1756848 h 6062148"/>
              <a:gd name="connsiteX51-1833" fmla="*/ 328606 w 4527226"/>
              <a:gd name="connsiteY51-1834" fmla="*/ 1680648 h 6062148"/>
              <a:gd name="connsiteX52-1835" fmla="*/ 412426 w 4527226"/>
              <a:gd name="connsiteY52-1836" fmla="*/ 1474908 h 6062148"/>
              <a:gd name="connsiteX53-1837" fmla="*/ 442906 w 4527226"/>
              <a:gd name="connsiteY53-1838" fmla="*/ 1307268 h 6062148"/>
              <a:gd name="connsiteX54-1839" fmla="*/ 465766 w 4527226"/>
              <a:gd name="connsiteY54-1840" fmla="*/ 1192968 h 6062148"/>
              <a:gd name="connsiteX55-1841" fmla="*/ 503866 w 4527226"/>
              <a:gd name="connsiteY55-1842" fmla="*/ 1055808 h 6062148"/>
              <a:gd name="connsiteX56-1843" fmla="*/ 557206 w 4527226"/>
              <a:gd name="connsiteY56-1844" fmla="*/ 888168 h 6062148"/>
              <a:gd name="connsiteX57-1845" fmla="*/ 503866 w 4527226"/>
              <a:gd name="connsiteY57-1846" fmla="*/ 888168 h 6062148"/>
              <a:gd name="connsiteX58-1847" fmla="*/ 412426 w 4527226"/>
              <a:gd name="connsiteY58-1848" fmla="*/ 834828 h 6062148"/>
              <a:gd name="connsiteX59-1849" fmla="*/ 328606 w 4527226"/>
              <a:gd name="connsiteY59-1850" fmla="*/ 789108 h 6062148"/>
              <a:gd name="connsiteX60-1851" fmla="*/ 260026 w 4527226"/>
              <a:gd name="connsiteY60-1852" fmla="*/ 773868 h 6062148"/>
              <a:gd name="connsiteX61-1853" fmla="*/ 214306 w 4527226"/>
              <a:gd name="connsiteY61-1854" fmla="*/ 751008 h 6062148"/>
              <a:gd name="connsiteX62-1855" fmla="*/ 260026 w 4527226"/>
              <a:gd name="connsiteY62-1856" fmla="*/ 674808 h 6062148"/>
              <a:gd name="connsiteX63-1857" fmla="*/ 374326 w 4527226"/>
              <a:gd name="connsiteY63-1858" fmla="*/ 606228 h 6062148"/>
              <a:gd name="connsiteX64-1859" fmla="*/ 557206 w 4527226"/>
              <a:gd name="connsiteY64-1860" fmla="*/ 507168 h 6062148"/>
              <a:gd name="connsiteX65-1861" fmla="*/ 656266 w 4527226"/>
              <a:gd name="connsiteY65-1862" fmla="*/ 423348 h 6062148"/>
              <a:gd name="connsiteX66-1863" fmla="*/ 892486 w 4527226"/>
              <a:gd name="connsiteY66-1864" fmla="*/ 232848 h 6062148"/>
              <a:gd name="connsiteX67-1865" fmla="*/ 1174426 w 4527226"/>
              <a:gd name="connsiteY67-1866" fmla="*/ 80448 h 6062148"/>
              <a:gd name="connsiteX68-1867" fmla="*/ 1593526 w 4527226"/>
              <a:gd name="connsiteY68-1868" fmla="*/ 11868 h 6062148"/>
              <a:gd name="connsiteX69-1869" fmla="*/ 1944046 w 4527226"/>
              <a:gd name="connsiteY69-1870" fmla="*/ 4248 h 6062148"/>
              <a:gd name="connsiteX70-1871" fmla="*/ 2172646 w 4527226"/>
              <a:gd name="connsiteY70-1872" fmla="*/ 4248 h 6062148"/>
              <a:gd name="connsiteX71-1873" fmla="*/ 2393626 w 4527226"/>
              <a:gd name="connsiteY71-1874" fmla="*/ 57588 h 6062148"/>
              <a:gd name="connsiteX72-1875" fmla="*/ 2667946 w 4527226"/>
              <a:gd name="connsiteY72-1876" fmla="*/ 133788 h 6062148"/>
              <a:gd name="connsiteX73-1877" fmla="*/ 2820346 w 4527226"/>
              <a:gd name="connsiteY73-1878" fmla="*/ 202368 h 6062148"/>
              <a:gd name="connsiteX74-1879" fmla="*/ 3102286 w 4527226"/>
              <a:gd name="connsiteY74-1880" fmla="*/ 400488 h 6062148"/>
              <a:gd name="connsiteX75-1881" fmla="*/ 3285166 w 4527226"/>
              <a:gd name="connsiteY75-1882" fmla="*/ 651948 h 6062148"/>
              <a:gd name="connsiteX76-1883" fmla="*/ 3407086 w 4527226"/>
              <a:gd name="connsiteY76-1884" fmla="*/ 918648 h 6062148"/>
              <a:gd name="connsiteX77-1885" fmla="*/ 3475666 w 4527226"/>
              <a:gd name="connsiteY77-1886" fmla="*/ 1238688 h 6062148"/>
              <a:gd name="connsiteX78-1887" fmla="*/ 3506146 w 4527226"/>
              <a:gd name="connsiteY78-1888" fmla="*/ 1543488 h 6062148"/>
              <a:gd name="connsiteX79-1889" fmla="*/ 3506146 w 4527226"/>
              <a:gd name="connsiteY79-1890" fmla="*/ 1962588 h 6062148"/>
              <a:gd name="connsiteX80-1891" fmla="*/ 3338506 w 4527226"/>
              <a:gd name="connsiteY80-1892" fmla="*/ 2305488 h 6062148"/>
              <a:gd name="connsiteX81-1893" fmla="*/ 3254686 w 4527226"/>
              <a:gd name="connsiteY81-1894" fmla="*/ 2473128 h 6062148"/>
              <a:gd name="connsiteX82-1895" fmla="*/ 3132766 w 4527226"/>
              <a:gd name="connsiteY82-1896" fmla="*/ 2663628 h 6062148"/>
              <a:gd name="connsiteX83-1897" fmla="*/ 3071806 w 4527226"/>
              <a:gd name="connsiteY83-1898" fmla="*/ 2838888 h 6062148"/>
              <a:gd name="connsiteX84-1899" fmla="*/ 3064186 w 4527226"/>
              <a:gd name="connsiteY84-1900" fmla="*/ 2915088 h 6062148"/>
              <a:gd name="connsiteX85-1901" fmla="*/ 3018466 w 4527226"/>
              <a:gd name="connsiteY85-1902" fmla="*/ 3014148 h 6062148"/>
              <a:gd name="connsiteX86-1903" fmla="*/ 2980366 w 4527226"/>
              <a:gd name="connsiteY86-1904" fmla="*/ 3082728 h 6062148"/>
              <a:gd name="connsiteX87-1905" fmla="*/ 2957506 w 4527226"/>
              <a:gd name="connsiteY87-1906" fmla="*/ 3120828 h 6062148"/>
              <a:gd name="connsiteX88-1907" fmla="*/ 2957506 w 4527226"/>
              <a:gd name="connsiteY88-1908" fmla="*/ 3555168 h 6062148"/>
              <a:gd name="connsiteX89-1909" fmla="*/ 3010846 w 4527226"/>
              <a:gd name="connsiteY89-1910" fmla="*/ 3539928 h 6062148"/>
              <a:gd name="connsiteX90-1911" fmla="*/ 3109906 w 4527226"/>
              <a:gd name="connsiteY90-1912" fmla="*/ 3570408 h 6062148"/>
              <a:gd name="connsiteX91-1913" fmla="*/ 3140386 w 4527226"/>
              <a:gd name="connsiteY91-1914" fmla="*/ 3631368 h 6062148"/>
              <a:gd name="connsiteX92-1915" fmla="*/ 3117526 w 4527226"/>
              <a:gd name="connsiteY92-1916" fmla="*/ 3738048 h 6062148"/>
              <a:gd name="connsiteX93-1917" fmla="*/ 3125146 w 4527226"/>
              <a:gd name="connsiteY93-1918" fmla="*/ 4103808 h 6062148"/>
              <a:gd name="connsiteX94-1919" fmla="*/ 3163246 w 4527226"/>
              <a:gd name="connsiteY94-1920" fmla="*/ 4157148 h 6062148"/>
              <a:gd name="connsiteX95-1921" fmla="*/ 3201346 w 4527226"/>
              <a:gd name="connsiteY95-1922" fmla="*/ 4164768 h 6062148"/>
              <a:gd name="connsiteX96-1923" fmla="*/ 3231826 w 4527226"/>
              <a:gd name="connsiteY96-1924" fmla="*/ 4172388 h 6062148"/>
              <a:gd name="connsiteX97-1925" fmla="*/ 3285166 w 4527226"/>
              <a:gd name="connsiteY97-1926" fmla="*/ 4294308 h 6062148"/>
              <a:gd name="connsiteX98-1927" fmla="*/ 3300406 w 4527226"/>
              <a:gd name="connsiteY98-1928" fmla="*/ 4347648 h 6062148"/>
              <a:gd name="connsiteX99-1929" fmla="*/ 3330886 w 4527226"/>
              <a:gd name="connsiteY99-1930" fmla="*/ 4408608 h 6062148"/>
              <a:gd name="connsiteX100-1931" fmla="*/ 3551866 w 4527226"/>
              <a:gd name="connsiteY100-1932" fmla="*/ 4644828 h 6062148"/>
              <a:gd name="connsiteX101-1933" fmla="*/ 3887146 w 4527226"/>
              <a:gd name="connsiteY101-1934" fmla="*/ 5025828 h 6062148"/>
              <a:gd name="connsiteX102-1935" fmla="*/ 4100506 w 4527226"/>
              <a:gd name="connsiteY102-1936" fmla="*/ 5300148 h 6062148"/>
              <a:gd name="connsiteX103-1937" fmla="*/ 4367206 w 4527226"/>
              <a:gd name="connsiteY103-1938" fmla="*/ 5726868 h 6062148"/>
              <a:gd name="connsiteX104-1939" fmla="*/ 4527226 w 4527226"/>
              <a:gd name="connsiteY104-1940" fmla="*/ 6046908 h 6062148"/>
              <a:gd name="connsiteX0-1941" fmla="*/ 381946 w 4527226"/>
              <a:gd name="connsiteY0-1942" fmla="*/ 5924988 h 6046908"/>
              <a:gd name="connsiteX1-1943" fmla="*/ 442906 w 4527226"/>
              <a:gd name="connsiteY1-1944" fmla="*/ 5780208 h 6046908"/>
              <a:gd name="connsiteX2-1945" fmla="*/ 473386 w 4527226"/>
              <a:gd name="connsiteY2-1946" fmla="*/ 5665908 h 6046908"/>
              <a:gd name="connsiteX3-1947" fmla="*/ 511486 w 4527226"/>
              <a:gd name="connsiteY3-1948" fmla="*/ 5612568 h 6046908"/>
              <a:gd name="connsiteX4-1949" fmla="*/ 541966 w 4527226"/>
              <a:gd name="connsiteY4-1950" fmla="*/ 5521128 h 6046908"/>
              <a:gd name="connsiteX5-1951" fmla="*/ 564826 w 4527226"/>
              <a:gd name="connsiteY5-1952" fmla="*/ 5353488 h 6046908"/>
              <a:gd name="connsiteX6-1953" fmla="*/ 602926 w 4527226"/>
              <a:gd name="connsiteY6-1954" fmla="*/ 5223948 h 6046908"/>
              <a:gd name="connsiteX7-1955" fmla="*/ 625786 w 4527226"/>
              <a:gd name="connsiteY7-1956" fmla="*/ 5178228 h 6046908"/>
              <a:gd name="connsiteX8-1957" fmla="*/ 701986 w 4527226"/>
              <a:gd name="connsiteY8-1958" fmla="*/ 5071548 h 6046908"/>
              <a:gd name="connsiteX9-1959" fmla="*/ 717226 w 4527226"/>
              <a:gd name="connsiteY9-1960" fmla="*/ 5063928 h 6046908"/>
              <a:gd name="connsiteX10-1961" fmla="*/ 709606 w 4527226"/>
              <a:gd name="connsiteY10-1962" fmla="*/ 5025828 h 6046908"/>
              <a:gd name="connsiteX11-1963" fmla="*/ 701986 w 4527226"/>
              <a:gd name="connsiteY11-1964" fmla="*/ 5002968 h 6046908"/>
              <a:gd name="connsiteX12-1965" fmla="*/ 968686 w 4527226"/>
              <a:gd name="connsiteY12-1966" fmla="*/ 4682928 h 6046908"/>
              <a:gd name="connsiteX13-1967" fmla="*/ 961066 w 4527226"/>
              <a:gd name="connsiteY13-1968" fmla="*/ 4644828 h 6046908"/>
              <a:gd name="connsiteX14-1969" fmla="*/ 1342066 w 4527226"/>
              <a:gd name="connsiteY14-1970" fmla="*/ 4172388 h 6046908"/>
              <a:gd name="connsiteX15-1971" fmla="*/ 1258246 w 4527226"/>
              <a:gd name="connsiteY15-1972" fmla="*/ 4012368 h 6046908"/>
              <a:gd name="connsiteX16-1973" fmla="*/ 1204906 w 4527226"/>
              <a:gd name="connsiteY16-1974" fmla="*/ 3928548 h 6046908"/>
              <a:gd name="connsiteX17-1975" fmla="*/ 1174426 w 4527226"/>
              <a:gd name="connsiteY17-1976" fmla="*/ 3768528 h 6046908"/>
              <a:gd name="connsiteX18-1977" fmla="*/ 1151566 w 4527226"/>
              <a:gd name="connsiteY18-1978" fmla="*/ 3699948 h 6046908"/>
              <a:gd name="connsiteX19-1979" fmla="*/ 1143946 w 4527226"/>
              <a:gd name="connsiteY19-1980" fmla="*/ 3669468 h 6046908"/>
              <a:gd name="connsiteX20-1981" fmla="*/ 1067746 w 4527226"/>
              <a:gd name="connsiteY20-1982" fmla="*/ 3661848 h 6046908"/>
              <a:gd name="connsiteX21-1983" fmla="*/ 938206 w 4527226"/>
              <a:gd name="connsiteY21-1984" fmla="*/ 3669468 h 6046908"/>
              <a:gd name="connsiteX22-1985" fmla="*/ 831526 w 4527226"/>
              <a:gd name="connsiteY22-1986" fmla="*/ 3692328 h 6046908"/>
              <a:gd name="connsiteX23-1987" fmla="*/ 610546 w 4527226"/>
              <a:gd name="connsiteY23-1988" fmla="*/ 3738048 h 6046908"/>
              <a:gd name="connsiteX24-1989" fmla="*/ 389566 w 4527226"/>
              <a:gd name="connsiteY24-1990" fmla="*/ 3638988 h 6046908"/>
              <a:gd name="connsiteX25-1991" fmla="*/ 381946 w 4527226"/>
              <a:gd name="connsiteY25-1992" fmla="*/ 3326568 h 6046908"/>
              <a:gd name="connsiteX26-1993" fmla="*/ 420046 w 4527226"/>
              <a:gd name="connsiteY26-1994" fmla="*/ 3227508 h 6046908"/>
              <a:gd name="connsiteX27-1995" fmla="*/ 389566 w 4527226"/>
              <a:gd name="connsiteY27-1996" fmla="*/ 3166548 h 6046908"/>
              <a:gd name="connsiteX28-1997" fmla="*/ 351466 w 4527226"/>
              <a:gd name="connsiteY28-1998" fmla="*/ 3105588 h 6046908"/>
              <a:gd name="connsiteX29-1999" fmla="*/ 397186 w 4527226"/>
              <a:gd name="connsiteY29-2000" fmla="*/ 3021768 h 6046908"/>
              <a:gd name="connsiteX30-2001" fmla="*/ 488626 w 4527226"/>
              <a:gd name="connsiteY30-2002" fmla="*/ 2998908 h 6046908"/>
              <a:gd name="connsiteX31-2003" fmla="*/ 471956 w 4527226"/>
              <a:gd name="connsiteY31-2004" fmla="*/ 2942709 h 6046908"/>
              <a:gd name="connsiteX32-2005" fmla="*/ 435286 w 4527226"/>
              <a:gd name="connsiteY32-2006" fmla="*/ 2930328 h 6046908"/>
              <a:gd name="connsiteX33-2007" fmla="*/ 389566 w 4527226"/>
              <a:gd name="connsiteY33-2008" fmla="*/ 2930328 h 6046908"/>
              <a:gd name="connsiteX34-2009" fmla="*/ 314000 w 4527226"/>
              <a:gd name="connsiteY34-2010" fmla="*/ 2893495 h 6046908"/>
              <a:gd name="connsiteX35-2011" fmla="*/ 320986 w 4527226"/>
              <a:gd name="connsiteY35-2012" fmla="*/ 2846508 h 6046908"/>
              <a:gd name="connsiteX36-2013" fmla="*/ 328606 w 4527226"/>
              <a:gd name="connsiteY36-2014" fmla="*/ 2793168 h 6046908"/>
              <a:gd name="connsiteX37-2015" fmla="*/ 313366 w 4527226"/>
              <a:gd name="connsiteY37-2016" fmla="*/ 2732208 h 6046908"/>
              <a:gd name="connsiteX38-2017" fmla="*/ 267646 w 4527226"/>
              <a:gd name="connsiteY38-2018" fmla="*/ 2671248 h 6046908"/>
              <a:gd name="connsiteX39-2019" fmla="*/ 176206 w 4527226"/>
              <a:gd name="connsiteY39-2020" fmla="*/ 2656008 h 6046908"/>
              <a:gd name="connsiteX40-2021" fmla="*/ 54286 w 4527226"/>
              <a:gd name="connsiteY40-2022" fmla="*/ 2610288 h 6046908"/>
              <a:gd name="connsiteX41-2023" fmla="*/ 7931 w 4527226"/>
              <a:gd name="connsiteY41-2024" fmla="*/ 2563298 h 6046908"/>
              <a:gd name="connsiteX42-2025" fmla="*/ 8566 w 4527226"/>
              <a:gd name="connsiteY42-2026" fmla="*/ 2488368 h 6046908"/>
              <a:gd name="connsiteX43-2027" fmla="*/ 92386 w 4527226"/>
              <a:gd name="connsiteY43-2028" fmla="*/ 2335968 h 6046908"/>
              <a:gd name="connsiteX44-2029" fmla="*/ 221926 w 4527226"/>
              <a:gd name="connsiteY44-2030" fmla="*/ 2175948 h 6046908"/>
              <a:gd name="connsiteX45-2031" fmla="*/ 282886 w 4527226"/>
              <a:gd name="connsiteY45-2032" fmla="*/ 2084508 h 6046908"/>
              <a:gd name="connsiteX46-2033" fmla="*/ 328606 w 4527226"/>
              <a:gd name="connsiteY46-2034" fmla="*/ 1977828 h 6046908"/>
              <a:gd name="connsiteX47-2035" fmla="*/ 359086 w 4527226"/>
              <a:gd name="connsiteY47-2036" fmla="*/ 1871148 h 6046908"/>
              <a:gd name="connsiteX48-2037" fmla="*/ 374326 w 4527226"/>
              <a:gd name="connsiteY48-2038" fmla="*/ 1810188 h 6046908"/>
              <a:gd name="connsiteX49-2039" fmla="*/ 343846 w 4527226"/>
              <a:gd name="connsiteY49-2040" fmla="*/ 1756848 h 6046908"/>
              <a:gd name="connsiteX50-2041" fmla="*/ 328606 w 4527226"/>
              <a:gd name="connsiteY50-2042" fmla="*/ 1680648 h 6046908"/>
              <a:gd name="connsiteX51-2043" fmla="*/ 412426 w 4527226"/>
              <a:gd name="connsiteY51-2044" fmla="*/ 1474908 h 6046908"/>
              <a:gd name="connsiteX52-2045" fmla="*/ 442906 w 4527226"/>
              <a:gd name="connsiteY52-2046" fmla="*/ 1307268 h 6046908"/>
              <a:gd name="connsiteX53-2047" fmla="*/ 465766 w 4527226"/>
              <a:gd name="connsiteY53-2048" fmla="*/ 1192968 h 6046908"/>
              <a:gd name="connsiteX54-2049" fmla="*/ 503866 w 4527226"/>
              <a:gd name="connsiteY54-2050" fmla="*/ 1055808 h 6046908"/>
              <a:gd name="connsiteX55-2051" fmla="*/ 557206 w 4527226"/>
              <a:gd name="connsiteY55-2052" fmla="*/ 888168 h 6046908"/>
              <a:gd name="connsiteX56-2053" fmla="*/ 503866 w 4527226"/>
              <a:gd name="connsiteY56-2054" fmla="*/ 888168 h 6046908"/>
              <a:gd name="connsiteX57-2055" fmla="*/ 412426 w 4527226"/>
              <a:gd name="connsiteY57-2056" fmla="*/ 834828 h 6046908"/>
              <a:gd name="connsiteX58-2057" fmla="*/ 328606 w 4527226"/>
              <a:gd name="connsiteY58-2058" fmla="*/ 789108 h 6046908"/>
              <a:gd name="connsiteX59-2059" fmla="*/ 260026 w 4527226"/>
              <a:gd name="connsiteY59-2060" fmla="*/ 773868 h 6046908"/>
              <a:gd name="connsiteX60-2061" fmla="*/ 214306 w 4527226"/>
              <a:gd name="connsiteY60-2062" fmla="*/ 751008 h 6046908"/>
              <a:gd name="connsiteX61-2063" fmla="*/ 260026 w 4527226"/>
              <a:gd name="connsiteY61-2064" fmla="*/ 674808 h 6046908"/>
              <a:gd name="connsiteX62-2065" fmla="*/ 374326 w 4527226"/>
              <a:gd name="connsiteY62-2066" fmla="*/ 606228 h 6046908"/>
              <a:gd name="connsiteX63-2067" fmla="*/ 557206 w 4527226"/>
              <a:gd name="connsiteY63-2068" fmla="*/ 507168 h 6046908"/>
              <a:gd name="connsiteX64-2069" fmla="*/ 656266 w 4527226"/>
              <a:gd name="connsiteY64-2070" fmla="*/ 423348 h 6046908"/>
              <a:gd name="connsiteX65-2071" fmla="*/ 892486 w 4527226"/>
              <a:gd name="connsiteY65-2072" fmla="*/ 232848 h 6046908"/>
              <a:gd name="connsiteX66-2073" fmla="*/ 1174426 w 4527226"/>
              <a:gd name="connsiteY66-2074" fmla="*/ 80448 h 6046908"/>
              <a:gd name="connsiteX67-2075" fmla="*/ 1593526 w 4527226"/>
              <a:gd name="connsiteY67-2076" fmla="*/ 11868 h 6046908"/>
              <a:gd name="connsiteX68-2077" fmla="*/ 1944046 w 4527226"/>
              <a:gd name="connsiteY68-2078" fmla="*/ 4248 h 6046908"/>
              <a:gd name="connsiteX69-2079" fmla="*/ 2172646 w 4527226"/>
              <a:gd name="connsiteY69-2080" fmla="*/ 4248 h 6046908"/>
              <a:gd name="connsiteX70-2081" fmla="*/ 2393626 w 4527226"/>
              <a:gd name="connsiteY70-2082" fmla="*/ 57588 h 6046908"/>
              <a:gd name="connsiteX71-2083" fmla="*/ 2667946 w 4527226"/>
              <a:gd name="connsiteY71-2084" fmla="*/ 133788 h 6046908"/>
              <a:gd name="connsiteX72-2085" fmla="*/ 2820346 w 4527226"/>
              <a:gd name="connsiteY72-2086" fmla="*/ 202368 h 6046908"/>
              <a:gd name="connsiteX73-2087" fmla="*/ 3102286 w 4527226"/>
              <a:gd name="connsiteY73-2088" fmla="*/ 400488 h 6046908"/>
              <a:gd name="connsiteX74-2089" fmla="*/ 3285166 w 4527226"/>
              <a:gd name="connsiteY74-2090" fmla="*/ 651948 h 6046908"/>
              <a:gd name="connsiteX75-2091" fmla="*/ 3407086 w 4527226"/>
              <a:gd name="connsiteY75-2092" fmla="*/ 918648 h 6046908"/>
              <a:gd name="connsiteX76-2093" fmla="*/ 3475666 w 4527226"/>
              <a:gd name="connsiteY76-2094" fmla="*/ 1238688 h 6046908"/>
              <a:gd name="connsiteX77-2095" fmla="*/ 3506146 w 4527226"/>
              <a:gd name="connsiteY77-2096" fmla="*/ 1543488 h 6046908"/>
              <a:gd name="connsiteX78-2097" fmla="*/ 3506146 w 4527226"/>
              <a:gd name="connsiteY78-2098" fmla="*/ 1962588 h 6046908"/>
              <a:gd name="connsiteX79-2099" fmla="*/ 3338506 w 4527226"/>
              <a:gd name="connsiteY79-2100" fmla="*/ 2305488 h 6046908"/>
              <a:gd name="connsiteX80-2101" fmla="*/ 3254686 w 4527226"/>
              <a:gd name="connsiteY80-2102" fmla="*/ 2473128 h 6046908"/>
              <a:gd name="connsiteX81-2103" fmla="*/ 3132766 w 4527226"/>
              <a:gd name="connsiteY81-2104" fmla="*/ 2663628 h 6046908"/>
              <a:gd name="connsiteX82-2105" fmla="*/ 3071806 w 4527226"/>
              <a:gd name="connsiteY82-2106" fmla="*/ 2838888 h 6046908"/>
              <a:gd name="connsiteX83-2107" fmla="*/ 3064186 w 4527226"/>
              <a:gd name="connsiteY83-2108" fmla="*/ 2915088 h 6046908"/>
              <a:gd name="connsiteX84-2109" fmla="*/ 3018466 w 4527226"/>
              <a:gd name="connsiteY84-2110" fmla="*/ 3014148 h 6046908"/>
              <a:gd name="connsiteX85-2111" fmla="*/ 2980366 w 4527226"/>
              <a:gd name="connsiteY85-2112" fmla="*/ 3082728 h 6046908"/>
              <a:gd name="connsiteX86-2113" fmla="*/ 2957506 w 4527226"/>
              <a:gd name="connsiteY86-2114" fmla="*/ 3120828 h 6046908"/>
              <a:gd name="connsiteX87-2115" fmla="*/ 2957506 w 4527226"/>
              <a:gd name="connsiteY87-2116" fmla="*/ 3555168 h 6046908"/>
              <a:gd name="connsiteX88-2117" fmla="*/ 3010846 w 4527226"/>
              <a:gd name="connsiteY88-2118" fmla="*/ 3539928 h 6046908"/>
              <a:gd name="connsiteX89-2119" fmla="*/ 3109906 w 4527226"/>
              <a:gd name="connsiteY89-2120" fmla="*/ 3570408 h 6046908"/>
              <a:gd name="connsiteX90-2121" fmla="*/ 3140386 w 4527226"/>
              <a:gd name="connsiteY90-2122" fmla="*/ 3631368 h 6046908"/>
              <a:gd name="connsiteX91-2123" fmla="*/ 3117526 w 4527226"/>
              <a:gd name="connsiteY91-2124" fmla="*/ 3738048 h 6046908"/>
              <a:gd name="connsiteX92-2125" fmla="*/ 3125146 w 4527226"/>
              <a:gd name="connsiteY92-2126" fmla="*/ 4103808 h 6046908"/>
              <a:gd name="connsiteX93-2127" fmla="*/ 3163246 w 4527226"/>
              <a:gd name="connsiteY93-2128" fmla="*/ 4157148 h 6046908"/>
              <a:gd name="connsiteX94-2129" fmla="*/ 3201346 w 4527226"/>
              <a:gd name="connsiteY94-2130" fmla="*/ 4164768 h 6046908"/>
              <a:gd name="connsiteX95-2131" fmla="*/ 3231826 w 4527226"/>
              <a:gd name="connsiteY95-2132" fmla="*/ 4172388 h 6046908"/>
              <a:gd name="connsiteX96-2133" fmla="*/ 3285166 w 4527226"/>
              <a:gd name="connsiteY96-2134" fmla="*/ 4294308 h 6046908"/>
              <a:gd name="connsiteX97-2135" fmla="*/ 3300406 w 4527226"/>
              <a:gd name="connsiteY97-2136" fmla="*/ 4347648 h 6046908"/>
              <a:gd name="connsiteX98-2137" fmla="*/ 3330886 w 4527226"/>
              <a:gd name="connsiteY98-2138" fmla="*/ 4408608 h 6046908"/>
              <a:gd name="connsiteX99-2139" fmla="*/ 3551866 w 4527226"/>
              <a:gd name="connsiteY99-2140" fmla="*/ 4644828 h 6046908"/>
              <a:gd name="connsiteX100-2141" fmla="*/ 3887146 w 4527226"/>
              <a:gd name="connsiteY100-2142" fmla="*/ 5025828 h 6046908"/>
              <a:gd name="connsiteX101-2143" fmla="*/ 4100506 w 4527226"/>
              <a:gd name="connsiteY101-2144" fmla="*/ 5300148 h 6046908"/>
              <a:gd name="connsiteX102-2145" fmla="*/ 4367206 w 4527226"/>
              <a:gd name="connsiteY102-2146" fmla="*/ 5726868 h 6046908"/>
              <a:gd name="connsiteX103-2147" fmla="*/ 4527226 w 4527226"/>
              <a:gd name="connsiteY103-2148" fmla="*/ 6046908 h 6046908"/>
              <a:gd name="connsiteX0-2149" fmla="*/ 442906 w 4527226"/>
              <a:gd name="connsiteY0-2150" fmla="*/ 5780208 h 6046908"/>
              <a:gd name="connsiteX1-2151" fmla="*/ 473386 w 4527226"/>
              <a:gd name="connsiteY1-2152" fmla="*/ 5665908 h 6046908"/>
              <a:gd name="connsiteX2-2153" fmla="*/ 511486 w 4527226"/>
              <a:gd name="connsiteY2-2154" fmla="*/ 5612568 h 6046908"/>
              <a:gd name="connsiteX3-2155" fmla="*/ 541966 w 4527226"/>
              <a:gd name="connsiteY3-2156" fmla="*/ 5521128 h 6046908"/>
              <a:gd name="connsiteX4-2157" fmla="*/ 564826 w 4527226"/>
              <a:gd name="connsiteY4-2158" fmla="*/ 5353488 h 6046908"/>
              <a:gd name="connsiteX5-2159" fmla="*/ 602926 w 4527226"/>
              <a:gd name="connsiteY5-2160" fmla="*/ 5223948 h 6046908"/>
              <a:gd name="connsiteX6-2161" fmla="*/ 625786 w 4527226"/>
              <a:gd name="connsiteY6-2162" fmla="*/ 5178228 h 6046908"/>
              <a:gd name="connsiteX7-2163" fmla="*/ 701986 w 4527226"/>
              <a:gd name="connsiteY7-2164" fmla="*/ 5071548 h 6046908"/>
              <a:gd name="connsiteX8-2165" fmla="*/ 717226 w 4527226"/>
              <a:gd name="connsiteY8-2166" fmla="*/ 5063928 h 6046908"/>
              <a:gd name="connsiteX9-2167" fmla="*/ 709606 w 4527226"/>
              <a:gd name="connsiteY9-2168" fmla="*/ 5025828 h 6046908"/>
              <a:gd name="connsiteX10-2169" fmla="*/ 701986 w 4527226"/>
              <a:gd name="connsiteY10-2170" fmla="*/ 5002968 h 6046908"/>
              <a:gd name="connsiteX11-2171" fmla="*/ 968686 w 4527226"/>
              <a:gd name="connsiteY11-2172" fmla="*/ 4682928 h 6046908"/>
              <a:gd name="connsiteX12-2173" fmla="*/ 961066 w 4527226"/>
              <a:gd name="connsiteY12-2174" fmla="*/ 4644828 h 6046908"/>
              <a:gd name="connsiteX13-2175" fmla="*/ 1342066 w 4527226"/>
              <a:gd name="connsiteY13-2176" fmla="*/ 4172388 h 6046908"/>
              <a:gd name="connsiteX14-2177" fmla="*/ 1258246 w 4527226"/>
              <a:gd name="connsiteY14-2178" fmla="*/ 4012368 h 6046908"/>
              <a:gd name="connsiteX15-2179" fmla="*/ 1204906 w 4527226"/>
              <a:gd name="connsiteY15-2180" fmla="*/ 3928548 h 6046908"/>
              <a:gd name="connsiteX16-2181" fmla="*/ 1174426 w 4527226"/>
              <a:gd name="connsiteY16-2182" fmla="*/ 3768528 h 6046908"/>
              <a:gd name="connsiteX17-2183" fmla="*/ 1151566 w 4527226"/>
              <a:gd name="connsiteY17-2184" fmla="*/ 3699948 h 6046908"/>
              <a:gd name="connsiteX18-2185" fmla="*/ 1143946 w 4527226"/>
              <a:gd name="connsiteY18-2186" fmla="*/ 3669468 h 6046908"/>
              <a:gd name="connsiteX19-2187" fmla="*/ 1067746 w 4527226"/>
              <a:gd name="connsiteY19-2188" fmla="*/ 3661848 h 6046908"/>
              <a:gd name="connsiteX20-2189" fmla="*/ 938206 w 4527226"/>
              <a:gd name="connsiteY20-2190" fmla="*/ 3669468 h 6046908"/>
              <a:gd name="connsiteX21-2191" fmla="*/ 831526 w 4527226"/>
              <a:gd name="connsiteY21-2192" fmla="*/ 3692328 h 6046908"/>
              <a:gd name="connsiteX22-2193" fmla="*/ 610546 w 4527226"/>
              <a:gd name="connsiteY22-2194" fmla="*/ 3738048 h 6046908"/>
              <a:gd name="connsiteX23-2195" fmla="*/ 389566 w 4527226"/>
              <a:gd name="connsiteY23-2196" fmla="*/ 3638988 h 6046908"/>
              <a:gd name="connsiteX24-2197" fmla="*/ 381946 w 4527226"/>
              <a:gd name="connsiteY24-2198" fmla="*/ 3326568 h 6046908"/>
              <a:gd name="connsiteX25-2199" fmla="*/ 420046 w 4527226"/>
              <a:gd name="connsiteY25-2200" fmla="*/ 3227508 h 6046908"/>
              <a:gd name="connsiteX26-2201" fmla="*/ 389566 w 4527226"/>
              <a:gd name="connsiteY26-2202" fmla="*/ 3166548 h 6046908"/>
              <a:gd name="connsiteX27-2203" fmla="*/ 351466 w 4527226"/>
              <a:gd name="connsiteY27-2204" fmla="*/ 3105588 h 6046908"/>
              <a:gd name="connsiteX28-2205" fmla="*/ 397186 w 4527226"/>
              <a:gd name="connsiteY28-2206" fmla="*/ 3021768 h 6046908"/>
              <a:gd name="connsiteX29-2207" fmla="*/ 488626 w 4527226"/>
              <a:gd name="connsiteY29-2208" fmla="*/ 2998908 h 6046908"/>
              <a:gd name="connsiteX30-2209" fmla="*/ 471956 w 4527226"/>
              <a:gd name="connsiteY30-2210" fmla="*/ 2942709 h 6046908"/>
              <a:gd name="connsiteX31-2211" fmla="*/ 435286 w 4527226"/>
              <a:gd name="connsiteY31-2212" fmla="*/ 2930328 h 6046908"/>
              <a:gd name="connsiteX32-2213" fmla="*/ 389566 w 4527226"/>
              <a:gd name="connsiteY32-2214" fmla="*/ 2930328 h 6046908"/>
              <a:gd name="connsiteX33-2215" fmla="*/ 314000 w 4527226"/>
              <a:gd name="connsiteY33-2216" fmla="*/ 2893495 h 6046908"/>
              <a:gd name="connsiteX34-2217" fmla="*/ 320986 w 4527226"/>
              <a:gd name="connsiteY34-2218" fmla="*/ 2846508 h 6046908"/>
              <a:gd name="connsiteX35-2219" fmla="*/ 328606 w 4527226"/>
              <a:gd name="connsiteY35-2220" fmla="*/ 2793168 h 6046908"/>
              <a:gd name="connsiteX36-2221" fmla="*/ 313366 w 4527226"/>
              <a:gd name="connsiteY36-2222" fmla="*/ 2732208 h 6046908"/>
              <a:gd name="connsiteX37-2223" fmla="*/ 267646 w 4527226"/>
              <a:gd name="connsiteY37-2224" fmla="*/ 2671248 h 6046908"/>
              <a:gd name="connsiteX38-2225" fmla="*/ 176206 w 4527226"/>
              <a:gd name="connsiteY38-2226" fmla="*/ 2656008 h 6046908"/>
              <a:gd name="connsiteX39-2227" fmla="*/ 54286 w 4527226"/>
              <a:gd name="connsiteY39-2228" fmla="*/ 2610288 h 6046908"/>
              <a:gd name="connsiteX40-2229" fmla="*/ 7931 w 4527226"/>
              <a:gd name="connsiteY40-2230" fmla="*/ 2563298 h 6046908"/>
              <a:gd name="connsiteX41-2231" fmla="*/ 8566 w 4527226"/>
              <a:gd name="connsiteY41-2232" fmla="*/ 2488368 h 6046908"/>
              <a:gd name="connsiteX42-2233" fmla="*/ 92386 w 4527226"/>
              <a:gd name="connsiteY42-2234" fmla="*/ 2335968 h 6046908"/>
              <a:gd name="connsiteX43-2235" fmla="*/ 221926 w 4527226"/>
              <a:gd name="connsiteY43-2236" fmla="*/ 2175948 h 6046908"/>
              <a:gd name="connsiteX44-2237" fmla="*/ 282886 w 4527226"/>
              <a:gd name="connsiteY44-2238" fmla="*/ 2084508 h 6046908"/>
              <a:gd name="connsiteX45-2239" fmla="*/ 328606 w 4527226"/>
              <a:gd name="connsiteY45-2240" fmla="*/ 1977828 h 6046908"/>
              <a:gd name="connsiteX46-2241" fmla="*/ 359086 w 4527226"/>
              <a:gd name="connsiteY46-2242" fmla="*/ 1871148 h 6046908"/>
              <a:gd name="connsiteX47-2243" fmla="*/ 374326 w 4527226"/>
              <a:gd name="connsiteY47-2244" fmla="*/ 1810188 h 6046908"/>
              <a:gd name="connsiteX48-2245" fmla="*/ 343846 w 4527226"/>
              <a:gd name="connsiteY48-2246" fmla="*/ 1756848 h 6046908"/>
              <a:gd name="connsiteX49-2247" fmla="*/ 328606 w 4527226"/>
              <a:gd name="connsiteY49-2248" fmla="*/ 1680648 h 6046908"/>
              <a:gd name="connsiteX50-2249" fmla="*/ 412426 w 4527226"/>
              <a:gd name="connsiteY50-2250" fmla="*/ 1474908 h 6046908"/>
              <a:gd name="connsiteX51-2251" fmla="*/ 442906 w 4527226"/>
              <a:gd name="connsiteY51-2252" fmla="*/ 1307268 h 6046908"/>
              <a:gd name="connsiteX52-2253" fmla="*/ 465766 w 4527226"/>
              <a:gd name="connsiteY52-2254" fmla="*/ 1192968 h 6046908"/>
              <a:gd name="connsiteX53-2255" fmla="*/ 503866 w 4527226"/>
              <a:gd name="connsiteY53-2256" fmla="*/ 1055808 h 6046908"/>
              <a:gd name="connsiteX54-2257" fmla="*/ 557206 w 4527226"/>
              <a:gd name="connsiteY54-2258" fmla="*/ 888168 h 6046908"/>
              <a:gd name="connsiteX55-2259" fmla="*/ 503866 w 4527226"/>
              <a:gd name="connsiteY55-2260" fmla="*/ 888168 h 6046908"/>
              <a:gd name="connsiteX56-2261" fmla="*/ 412426 w 4527226"/>
              <a:gd name="connsiteY56-2262" fmla="*/ 834828 h 6046908"/>
              <a:gd name="connsiteX57-2263" fmla="*/ 328606 w 4527226"/>
              <a:gd name="connsiteY57-2264" fmla="*/ 789108 h 6046908"/>
              <a:gd name="connsiteX58-2265" fmla="*/ 260026 w 4527226"/>
              <a:gd name="connsiteY58-2266" fmla="*/ 773868 h 6046908"/>
              <a:gd name="connsiteX59-2267" fmla="*/ 214306 w 4527226"/>
              <a:gd name="connsiteY59-2268" fmla="*/ 751008 h 6046908"/>
              <a:gd name="connsiteX60-2269" fmla="*/ 260026 w 4527226"/>
              <a:gd name="connsiteY60-2270" fmla="*/ 674808 h 6046908"/>
              <a:gd name="connsiteX61-2271" fmla="*/ 374326 w 4527226"/>
              <a:gd name="connsiteY61-2272" fmla="*/ 606228 h 6046908"/>
              <a:gd name="connsiteX62-2273" fmla="*/ 557206 w 4527226"/>
              <a:gd name="connsiteY62-2274" fmla="*/ 507168 h 6046908"/>
              <a:gd name="connsiteX63-2275" fmla="*/ 656266 w 4527226"/>
              <a:gd name="connsiteY63-2276" fmla="*/ 423348 h 6046908"/>
              <a:gd name="connsiteX64-2277" fmla="*/ 892486 w 4527226"/>
              <a:gd name="connsiteY64-2278" fmla="*/ 232848 h 6046908"/>
              <a:gd name="connsiteX65-2279" fmla="*/ 1174426 w 4527226"/>
              <a:gd name="connsiteY65-2280" fmla="*/ 80448 h 6046908"/>
              <a:gd name="connsiteX66-2281" fmla="*/ 1593526 w 4527226"/>
              <a:gd name="connsiteY66-2282" fmla="*/ 11868 h 6046908"/>
              <a:gd name="connsiteX67-2283" fmla="*/ 1944046 w 4527226"/>
              <a:gd name="connsiteY67-2284" fmla="*/ 4248 h 6046908"/>
              <a:gd name="connsiteX68-2285" fmla="*/ 2172646 w 4527226"/>
              <a:gd name="connsiteY68-2286" fmla="*/ 4248 h 6046908"/>
              <a:gd name="connsiteX69-2287" fmla="*/ 2393626 w 4527226"/>
              <a:gd name="connsiteY69-2288" fmla="*/ 57588 h 6046908"/>
              <a:gd name="connsiteX70-2289" fmla="*/ 2667946 w 4527226"/>
              <a:gd name="connsiteY70-2290" fmla="*/ 133788 h 6046908"/>
              <a:gd name="connsiteX71-2291" fmla="*/ 2820346 w 4527226"/>
              <a:gd name="connsiteY71-2292" fmla="*/ 202368 h 6046908"/>
              <a:gd name="connsiteX72-2293" fmla="*/ 3102286 w 4527226"/>
              <a:gd name="connsiteY72-2294" fmla="*/ 400488 h 6046908"/>
              <a:gd name="connsiteX73-2295" fmla="*/ 3285166 w 4527226"/>
              <a:gd name="connsiteY73-2296" fmla="*/ 651948 h 6046908"/>
              <a:gd name="connsiteX74-2297" fmla="*/ 3407086 w 4527226"/>
              <a:gd name="connsiteY74-2298" fmla="*/ 918648 h 6046908"/>
              <a:gd name="connsiteX75-2299" fmla="*/ 3475666 w 4527226"/>
              <a:gd name="connsiteY75-2300" fmla="*/ 1238688 h 6046908"/>
              <a:gd name="connsiteX76-2301" fmla="*/ 3506146 w 4527226"/>
              <a:gd name="connsiteY76-2302" fmla="*/ 1543488 h 6046908"/>
              <a:gd name="connsiteX77-2303" fmla="*/ 3506146 w 4527226"/>
              <a:gd name="connsiteY77-2304" fmla="*/ 1962588 h 6046908"/>
              <a:gd name="connsiteX78-2305" fmla="*/ 3338506 w 4527226"/>
              <a:gd name="connsiteY78-2306" fmla="*/ 2305488 h 6046908"/>
              <a:gd name="connsiteX79-2307" fmla="*/ 3254686 w 4527226"/>
              <a:gd name="connsiteY79-2308" fmla="*/ 2473128 h 6046908"/>
              <a:gd name="connsiteX80-2309" fmla="*/ 3132766 w 4527226"/>
              <a:gd name="connsiteY80-2310" fmla="*/ 2663628 h 6046908"/>
              <a:gd name="connsiteX81-2311" fmla="*/ 3071806 w 4527226"/>
              <a:gd name="connsiteY81-2312" fmla="*/ 2838888 h 6046908"/>
              <a:gd name="connsiteX82-2313" fmla="*/ 3064186 w 4527226"/>
              <a:gd name="connsiteY82-2314" fmla="*/ 2915088 h 6046908"/>
              <a:gd name="connsiteX83-2315" fmla="*/ 3018466 w 4527226"/>
              <a:gd name="connsiteY83-2316" fmla="*/ 3014148 h 6046908"/>
              <a:gd name="connsiteX84-2317" fmla="*/ 2980366 w 4527226"/>
              <a:gd name="connsiteY84-2318" fmla="*/ 3082728 h 6046908"/>
              <a:gd name="connsiteX85-2319" fmla="*/ 2957506 w 4527226"/>
              <a:gd name="connsiteY85-2320" fmla="*/ 3120828 h 6046908"/>
              <a:gd name="connsiteX86-2321" fmla="*/ 2957506 w 4527226"/>
              <a:gd name="connsiteY86-2322" fmla="*/ 3555168 h 6046908"/>
              <a:gd name="connsiteX87-2323" fmla="*/ 3010846 w 4527226"/>
              <a:gd name="connsiteY87-2324" fmla="*/ 3539928 h 6046908"/>
              <a:gd name="connsiteX88-2325" fmla="*/ 3109906 w 4527226"/>
              <a:gd name="connsiteY88-2326" fmla="*/ 3570408 h 6046908"/>
              <a:gd name="connsiteX89-2327" fmla="*/ 3140386 w 4527226"/>
              <a:gd name="connsiteY89-2328" fmla="*/ 3631368 h 6046908"/>
              <a:gd name="connsiteX90-2329" fmla="*/ 3117526 w 4527226"/>
              <a:gd name="connsiteY90-2330" fmla="*/ 3738048 h 6046908"/>
              <a:gd name="connsiteX91-2331" fmla="*/ 3125146 w 4527226"/>
              <a:gd name="connsiteY91-2332" fmla="*/ 4103808 h 6046908"/>
              <a:gd name="connsiteX92-2333" fmla="*/ 3163246 w 4527226"/>
              <a:gd name="connsiteY92-2334" fmla="*/ 4157148 h 6046908"/>
              <a:gd name="connsiteX93-2335" fmla="*/ 3201346 w 4527226"/>
              <a:gd name="connsiteY93-2336" fmla="*/ 4164768 h 6046908"/>
              <a:gd name="connsiteX94-2337" fmla="*/ 3231826 w 4527226"/>
              <a:gd name="connsiteY94-2338" fmla="*/ 4172388 h 6046908"/>
              <a:gd name="connsiteX95-2339" fmla="*/ 3285166 w 4527226"/>
              <a:gd name="connsiteY95-2340" fmla="*/ 4294308 h 6046908"/>
              <a:gd name="connsiteX96-2341" fmla="*/ 3300406 w 4527226"/>
              <a:gd name="connsiteY96-2342" fmla="*/ 4347648 h 6046908"/>
              <a:gd name="connsiteX97-2343" fmla="*/ 3330886 w 4527226"/>
              <a:gd name="connsiteY97-2344" fmla="*/ 4408608 h 6046908"/>
              <a:gd name="connsiteX98-2345" fmla="*/ 3551866 w 4527226"/>
              <a:gd name="connsiteY98-2346" fmla="*/ 4644828 h 6046908"/>
              <a:gd name="connsiteX99-2347" fmla="*/ 3887146 w 4527226"/>
              <a:gd name="connsiteY99-2348" fmla="*/ 5025828 h 6046908"/>
              <a:gd name="connsiteX100-2349" fmla="*/ 4100506 w 4527226"/>
              <a:gd name="connsiteY100-2350" fmla="*/ 5300148 h 6046908"/>
              <a:gd name="connsiteX101-2351" fmla="*/ 4367206 w 4527226"/>
              <a:gd name="connsiteY101-2352" fmla="*/ 5726868 h 6046908"/>
              <a:gd name="connsiteX102-2353" fmla="*/ 4527226 w 4527226"/>
              <a:gd name="connsiteY102-2354" fmla="*/ 6046908 h 6046908"/>
              <a:gd name="connsiteX0-2355" fmla="*/ 473386 w 4527226"/>
              <a:gd name="connsiteY0-2356" fmla="*/ 5665908 h 6046908"/>
              <a:gd name="connsiteX1-2357" fmla="*/ 511486 w 4527226"/>
              <a:gd name="connsiteY1-2358" fmla="*/ 5612568 h 6046908"/>
              <a:gd name="connsiteX2-2359" fmla="*/ 541966 w 4527226"/>
              <a:gd name="connsiteY2-2360" fmla="*/ 5521128 h 6046908"/>
              <a:gd name="connsiteX3-2361" fmla="*/ 564826 w 4527226"/>
              <a:gd name="connsiteY3-2362" fmla="*/ 5353488 h 6046908"/>
              <a:gd name="connsiteX4-2363" fmla="*/ 602926 w 4527226"/>
              <a:gd name="connsiteY4-2364" fmla="*/ 5223948 h 6046908"/>
              <a:gd name="connsiteX5-2365" fmla="*/ 625786 w 4527226"/>
              <a:gd name="connsiteY5-2366" fmla="*/ 5178228 h 6046908"/>
              <a:gd name="connsiteX6-2367" fmla="*/ 701986 w 4527226"/>
              <a:gd name="connsiteY6-2368" fmla="*/ 5071548 h 6046908"/>
              <a:gd name="connsiteX7-2369" fmla="*/ 717226 w 4527226"/>
              <a:gd name="connsiteY7-2370" fmla="*/ 5063928 h 6046908"/>
              <a:gd name="connsiteX8-2371" fmla="*/ 709606 w 4527226"/>
              <a:gd name="connsiteY8-2372" fmla="*/ 5025828 h 6046908"/>
              <a:gd name="connsiteX9-2373" fmla="*/ 701986 w 4527226"/>
              <a:gd name="connsiteY9-2374" fmla="*/ 5002968 h 6046908"/>
              <a:gd name="connsiteX10-2375" fmla="*/ 968686 w 4527226"/>
              <a:gd name="connsiteY10-2376" fmla="*/ 4682928 h 6046908"/>
              <a:gd name="connsiteX11-2377" fmla="*/ 961066 w 4527226"/>
              <a:gd name="connsiteY11-2378" fmla="*/ 4644828 h 6046908"/>
              <a:gd name="connsiteX12-2379" fmla="*/ 1342066 w 4527226"/>
              <a:gd name="connsiteY12-2380" fmla="*/ 4172388 h 6046908"/>
              <a:gd name="connsiteX13-2381" fmla="*/ 1258246 w 4527226"/>
              <a:gd name="connsiteY13-2382" fmla="*/ 4012368 h 6046908"/>
              <a:gd name="connsiteX14-2383" fmla="*/ 1204906 w 4527226"/>
              <a:gd name="connsiteY14-2384" fmla="*/ 3928548 h 6046908"/>
              <a:gd name="connsiteX15-2385" fmla="*/ 1174426 w 4527226"/>
              <a:gd name="connsiteY15-2386" fmla="*/ 3768528 h 6046908"/>
              <a:gd name="connsiteX16-2387" fmla="*/ 1151566 w 4527226"/>
              <a:gd name="connsiteY16-2388" fmla="*/ 3699948 h 6046908"/>
              <a:gd name="connsiteX17-2389" fmla="*/ 1143946 w 4527226"/>
              <a:gd name="connsiteY17-2390" fmla="*/ 3669468 h 6046908"/>
              <a:gd name="connsiteX18-2391" fmla="*/ 1067746 w 4527226"/>
              <a:gd name="connsiteY18-2392" fmla="*/ 3661848 h 6046908"/>
              <a:gd name="connsiteX19-2393" fmla="*/ 938206 w 4527226"/>
              <a:gd name="connsiteY19-2394" fmla="*/ 3669468 h 6046908"/>
              <a:gd name="connsiteX20-2395" fmla="*/ 831526 w 4527226"/>
              <a:gd name="connsiteY20-2396" fmla="*/ 3692328 h 6046908"/>
              <a:gd name="connsiteX21-2397" fmla="*/ 610546 w 4527226"/>
              <a:gd name="connsiteY21-2398" fmla="*/ 3738048 h 6046908"/>
              <a:gd name="connsiteX22-2399" fmla="*/ 389566 w 4527226"/>
              <a:gd name="connsiteY22-2400" fmla="*/ 3638988 h 6046908"/>
              <a:gd name="connsiteX23-2401" fmla="*/ 381946 w 4527226"/>
              <a:gd name="connsiteY23-2402" fmla="*/ 3326568 h 6046908"/>
              <a:gd name="connsiteX24-2403" fmla="*/ 420046 w 4527226"/>
              <a:gd name="connsiteY24-2404" fmla="*/ 3227508 h 6046908"/>
              <a:gd name="connsiteX25-2405" fmla="*/ 389566 w 4527226"/>
              <a:gd name="connsiteY25-2406" fmla="*/ 3166548 h 6046908"/>
              <a:gd name="connsiteX26-2407" fmla="*/ 351466 w 4527226"/>
              <a:gd name="connsiteY26-2408" fmla="*/ 3105588 h 6046908"/>
              <a:gd name="connsiteX27-2409" fmla="*/ 397186 w 4527226"/>
              <a:gd name="connsiteY27-2410" fmla="*/ 3021768 h 6046908"/>
              <a:gd name="connsiteX28-2411" fmla="*/ 488626 w 4527226"/>
              <a:gd name="connsiteY28-2412" fmla="*/ 2998908 h 6046908"/>
              <a:gd name="connsiteX29-2413" fmla="*/ 471956 w 4527226"/>
              <a:gd name="connsiteY29-2414" fmla="*/ 2942709 h 6046908"/>
              <a:gd name="connsiteX30-2415" fmla="*/ 435286 w 4527226"/>
              <a:gd name="connsiteY30-2416" fmla="*/ 2930328 h 6046908"/>
              <a:gd name="connsiteX31-2417" fmla="*/ 389566 w 4527226"/>
              <a:gd name="connsiteY31-2418" fmla="*/ 2930328 h 6046908"/>
              <a:gd name="connsiteX32-2419" fmla="*/ 314000 w 4527226"/>
              <a:gd name="connsiteY32-2420" fmla="*/ 2893495 h 6046908"/>
              <a:gd name="connsiteX33-2421" fmla="*/ 320986 w 4527226"/>
              <a:gd name="connsiteY33-2422" fmla="*/ 2846508 h 6046908"/>
              <a:gd name="connsiteX34-2423" fmla="*/ 328606 w 4527226"/>
              <a:gd name="connsiteY34-2424" fmla="*/ 2793168 h 6046908"/>
              <a:gd name="connsiteX35-2425" fmla="*/ 313366 w 4527226"/>
              <a:gd name="connsiteY35-2426" fmla="*/ 2732208 h 6046908"/>
              <a:gd name="connsiteX36-2427" fmla="*/ 267646 w 4527226"/>
              <a:gd name="connsiteY36-2428" fmla="*/ 2671248 h 6046908"/>
              <a:gd name="connsiteX37-2429" fmla="*/ 176206 w 4527226"/>
              <a:gd name="connsiteY37-2430" fmla="*/ 2656008 h 6046908"/>
              <a:gd name="connsiteX38-2431" fmla="*/ 54286 w 4527226"/>
              <a:gd name="connsiteY38-2432" fmla="*/ 2610288 h 6046908"/>
              <a:gd name="connsiteX39-2433" fmla="*/ 7931 w 4527226"/>
              <a:gd name="connsiteY39-2434" fmla="*/ 2563298 h 6046908"/>
              <a:gd name="connsiteX40-2435" fmla="*/ 8566 w 4527226"/>
              <a:gd name="connsiteY40-2436" fmla="*/ 2488368 h 6046908"/>
              <a:gd name="connsiteX41-2437" fmla="*/ 92386 w 4527226"/>
              <a:gd name="connsiteY41-2438" fmla="*/ 2335968 h 6046908"/>
              <a:gd name="connsiteX42-2439" fmla="*/ 221926 w 4527226"/>
              <a:gd name="connsiteY42-2440" fmla="*/ 2175948 h 6046908"/>
              <a:gd name="connsiteX43-2441" fmla="*/ 282886 w 4527226"/>
              <a:gd name="connsiteY43-2442" fmla="*/ 2084508 h 6046908"/>
              <a:gd name="connsiteX44-2443" fmla="*/ 328606 w 4527226"/>
              <a:gd name="connsiteY44-2444" fmla="*/ 1977828 h 6046908"/>
              <a:gd name="connsiteX45-2445" fmla="*/ 359086 w 4527226"/>
              <a:gd name="connsiteY45-2446" fmla="*/ 1871148 h 6046908"/>
              <a:gd name="connsiteX46-2447" fmla="*/ 374326 w 4527226"/>
              <a:gd name="connsiteY46-2448" fmla="*/ 1810188 h 6046908"/>
              <a:gd name="connsiteX47-2449" fmla="*/ 343846 w 4527226"/>
              <a:gd name="connsiteY47-2450" fmla="*/ 1756848 h 6046908"/>
              <a:gd name="connsiteX48-2451" fmla="*/ 328606 w 4527226"/>
              <a:gd name="connsiteY48-2452" fmla="*/ 1680648 h 6046908"/>
              <a:gd name="connsiteX49-2453" fmla="*/ 412426 w 4527226"/>
              <a:gd name="connsiteY49-2454" fmla="*/ 1474908 h 6046908"/>
              <a:gd name="connsiteX50-2455" fmla="*/ 442906 w 4527226"/>
              <a:gd name="connsiteY50-2456" fmla="*/ 1307268 h 6046908"/>
              <a:gd name="connsiteX51-2457" fmla="*/ 465766 w 4527226"/>
              <a:gd name="connsiteY51-2458" fmla="*/ 1192968 h 6046908"/>
              <a:gd name="connsiteX52-2459" fmla="*/ 503866 w 4527226"/>
              <a:gd name="connsiteY52-2460" fmla="*/ 1055808 h 6046908"/>
              <a:gd name="connsiteX53-2461" fmla="*/ 557206 w 4527226"/>
              <a:gd name="connsiteY53-2462" fmla="*/ 888168 h 6046908"/>
              <a:gd name="connsiteX54-2463" fmla="*/ 503866 w 4527226"/>
              <a:gd name="connsiteY54-2464" fmla="*/ 888168 h 6046908"/>
              <a:gd name="connsiteX55-2465" fmla="*/ 412426 w 4527226"/>
              <a:gd name="connsiteY55-2466" fmla="*/ 834828 h 6046908"/>
              <a:gd name="connsiteX56-2467" fmla="*/ 328606 w 4527226"/>
              <a:gd name="connsiteY56-2468" fmla="*/ 789108 h 6046908"/>
              <a:gd name="connsiteX57-2469" fmla="*/ 260026 w 4527226"/>
              <a:gd name="connsiteY57-2470" fmla="*/ 773868 h 6046908"/>
              <a:gd name="connsiteX58-2471" fmla="*/ 214306 w 4527226"/>
              <a:gd name="connsiteY58-2472" fmla="*/ 751008 h 6046908"/>
              <a:gd name="connsiteX59-2473" fmla="*/ 260026 w 4527226"/>
              <a:gd name="connsiteY59-2474" fmla="*/ 674808 h 6046908"/>
              <a:gd name="connsiteX60-2475" fmla="*/ 374326 w 4527226"/>
              <a:gd name="connsiteY60-2476" fmla="*/ 606228 h 6046908"/>
              <a:gd name="connsiteX61-2477" fmla="*/ 557206 w 4527226"/>
              <a:gd name="connsiteY61-2478" fmla="*/ 507168 h 6046908"/>
              <a:gd name="connsiteX62-2479" fmla="*/ 656266 w 4527226"/>
              <a:gd name="connsiteY62-2480" fmla="*/ 423348 h 6046908"/>
              <a:gd name="connsiteX63-2481" fmla="*/ 892486 w 4527226"/>
              <a:gd name="connsiteY63-2482" fmla="*/ 232848 h 6046908"/>
              <a:gd name="connsiteX64-2483" fmla="*/ 1174426 w 4527226"/>
              <a:gd name="connsiteY64-2484" fmla="*/ 80448 h 6046908"/>
              <a:gd name="connsiteX65-2485" fmla="*/ 1593526 w 4527226"/>
              <a:gd name="connsiteY65-2486" fmla="*/ 11868 h 6046908"/>
              <a:gd name="connsiteX66-2487" fmla="*/ 1944046 w 4527226"/>
              <a:gd name="connsiteY66-2488" fmla="*/ 4248 h 6046908"/>
              <a:gd name="connsiteX67-2489" fmla="*/ 2172646 w 4527226"/>
              <a:gd name="connsiteY67-2490" fmla="*/ 4248 h 6046908"/>
              <a:gd name="connsiteX68-2491" fmla="*/ 2393626 w 4527226"/>
              <a:gd name="connsiteY68-2492" fmla="*/ 57588 h 6046908"/>
              <a:gd name="connsiteX69-2493" fmla="*/ 2667946 w 4527226"/>
              <a:gd name="connsiteY69-2494" fmla="*/ 133788 h 6046908"/>
              <a:gd name="connsiteX70-2495" fmla="*/ 2820346 w 4527226"/>
              <a:gd name="connsiteY70-2496" fmla="*/ 202368 h 6046908"/>
              <a:gd name="connsiteX71-2497" fmla="*/ 3102286 w 4527226"/>
              <a:gd name="connsiteY71-2498" fmla="*/ 400488 h 6046908"/>
              <a:gd name="connsiteX72-2499" fmla="*/ 3285166 w 4527226"/>
              <a:gd name="connsiteY72-2500" fmla="*/ 651948 h 6046908"/>
              <a:gd name="connsiteX73-2501" fmla="*/ 3407086 w 4527226"/>
              <a:gd name="connsiteY73-2502" fmla="*/ 918648 h 6046908"/>
              <a:gd name="connsiteX74-2503" fmla="*/ 3475666 w 4527226"/>
              <a:gd name="connsiteY74-2504" fmla="*/ 1238688 h 6046908"/>
              <a:gd name="connsiteX75-2505" fmla="*/ 3506146 w 4527226"/>
              <a:gd name="connsiteY75-2506" fmla="*/ 1543488 h 6046908"/>
              <a:gd name="connsiteX76-2507" fmla="*/ 3506146 w 4527226"/>
              <a:gd name="connsiteY76-2508" fmla="*/ 1962588 h 6046908"/>
              <a:gd name="connsiteX77-2509" fmla="*/ 3338506 w 4527226"/>
              <a:gd name="connsiteY77-2510" fmla="*/ 2305488 h 6046908"/>
              <a:gd name="connsiteX78-2511" fmla="*/ 3254686 w 4527226"/>
              <a:gd name="connsiteY78-2512" fmla="*/ 2473128 h 6046908"/>
              <a:gd name="connsiteX79-2513" fmla="*/ 3132766 w 4527226"/>
              <a:gd name="connsiteY79-2514" fmla="*/ 2663628 h 6046908"/>
              <a:gd name="connsiteX80-2515" fmla="*/ 3071806 w 4527226"/>
              <a:gd name="connsiteY80-2516" fmla="*/ 2838888 h 6046908"/>
              <a:gd name="connsiteX81-2517" fmla="*/ 3064186 w 4527226"/>
              <a:gd name="connsiteY81-2518" fmla="*/ 2915088 h 6046908"/>
              <a:gd name="connsiteX82-2519" fmla="*/ 3018466 w 4527226"/>
              <a:gd name="connsiteY82-2520" fmla="*/ 3014148 h 6046908"/>
              <a:gd name="connsiteX83-2521" fmla="*/ 2980366 w 4527226"/>
              <a:gd name="connsiteY83-2522" fmla="*/ 3082728 h 6046908"/>
              <a:gd name="connsiteX84-2523" fmla="*/ 2957506 w 4527226"/>
              <a:gd name="connsiteY84-2524" fmla="*/ 3120828 h 6046908"/>
              <a:gd name="connsiteX85-2525" fmla="*/ 2957506 w 4527226"/>
              <a:gd name="connsiteY85-2526" fmla="*/ 3555168 h 6046908"/>
              <a:gd name="connsiteX86-2527" fmla="*/ 3010846 w 4527226"/>
              <a:gd name="connsiteY86-2528" fmla="*/ 3539928 h 6046908"/>
              <a:gd name="connsiteX87-2529" fmla="*/ 3109906 w 4527226"/>
              <a:gd name="connsiteY87-2530" fmla="*/ 3570408 h 6046908"/>
              <a:gd name="connsiteX88-2531" fmla="*/ 3140386 w 4527226"/>
              <a:gd name="connsiteY88-2532" fmla="*/ 3631368 h 6046908"/>
              <a:gd name="connsiteX89-2533" fmla="*/ 3117526 w 4527226"/>
              <a:gd name="connsiteY89-2534" fmla="*/ 3738048 h 6046908"/>
              <a:gd name="connsiteX90-2535" fmla="*/ 3125146 w 4527226"/>
              <a:gd name="connsiteY90-2536" fmla="*/ 4103808 h 6046908"/>
              <a:gd name="connsiteX91-2537" fmla="*/ 3163246 w 4527226"/>
              <a:gd name="connsiteY91-2538" fmla="*/ 4157148 h 6046908"/>
              <a:gd name="connsiteX92-2539" fmla="*/ 3201346 w 4527226"/>
              <a:gd name="connsiteY92-2540" fmla="*/ 4164768 h 6046908"/>
              <a:gd name="connsiteX93-2541" fmla="*/ 3231826 w 4527226"/>
              <a:gd name="connsiteY93-2542" fmla="*/ 4172388 h 6046908"/>
              <a:gd name="connsiteX94-2543" fmla="*/ 3285166 w 4527226"/>
              <a:gd name="connsiteY94-2544" fmla="*/ 4294308 h 6046908"/>
              <a:gd name="connsiteX95-2545" fmla="*/ 3300406 w 4527226"/>
              <a:gd name="connsiteY95-2546" fmla="*/ 4347648 h 6046908"/>
              <a:gd name="connsiteX96-2547" fmla="*/ 3330886 w 4527226"/>
              <a:gd name="connsiteY96-2548" fmla="*/ 4408608 h 6046908"/>
              <a:gd name="connsiteX97-2549" fmla="*/ 3551866 w 4527226"/>
              <a:gd name="connsiteY97-2550" fmla="*/ 4644828 h 6046908"/>
              <a:gd name="connsiteX98-2551" fmla="*/ 3887146 w 4527226"/>
              <a:gd name="connsiteY98-2552" fmla="*/ 5025828 h 6046908"/>
              <a:gd name="connsiteX99-2553" fmla="*/ 4100506 w 4527226"/>
              <a:gd name="connsiteY99-2554" fmla="*/ 5300148 h 6046908"/>
              <a:gd name="connsiteX100-2555" fmla="*/ 4367206 w 4527226"/>
              <a:gd name="connsiteY100-2556" fmla="*/ 5726868 h 6046908"/>
              <a:gd name="connsiteX101-2557" fmla="*/ 4527226 w 4527226"/>
              <a:gd name="connsiteY101-2558" fmla="*/ 6046908 h 6046908"/>
              <a:gd name="connsiteX0-2559" fmla="*/ 511486 w 4527226"/>
              <a:gd name="connsiteY0-2560" fmla="*/ 5612568 h 6046908"/>
              <a:gd name="connsiteX1-2561" fmla="*/ 541966 w 4527226"/>
              <a:gd name="connsiteY1-2562" fmla="*/ 5521128 h 6046908"/>
              <a:gd name="connsiteX2-2563" fmla="*/ 564826 w 4527226"/>
              <a:gd name="connsiteY2-2564" fmla="*/ 5353488 h 6046908"/>
              <a:gd name="connsiteX3-2565" fmla="*/ 602926 w 4527226"/>
              <a:gd name="connsiteY3-2566" fmla="*/ 5223948 h 6046908"/>
              <a:gd name="connsiteX4-2567" fmla="*/ 625786 w 4527226"/>
              <a:gd name="connsiteY4-2568" fmla="*/ 5178228 h 6046908"/>
              <a:gd name="connsiteX5-2569" fmla="*/ 701986 w 4527226"/>
              <a:gd name="connsiteY5-2570" fmla="*/ 5071548 h 6046908"/>
              <a:gd name="connsiteX6-2571" fmla="*/ 717226 w 4527226"/>
              <a:gd name="connsiteY6-2572" fmla="*/ 5063928 h 6046908"/>
              <a:gd name="connsiteX7-2573" fmla="*/ 709606 w 4527226"/>
              <a:gd name="connsiteY7-2574" fmla="*/ 5025828 h 6046908"/>
              <a:gd name="connsiteX8-2575" fmla="*/ 701986 w 4527226"/>
              <a:gd name="connsiteY8-2576" fmla="*/ 5002968 h 6046908"/>
              <a:gd name="connsiteX9-2577" fmla="*/ 968686 w 4527226"/>
              <a:gd name="connsiteY9-2578" fmla="*/ 4682928 h 6046908"/>
              <a:gd name="connsiteX10-2579" fmla="*/ 961066 w 4527226"/>
              <a:gd name="connsiteY10-2580" fmla="*/ 4644828 h 6046908"/>
              <a:gd name="connsiteX11-2581" fmla="*/ 1342066 w 4527226"/>
              <a:gd name="connsiteY11-2582" fmla="*/ 4172388 h 6046908"/>
              <a:gd name="connsiteX12-2583" fmla="*/ 1258246 w 4527226"/>
              <a:gd name="connsiteY12-2584" fmla="*/ 4012368 h 6046908"/>
              <a:gd name="connsiteX13-2585" fmla="*/ 1204906 w 4527226"/>
              <a:gd name="connsiteY13-2586" fmla="*/ 3928548 h 6046908"/>
              <a:gd name="connsiteX14-2587" fmla="*/ 1174426 w 4527226"/>
              <a:gd name="connsiteY14-2588" fmla="*/ 3768528 h 6046908"/>
              <a:gd name="connsiteX15-2589" fmla="*/ 1151566 w 4527226"/>
              <a:gd name="connsiteY15-2590" fmla="*/ 3699948 h 6046908"/>
              <a:gd name="connsiteX16-2591" fmla="*/ 1143946 w 4527226"/>
              <a:gd name="connsiteY16-2592" fmla="*/ 3669468 h 6046908"/>
              <a:gd name="connsiteX17-2593" fmla="*/ 1067746 w 4527226"/>
              <a:gd name="connsiteY17-2594" fmla="*/ 3661848 h 6046908"/>
              <a:gd name="connsiteX18-2595" fmla="*/ 938206 w 4527226"/>
              <a:gd name="connsiteY18-2596" fmla="*/ 3669468 h 6046908"/>
              <a:gd name="connsiteX19-2597" fmla="*/ 831526 w 4527226"/>
              <a:gd name="connsiteY19-2598" fmla="*/ 3692328 h 6046908"/>
              <a:gd name="connsiteX20-2599" fmla="*/ 610546 w 4527226"/>
              <a:gd name="connsiteY20-2600" fmla="*/ 3738048 h 6046908"/>
              <a:gd name="connsiteX21-2601" fmla="*/ 389566 w 4527226"/>
              <a:gd name="connsiteY21-2602" fmla="*/ 3638988 h 6046908"/>
              <a:gd name="connsiteX22-2603" fmla="*/ 381946 w 4527226"/>
              <a:gd name="connsiteY22-2604" fmla="*/ 3326568 h 6046908"/>
              <a:gd name="connsiteX23-2605" fmla="*/ 420046 w 4527226"/>
              <a:gd name="connsiteY23-2606" fmla="*/ 3227508 h 6046908"/>
              <a:gd name="connsiteX24-2607" fmla="*/ 389566 w 4527226"/>
              <a:gd name="connsiteY24-2608" fmla="*/ 3166548 h 6046908"/>
              <a:gd name="connsiteX25-2609" fmla="*/ 351466 w 4527226"/>
              <a:gd name="connsiteY25-2610" fmla="*/ 3105588 h 6046908"/>
              <a:gd name="connsiteX26-2611" fmla="*/ 397186 w 4527226"/>
              <a:gd name="connsiteY26-2612" fmla="*/ 3021768 h 6046908"/>
              <a:gd name="connsiteX27-2613" fmla="*/ 488626 w 4527226"/>
              <a:gd name="connsiteY27-2614" fmla="*/ 2998908 h 6046908"/>
              <a:gd name="connsiteX28-2615" fmla="*/ 471956 w 4527226"/>
              <a:gd name="connsiteY28-2616" fmla="*/ 2942709 h 6046908"/>
              <a:gd name="connsiteX29-2617" fmla="*/ 435286 w 4527226"/>
              <a:gd name="connsiteY29-2618" fmla="*/ 2930328 h 6046908"/>
              <a:gd name="connsiteX30-2619" fmla="*/ 389566 w 4527226"/>
              <a:gd name="connsiteY30-2620" fmla="*/ 2930328 h 6046908"/>
              <a:gd name="connsiteX31-2621" fmla="*/ 314000 w 4527226"/>
              <a:gd name="connsiteY31-2622" fmla="*/ 2893495 h 6046908"/>
              <a:gd name="connsiteX32-2623" fmla="*/ 320986 w 4527226"/>
              <a:gd name="connsiteY32-2624" fmla="*/ 2846508 h 6046908"/>
              <a:gd name="connsiteX33-2625" fmla="*/ 328606 w 4527226"/>
              <a:gd name="connsiteY33-2626" fmla="*/ 2793168 h 6046908"/>
              <a:gd name="connsiteX34-2627" fmla="*/ 313366 w 4527226"/>
              <a:gd name="connsiteY34-2628" fmla="*/ 2732208 h 6046908"/>
              <a:gd name="connsiteX35-2629" fmla="*/ 267646 w 4527226"/>
              <a:gd name="connsiteY35-2630" fmla="*/ 2671248 h 6046908"/>
              <a:gd name="connsiteX36-2631" fmla="*/ 176206 w 4527226"/>
              <a:gd name="connsiteY36-2632" fmla="*/ 2656008 h 6046908"/>
              <a:gd name="connsiteX37-2633" fmla="*/ 54286 w 4527226"/>
              <a:gd name="connsiteY37-2634" fmla="*/ 2610288 h 6046908"/>
              <a:gd name="connsiteX38-2635" fmla="*/ 7931 w 4527226"/>
              <a:gd name="connsiteY38-2636" fmla="*/ 2563298 h 6046908"/>
              <a:gd name="connsiteX39-2637" fmla="*/ 8566 w 4527226"/>
              <a:gd name="connsiteY39-2638" fmla="*/ 2488368 h 6046908"/>
              <a:gd name="connsiteX40-2639" fmla="*/ 92386 w 4527226"/>
              <a:gd name="connsiteY40-2640" fmla="*/ 2335968 h 6046908"/>
              <a:gd name="connsiteX41-2641" fmla="*/ 221926 w 4527226"/>
              <a:gd name="connsiteY41-2642" fmla="*/ 2175948 h 6046908"/>
              <a:gd name="connsiteX42-2643" fmla="*/ 282886 w 4527226"/>
              <a:gd name="connsiteY42-2644" fmla="*/ 2084508 h 6046908"/>
              <a:gd name="connsiteX43-2645" fmla="*/ 328606 w 4527226"/>
              <a:gd name="connsiteY43-2646" fmla="*/ 1977828 h 6046908"/>
              <a:gd name="connsiteX44-2647" fmla="*/ 359086 w 4527226"/>
              <a:gd name="connsiteY44-2648" fmla="*/ 1871148 h 6046908"/>
              <a:gd name="connsiteX45-2649" fmla="*/ 374326 w 4527226"/>
              <a:gd name="connsiteY45-2650" fmla="*/ 1810188 h 6046908"/>
              <a:gd name="connsiteX46-2651" fmla="*/ 343846 w 4527226"/>
              <a:gd name="connsiteY46-2652" fmla="*/ 1756848 h 6046908"/>
              <a:gd name="connsiteX47-2653" fmla="*/ 328606 w 4527226"/>
              <a:gd name="connsiteY47-2654" fmla="*/ 1680648 h 6046908"/>
              <a:gd name="connsiteX48-2655" fmla="*/ 412426 w 4527226"/>
              <a:gd name="connsiteY48-2656" fmla="*/ 1474908 h 6046908"/>
              <a:gd name="connsiteX49-2657" fmla="*/ 442906 w 4527226"/>
              <a:gd name="connsiteY49-2658" fmla="*/ 1307268 h 6046908"/>
              <a:gd name="connsiteX50-2659" fmla="*/ 465766 w 4527226"/>
              <a:gd name="connsiteY50-2660" fmla="*/ 1192968 h 6046908"/>
              <a:gd name="connsiteX51-2661" fmla="*/ 503866 w 4527226"/>
              <a:gd name="connsiteY51-2662" fmla="*/ 1055808 h 6046908"/>
              <a:gd name="connsiteX52-2663" fmla="*/ 557206 w 4527226"/>
              <a:gd name="connsiteY52-2664" fmla="*/ 888168 h 6046908"/>
              <a:gd name="connsiteX53-2665" fmla="*/ 503866 w 4527226"/>
              <a:gd name="connsiteY53-2666" fmla="*/ 888168 h 6046908"/>
              <a:gd name="connsiteX54-2667" fmla="*/ 412426 w 4527226"/>
              <a:gd name="connsiteY54-2668" fmla="*/ 834828 h 6046908"/>
              <a:gd name="connsiteX55-2669" fmla="*/ 328606 w 4527226"/>
              <a:gd name="connsiteY55-2670" fmla="*/ 789108 h 6046908"/>
              <a:gd name="connsiteX56-2671" fmla="*/ 260026 w 4527226"/>
              <a:gd name="connsiteY56-2672" fmla="*/ 773868 h 6046908"/>
              <a:gd name="connsiteX57-2673" fmla="*/ 214306 w 4527226"/>
              <a:gd name="connsiteY57-2674" fmla="*/ 751008 h 6046908"/>
              <a:gd name="connsiteX58-2675" fmla="*/ 260026 w 4527226"/>
              <a:gd name="connsiteY58-2676" fmla="*/ 674808 h 6046908"/>
              <a:gd name="connsiteX59-2677" fmla="*/ 374326 w 4527226"/>
              <a:gd name="connsiteY59-2678" fmla="*/ 606228 h 6046908"/>
              <a:gd name="connsiteX60-2679" fmla="*/ 557206 w 4527226"/>
              <a:gd name="connsiteY60-2680" fmla="*/ 507168 h 6046908"/>
              <a:gd name="connsiteX61-2681" fmla="*/ 656266 w 4527226"/>
              <a:gd name="connsiteY61-2682" fmla="*/ 423348 h 6046908"/>
              <a:gd name="connsiteX62-2683" fmla="*/ 892486 w 4527226"/>
              <a:gd name="connsiteY62-2684" fmla="*/ 232848 h 6046908"/>
              <a:gd name="connsiteX63-2685" fmla="*/ 1174426 w 4527226"/>
              <a:gd name="connsiteY63-2686" fmla="*/ 80448 h 6046908"/>
              <a:gd name="connsiteX64-2687" fmla="*/ 1593526 w 4527226"/>
              <a:gd name="connsiteY64-2688" fmla="*/ 11868 h 6046908"/>
              <a:gd name="connsiteX65-2689" fmla="*/ 1944046 w 4527226"/>
              <a:gd name="connsiteY65-2690" fmla="*/ 4248 h 6046908"/>
              <a:gd name="connsiteX66-2691" fmla="*/ 2172646 w 4527226"/>
              <a:gd name="connsiteY66-2692" fmla="*/ 4248 h 6046908"/>
              <a:gd name="connsiteX67-2693" fmla="*/ 2393626 w 4527226"/>
              <a:gd name="connsiteY67-2694" fmla="*/ 57588 h 6046908"/>
              <a:gd name="connsiteX68-2695" fmla="*/ 2667946 w 4527226"/>
              <a:gd name="connsiteY68-2696" fmla="*/ 133788 h 6046908"/>
              <a:gd name="connsiteX69-2697" fmla="*/ 2820346 w 4527226"/>
              <a:gd name="connsiteY69-2698" fmla="*/ 202368 h 6046908"/>
              <a:gd name="connsiteX70-2699" fmla="*/ 3102286 w 4527226"/>
              <a:gd name="connsiteY70-2700" fmla="*/ 400488 h 6046908"/>
              <a:gd name="connsiteX71-2701" fmla="*/ 3285166 w 4527226"/>
              <a:gd name="connsiteY71-2702" fmla="*/ 651948 h 6046908"/>
              <a:gd name="connsiteX72-2703" fmla="*/ 3407086 w 4527226"/>
              <a:gd name="connsiteY72-2704" fmla="*/ 918648 h 6046908"/>
              <a:gd name="connsiteX73-2705" fmla="*/ 3475666 w 4527226"/>
              <a:gd name="connsiteY73-2706" fmla="*/ 1238688 h 6046908"/>
              <a:gd name="connsiteX74-2707" fmla="*/ 3506146 w 4527226"/>
              <a:gd name="connsiteY74-2708" fmla="*/ 1543488 h 6046908"/>
              <a:gd name="connsiteX75-2709" fmla="*/ 3506146 w 4527226"/>
              <a:gd name="connsiteY75-2710" fmla="*/ 1962588 h 6046908"/>
              <a:gd name="connsiteX76-2711" fmla="*/ 3338506 w 4527226"/>
              <a:gd name="connsiteY76-2712" fmla="*/ 2305488 h 6046908"/>
              <a:gd name="connsiteX77-2713" fmla="*/ 3254686 w 4527226"/>
              <a:gd name="connsiteY77-2714" fmla="*/ 2473128 h 6046908"/>
              <a:gd name="connsiteX78-2715" fmla="*/ 3132766 w 4527226"/>
              <a:gd name="connsiteY78-2716" fmla="*/ 2663628 h 6046908"/>
              <a:gd name="connsiteX79-2717" fmla="*/ 3071806 w 4527226"/>
              <a:gd name="connsiteY79-2718" fmla="*/ 2838888 h 6046908"/>
              <a:gd name="connsiteX80-2719" fmla="*/ 3064186 w 4527226"/>
              <a:gd name="connsiteY80-2720" fmla="*/ 2915088 h 6046908"/>
              <a:gd name="connsiteX81-2721" fmla="*/ 3018466 w 4527226"/>
              <a:gd name="connsiteY81-2722" fmla="*/ 3014148 h 6046908"/>
              <a:gd name="connsiteX82-2723" fmla="*/ 2980366 w 4527226"/>
              <a:gd name="connsiteY82-2724" fmla="*/ 3082728 h 6046908"/>
              <a:gd name="connsiteX83-2725" fmla="*/ 2957506 w 4527226"/>
              <a:gd name="connsiteY83-2726" fmla="*/ 3120828 h 6046908"/>
              <a:gd name="connsiteX84-2727" fmla="*/ 2957506 w 4527226"/>
              <a:gd name="connsiteY84-2728" fmla="*/ 3555168 h 6046908"/>
              <a:gd name="connsiteX85-2729" fmla="*/ 3010846 w 4527226"/>
              <a:gd name="connsiteY85-2730" fmla="*/ 3539928 h 6046908"/>
              <a:gd name="connsiteX86-2731" fmla="*/ 3109906 w 4527226"/>
              <a:gd name="connsiteY86-2732" fmla="*/ 3570408 h 6046908"/>
              <a:gd name="connsiteX87-2733" fmla="*/ 3140386 w 4527226"/>
              <a:gd name="connsiteY87-2734" fmla="*/ 3631368 h 6046908"/>
              <a:gd name="connsiteX88-2735" fmla="*/ 3117526 w 4527226"/>
              <a:gd name="connsiteY88-2736" fmla="*/ 3738048 h 6046908"/>
              <a:gd name="connsiteX89-2737" fmla="*/ 3125146 w 4527226"/>
              <a:gd name="connsiteY89-2738" fmla="*/ 4103808 h 6046908"/>
              <a:gd name="connsiteX90-2739" fmla="*/ 3163246 w 4527226"/>
              <a:gd name="connsiteY90-2740" fmla="*/ 4157148 h 6046908"/>
              <a:gd name="connsiteX91-2741" fmla="*/ 3201346 w 4527226"/>
              <a:gd name="connsiteY91-2742" fmla="*/ 4164768 h 6046908"/>
              <a:gd name="connsiteX92-2743" fmla="*/ 3231826 w 4527226"/>
              <a:gd name="connsiteY92-2744" fmla="*/ 4172388 h 6046908"/>
              <a:gd name="connsiteX93-2745" fmla="*/ 3285166 w 4527226"/>
              <a:gd name="connsiteY93-2746" fmla="*/ 4294308 h 6046908"/>
              <a:gd name="connsiteX94-2747" fmla="*/ 3300406 w 4527226"/>
              <a:gd name="connsiteY94-2748" fmla="*/ 4347648 h 6046908"/>
              <a:gd name="connsiteX95-2749" fmla="*/ 3330886 w 4527226"/>
              <a:gd name="connsiteY95-2750" fmla="*/ 4408608 h 6046908"/>
              <a:gd name="connsiteX96-2751" fmla="*/ 3551866 w 4527226"/>
              <a:gd name="connsiteY96-2752" fmla="*/ 4644828 h 6046908"/>
              <a:gd name="connsiteX97-2753" fmla="*/ 3887146 w 4527226"/>
              <a:gd name="connsiteY97-2754" fmla="*/ 5025828 h 6046908"/>
              <a:gd name="connsiteX98-2755" fmla="*/ 4100506 w 4527226"/>
              <a:gd name="connsiteY98-2756" fmla="*/ 5300148 h 6046908"/>
              <a:gd name="connsiteX99-2757" fmla="*/ 4367206 w 4527226"/>
              <a:gd name="connsiteY99-2758" fmla="*/ 5726868 h 6046908"/>
              <a:gd name="connsiteX100-2759" fmla="*/ 4527226 w 4527226"/>
              <a:gd name="connsiteY100-2760" fmla="*/ 6046908 h 6046908"/>
              <a:gd name="connsiteX0-2761" fmla="*/ 541966 w 4527226"/>
              <a:gd name="connsiteY0-2762" fmla="*/ 5521128 h 6046908"/>
              <a:gd name="connsiteX1-2763" fmla="*/ 564826 w 4527226"/>
              <a:gd name="connsiteY1-2764" fmla="*/ 5353488 h 6046908"/>
              <a:gd name="connsiteX2-2765" fmla="*/ 602926 w 4527226"/>
              <a:gd name="connsiteY2-2766" fmla="*/ 5223948 h 6046908"/>
              <a:gd name="connsiteX3-2767" fmla="*/ 625786 w 4527226"/>
              <a:gd name="connsiteY3-2768" fmla="*/ 5178228 h 6046908"/>
              <a:gd name="connsiteX4-2769" fmla="*/ 701986 w 4527226"/>
              <a:gd name="connsiteY4-2770" fmla="*/ 5071548 h 6046908"/>
              <a:gd name="connsiteX5-2771" fmla="*/ 717226 w 4527226"/>
              <a:gd name="connsiteY5-2772" fmla="*/ 5063928 h 6046908"/>
              <a:gd name="connsiteX6-2773" fmla="*/ 709606 w 4527226"/>
              <a:gd name="connsiteY6-2774" fmla="*/ 5025828 h 6046908"/>
              <a:gd name="connsiteX7-2775" fmla="*/ 701986 w 4527226"/>
              <a:gd name="connsiteY7-2776" fmla="*/ 5002968 h 6046908"/>
              <a:gd name="connsiteX8-2777" fmla="*/ 968686 w 4527226"/>
              <a:gd name="connsiteY8-2778" fmla="*/ 4682928 h 6046908"/>
              <a:gd name="connsiteX9-2779" fmla="*/ 961066 w 4527226"/>
              <a:gd name="connsiteY9-2780" fmla="*/ 4644828 h 6046908"/>
              <a:gd name="connsiteX10-2781" fmla="*/ 1342066 w 4527226"/>
              <a:gd name="connsiteY10-2782" fmla="*/ 4172388 h 6046908"/>
              <a:gd name="connsiteX11-2783" fmla="*/ 1258246 w 4527226"/>
              <a:gd name="connsiteY11-2784" fmla="*/ 4012368 h 6046908"/>
              <a:gd name="connsiteX12-2785" fmla="*/ 1204906 w 4527226"/>
              <a:gd name="connsiteY12-2786" fmla="*/ 3928548 h 6046908"/>
              <a:gd name="connsiteX13-2787" fmla="*/ 1174426 w 4527226"/>
              <a:gd name="connsiteY13-2788" fmla="*/ 3768528 h 6046908"/>
              <a:gd name="connsiteX14-2789" fmla="*/ 1151566 w 4527226"/>
              <a:gd name="connsiteY14-2790" fmla="*/ 3699948 h 6046908"/>
              <a:gd name="connsiteX15-2791" fmla="*/ 1143946 w 4527226"/>
              <a:gd name="connsiteY15-2792" fmla="*/ 3669468 h 6046908"/>
              <a:gd name="connsiteX16-2793" fmla="*/ 1067746 w 4527226"/>
              <a:gd name="connsiteY16-2794" fmla="*/ 3661848 h 6046908"/>
              <a:gd name="connsiteX17-2795" fmla="*/ 938206 w 4527226"/>
              <a:gd name="connsiteY17-2796" fmla="*/ 3669468 h 6046908"/>
              <a:gd name="connsiteX18-2797" fmla="*/ 831526 w 4527226"/>
              <a:gd name="connsiteY18-2798" fmla="*/ 3692328 h 6046908"/>
              <a:gd name="connsiteX19-2799" fmla="*/ 610546 w 4527226"/>
              <a:gd name="connsiteY19-2800" fmla="*/ 3738048 h 6046908"/>
              <a:gd name="connsiteX20-2801" fmla="*/ 389566 w 4527226"/>
              <a:gd name="connsiteY20-2802" fmla="*/ 3638988 h 6046908"/>
              <a:gd name="connsiteX21-2803" fmla="*/ 381946 w 4527226"/>
              <a:gd name="connsiteY21-2804" fmla="*/ 3326568 h 6046908"/>
              <a:gd name="connsiteX22-2805" fmla="*/ 420046 w 4527226"/>
              <a:gd name="connsiteY22-2806" fmla="*/ 3227508 h 6046908"/>
              <a:gd name="connsiteX23-2807" fmla="*/ 389566 w 4527226"/>
              <a:gd name="connsiteY23-2808" fmla="*/ 3166548 h 6046908"/>
              <a:gd name="connsiteX24-2809" fmla="*/ 351466 w 4527226"/>
              <a:gd name="connsiteY24-2810" fmla="*/ 3105588 h 6046908"/>
              <a:gd name="connsiteX25-2811" fmla="*/ 397186 w 4527226"/>
              <a:gd name="connsiteY25-2812" fmla="*/ 3021768 h 6046908"/>
              <a:gd name="connsiteX26-2813" fmla="*/ 488626 w 4527226"/>
              <a:gd name="connsiteY26-2814" fmla="*/ 2998908 h 6046908"/>
              <a:gd name="connsiteX27-2815" fmla="*/ 471956 w 4527226"/>
              <a:gd name="connsiteY27-2816" fmla="*/ 2942709 h 6046908"/>
              <a:gd name="connsiteX28-2817" fmla="*/ 435286 w 4527226"/>
              <a:gd name="connsiteY28-2818" fmla="*/ 2930328 h 6046908"/>
              <a:gd name="connsiteX29-2819" fmla="*/ 389566 w 4527226"/>
              <a:gd name="connsiteY29-2820" fmla="*/ 2930328 h 6046908"/>
              <a:gd name="connsiteX30-2821" fmla="*/ 314000 w 4527226"/>
              <a:gd name="connsiteY30-2822" fmla="*/ 2893495 h 6046908"/>
              <a:gd name="connsiteX31-2823" fmla="*/ 320986 w 4527226"/>
              <a:gd name="connsiteY31-2824" fmla="*/ 2846508 h 6046908"/>
              <a:gd name="connsiteX32-2825" fmla="*/ 328606 w 4527226"/>
              <a:gd name="connsiteY32-2826" fmla="*/ 2793168 h 6046908"/>
              <a:gd name="connsiteX33-2827" fmla="*/ 313366 w 4527226"/>
              <a:gd name="connsiteY33-2828" fmla="*/ 2732208 h 6046908"/>
              <a:gd name="connsiteX34-2829" fmla="*/ 267646 w 4527226"/>
              <a:gd name="connsiteY34-2830" fmla="*/ 2671248 h 6046908"/>
              <a:gd name="connsiteX35-2831" fmla="*/ 176206 w 4527226"/>
              <a:gd name="connsiteY35-2832" fmla="*/ 2656008 h 6046908"/>
              <a:gd name="connsiteX36-2833" fmla="*/ 54286 w 4527226"/>
              <a:gd name="connsiteY36-2834" fmla="*/ 2610288 h 6046908"/>
              <a:gd name="connsiteX37-2835" fmla="*/ 7931 w 4527226"/>
              <a:gd name="connsiteY37-2836" fmla="*/ 2563298 h 6046908"/>
              <a:gd name="connsiteX38-2837" fmla="*/ 8566 w 4527226"/>
              <a:gd name="connsiteY38-2838" fmla="*/ 2488368 h 6046908"/>
              <a:gd name="connsiteX39-2839" fmla="*/ 92386 w 4527226"/>
              <a:gd name="connsiteY39-2840" fmla="*/ 2335968 h 6046908"/>
              <a:gd name="connsiteX40-2841" fmla="*/ 221926 w 4527226"/>
              <a:gd name="connsiteY40-2842" fmla="*/ 2175948 h 6046908"/>
              <a:gd name="connsiteX41-2843" fmla="*/ 282886 w 4527226"/>
              <a:gd name="connsiteY41-2844" fmla="*/ 2084508 h 6046908"/>
              <a:gd name="connsiteX42-2845" fmla="*/ 328606 w 4527226"/>
              <a:gd name="connsiteY42-2846" fmla="*/ 1977828 h 6046908"/>
              <a:gd name="connsiteX43-2847" fmla="*/ 359086 w 4527226"/>
              <a:gd name="connsiteY43-2848" fmla="*/ 1871148 h 6046908"/>
              <a:gd name="connsiteX44-2849" fmla="*/ 374326 w 4527226"/>
              <a:gd name="connsiteY44-2850" fmla="*/ 1810188 h 6046908"/>
              <a:gd name="connsiteX45-2851" fmla="*/ 343846 w 4527226"/>
              <a:gd name="connsiteY45-2852" fmla="*/ 1756848 h 6046908"/>
              <a:gd name="connsiteX46-2853" fmla="*/ 328606 w 4527226"/>
              <a:gd name="connsiteY46-2854" fmla="*/ 1680648 h 6046908"/>
              <a:gd name="connsiteX47-2855" fmla="*/ 412426 w 4527226"/>
              <a:gd name="connsiteY47-2856" fmla="*/ 1474908 h 6046908"/>
              <a:gd name="connsiteX48-2857" fmla="*/ 442906 w 4527226"/>
              <a:gd name="connsiteY48-2858" fmla="*/ 1307268 h 6046908"/>
              <a:gd name="connsiteX49-2859" fmla="*/ 465766 w 4527226"/>
              <a:gd name="connsiteY49-2860" fmla="*/ 1192968 h 6046908"/>
              <a:gd name="connsiteX50-2861" fmla="*/ 503866 w 4527226"/>
              <a:gd name="connsiteY50-2862" fmla="*/ 1055808 h 6046908"/>
              <a:gd name="connsiteX51-2863" fmla="*/ 557206 w 4527226"/>
              <a:gd name="connsiteY51-2864" fmla="*/ 888168 h 6046908"/>
              <a:gd name="connsiteX52-2865" fmla="*/ 503866 w 4527226"/>
              <a:gd name="connsiteY52-2866" fmla="*/ 888168 h 6046908"/>
              <a:gd name="connsiteX53-2867" fmla="*/ 412426 w 4527226"/>
              <a:gd name="connsiteY53-2868" fmla="*/ 834828 h 6046908"/>
              <a:gd name="connsiteX54-2869" fmla="*/ 328606 w 4527226"/>
              <a:gd name="connsiteY54-2870" fmla="*/ 789108 h 6046908"/>
              <a:gd name="connsiteX55-2871" fmla="*/ 260026 w 4527226"/>
              <a:gd name="connsiteY55-2872" fmla="*/ 773868 h 6046908"/>
              <a:gd name="connsiteX56-2873" fmla="*/ 214306 w 4527226"/>
              <a:gd name="connsiteY56-2874" fmla="*/ 751008 h 6046908"/>
              <a:gd name="connsiteX57-2875" fmla="*/ 260026 w 4527226"/>
              <a:gd name="connsiteY57-2876" fmla="*/ 674808 h 6046908"/>
              <a:gd name="connsiteX58-2877" fmla="*/ 374326 w 4527226"/>
              <a:gd name="connsiteY58-2878" fmla="*/ 606228 h 6046908"/>
              <a:gd name="connsiteX59-2879" fmla="*/ 557206 w 4527226"/>
              <a:gd name="connsiteY59-2880" fmla="*/ 507168 h 6046908"/>
              <a:gd name="connsiteX60-2881" fmla="*/ 656266 w 4527226"/>
              <a:gd name="connsiteY60-2882" fmla="*/ 423348 h 6046908"/>
              <a:gd name="connsiteX61-2883" fmla="*/ 892486 w 4527226"/>
              <a:gd name="connsiteY61-2884" fmla="*/ 232848 h 6046908"/>
              <a:gd name="connsiteX62-2885" fmla="*/ 1174426 w 4527226"/>
              <a:gd name="connsiteY62-2886" fmla="*/ 80448 h 6046908"/>
              <a:gd name="connsiteX63-2887" fmla="*/ 1593526 w 4527226"/>
              <a:gd name="connsiteY63-2888" fmla="*/ 11868 h 6046908"/>
              <a:gd name="connsiteX64-2889" fmla="*/ 1944046 w 4527226"/>
              <a:gd name="connsiteY64-2890" fmla="*/ 4248 h 6046908"/>
              <a:gd name="connsiteX65-2891" fmla="*/ 2172646 w 4527226"/>
              <a:gd name="connsiteY65-2892" fmla="*/ 4248 h 6046908"/>
              <a:gd name="connsiteX66-2893" fmla="*/ 2393626 w 4527226"/>
              <a:gd name="connsiteY66-2894" fmla="*/ 57588 h 6046908"/>
              <a:gd name="connsiteX67-2895" fmla="*/ 2667946 w 4527226"/>
              <a:gd name="connsiteY67-2896" fmla="*/ 133788 h 6046908"/>
              <a:gd name="connsiteX68-2897" fmla="*/ 2820346 w 4527226"/>
              <a:gd name="connsiteY68-2898" fmla="*/ 202368 h 6046908"/>
              <a:gd name="connsiteX69-2899" fmla="*/ 3102286 w 4527226"/>
              <a:gd name="connsiteY69-2900" fmla="*/ 400488 h 6046908"/>
              <a:gd name="connsiteX70-2901" fmla="*/ 3285166 w 4527226"/>
              <a:gd name="connsiteY70-2902" fmla="*/ 651948 h 6046908"/>
              <a:gd name="connsiteX71-2903" fmla="*/ 3407086 w 4527226"/>
              <a:gd name="connsiteY71-2904" fmla="*/ 918648 h 6046908"/>
              <a:gd name="connsiteX72-2905" fmla="*/ 3475666 w 4527226"/>
              <a:gd name="connsiteY72-2906" fmla="*/ 1238688 h 6046908"/>
              <a:gd name="connsiteX73-2907" fmla="*/ 3506146 w 4527226"/>
              <a:gd name="connsiteY73-2908" fmla="*/ 1543488 h 6046908"/>
              <a:gd name="connsiteX74-2909" fmla="*/ 3506146 w 4527226"/>
              <a:gd name="connsiteY74-2910" fmla="*/ 1962588 h 6046908"/>
              <a:gd name="connsiteX75-2911" fmla="*/ 3338506 w 4527226"/>
              <a:gd name="connsiteY75-2912" fmla="*/ 2305488 h 6046908"/>
              <a:gd name="connsiteX76-2913" fmla="*/ 3254686 w 4527226"/>
              <a:gd name="connsiteY76-2914" fmla="*/ 2473128 h 6046908"/>
              <a:gd name="connsiteX77-2915" fmla="*/ 3132766 w 4527226"/>
              <a:gd name="connsiteY77-2916" fmla="*/ 2663628 h 6046908"/>
              <a:gd name="connsiteX78-2917" fmla="*/ 3071806 w 4527226"/>
              <a:gd name="connsiteY78-2918" fmla="*/ 2838888 h 6046908"/>
              <a:gd name="connsiteX79-2919" fmla="*/ 3064186 w 4527226"/>
              <a:gd name="connsiteY79-2920" fmla="*/ 2915088 h 6046908"/>
              <a:gd name="connsiteX80-2921" fmla="*/ 3018466 w 4527226"/>
              <a:gd name="connsiteY80-2922" fmla="*/ 3014148 h 6046908"/>
              <a:gd name="connsiteX81-2923" fmla="*/ 2980366 w 4527226"/>
              <a:gd name="connsiteY81-2924" fmla="*/ 3082728 h 6046908"/>
              <a:gd name="connsiteX82-2925" fmla="*/ 2957506 w 4527226"/>
              <a:gd name="connsiteY82-2926" fmla="*/ 3120828 h 6046908"/>
              <a:gd name="connsiteX83-2927" fmla="*/ 2957506 w 4527226"/>
              <a:gd name="connsiteY83-2928" fmla="*/ 3555168 h 6046908"/>
              <a:gd name="connsiteX84-2929" fmla="*/ 3010846 w 4527226"/>
              <a:gd name="connsiteY84-2930" fmla="*/ 3539928 h 6046908"/>
              <a:gd name="connsiteX85-2931" fmla="*/ 3109906 w 4527226"/>
              <a:gd name="connsiteY85-2932" fmla="*/ 3570408 h 6046908"/>
              <a:gd name="connsiteX86-2933" fmla="*/ 3140386 w 4527226"/>
              <a:gd name="connsiteY86-2934" fmla="*/ 3631368 h 6046908"/>
              <a:gd name="connsiteX87-2935" fmla="*/ 3117526 w 4527226"/>
              <a:gd name="connsiteY87-2936" fmla="*/ 3738048 h 6046908"/>
              <a:gd name="connsiteX88-2937" fmla="*/ 3125146 w 4527226"/>
              <a:gd name="connsiteY88-2938" fmla="*/ 4103808 h 6046908"/>
              <a:gd name="connsiteX89-2939" fmla="*/ 3163246 w 4527226"/>
              <a:gd name="connsiteY89-2940" fmla="*/ 4157148 h 6046908"/>
              <a:gd name="connsiteX90-2941" fmla="*/ 3201346 w 4527226"/>
              <a:gd name="connsiteY90-2942" fmla="*/ 4164768 h 6046908"/>
              <a:gd name="connsiteX91-2943" fmla="*/ 3231826 w 4527226"/>
              <a:gd name="connsiteY91-2944" fmla="*/ 4172388 h 6046908"/>
              <a:gd name="connsiteX92-2945" fmla="*/ 3285166 w 4527226"/>
              <a:gd name="connsiteY92-2946" fmla="*/ 4294308 h 6046908"/>
              <a:gd name="connsiteX93-2947" fmla="*/ 3300406 w 4527226"/>
              <a:gd name="connsiteY93-2948" fmla="*/ 4347648 h 6046908"/>
              <a:gd name="connsiteX94-2949" fmla="*/ 3330886 w 4527226"/>
              <a:gd name="connsiteY94-2950" fmla="*/ 4408608 h 6046908"/>
              <a:gd name="connsiteX95-2951" fmla="*/ 3551866 w 4527226"/>
              <a:gd name="connsiteY95-2952" fmla="*/ 4644828 h 6046908"/>
              <a:gd name="connsiteX96-2953" fmla="*/ 3887146 w 4527226"/>
              <a:gd name="connsiteY96-2954" fmla="*/ 5025828 h 6046908"/>
              <a:gd name="connsiteX97-2955" fmla="*/ 4100506 w 4527226"/>
              <a:gd name="connsiteY97-2956" fmla="*/ 5300148 h 6046908"/>
              <a:gd name="connsiteX98-2957" fmla="*/ 4367206 w 4527226"/>
              <a:gd name="connsiteY98-2958" fmla="*/ 5726868 h 6046908"/>
              <a:gd name="connsiteX99-2959" fmla="*/ 4527226 w 4527226"/>
              <a:gd name="connsiteY99-2960" fmla="*/ 6046908 h 6046908"/>
              <a:gd name="connsiteX0-2961" fmla="*/ 564826 w 4527226"/>
              <a:gd name="connsiteY0-2962" fmla="*/ 5353488 h 6046908"/>
              <a:gd name="connsiteX1-2963" fmla="*/ 602926 w 4527226"/>
              <a:gd name="connsiteY1-2964" fmla="*/ 5223948 h 6046908"/>
              <a:gd name="connsiteX2-2965" fmla="*/ 625786 w 4527226"/>
              <a:gd name="connsiteY2-2966" fmla="*/ 5178228 h 6046908"/>
              <a:gd name="connsiteX3-2967" fmla="*/ 701986 w 4527226"/>
              <a:gd name="connsiteY3-2968" fmla="*/ 5071548 h 6046908"/>
              <a:gd name="connsiteX4-2969" fmla="*/ 717226 w 4527226"/>
              <a:gd name="connsiteY4-2970" fmla="*/ 5063928 h 6046908"/>
              <a:gd name="connsiteX5-2971" fmla="*/ 709606 w 4527226"/>
              <a:gd name="connsiteY5-2972" fmla="*/ 5025828 h 6046908"/>
              <a:gd name="connsiteX6-2973" fmla="*/ 701986 w 4527226"/>
              <a:gd name="connsiteY6-2974" fmla="*/ 5002968 h 6046908"/>
              <a:gd name="connsiteX7-2975" fmla="*/ 968686 w 4527226"/>
              <a:gd name="connsiteY7-2976" fmla="*/ 4682928 h 6046908"/>
              <a:gd name="connsiteX8-2977" fmla="*/ 961066 w 4527226"/>
              <a:gd name="connsiteY8-2978" fmla="*/ 4644828 h 6046908"/>
              <a:gd name="connsiteX9-2979" fmla="*/ 1342066 w 4527226"/>
              <a:gd name="connsiteY9-2980" fmla="*/ 4172388 h 6046908"/>
              <a:gd name="connsiteX10-2981" fmla="*/ 1258246 w 4527226"/>
              <a:gd name="connsiteY10-2982" fmla="*/ 4012368 h 6046908"/>
              <a:gd name="connsiteX11-2983" fmla="*/ 1204906 w 4527226"/>
              <a:gd name="connsiteY11-2984" fmla="*/ 3928548 h 6046908"/>
              <a:gd name="connsiteX12-2985" fmla="*/ 1174426 w 4527226"/>
              <a:gd name="connsiteY12-2986" fmla="*/ 3768528 h 6046908"/>
              <a:gd name="connsiteX13-2987" fmla="*/ 1151566 w 4527226"/>
              <a:gd name="connsiteY13-2988" fmla="*/ 3699948 h 6046908"/>
              <a:gd name="connsiteX14-2989" fmla="*/ 1143946 w 4527226"/>
              <a:gd name="connsiteY14-2990" fmla="*/ 3669468 h 6046908"/>
              <a:gd name="connsiteX15-2991" fmla="*/ 1067746 w 4527226"/>
              <a:gd name="connsiteY15-2992" fmla="*/ 3661848 h 6046908"/>
              <a:gd name="connsiteX16-2993" fmla="*/ 938206 w 4527226"/>
              <a:gd name="connsiteY16-2994" fmla="*/ 3669468 h 6046908"/>
              <a:gd name="connsiteX17-2995" fmla="*/ 831526 w 4527226"/>
              <a:gd name="connsiteY17-2996" fmla="*/ 3692328 h 6046908"/>
              <a:gd name="connsiteX18-2997" fmla="*/ 610546 w 4527226"/>
              <a:gd name="connsiteY18-2998" fmla="*/ 3738048 h 6046908"/>
              <a:gd name="connsiteX19-2999" fmla="*/ 389566 w 4527226"/>
              <a:gd name="connsiteY19-3000" fmla="*/ 3638988 h 6046908"/>
              <a:gd name="connsiteX20-3001" fmla="*/ 381946 w 4527226"/>
              <a:gd name="connsiteY20-3002" fmla="*/ 3326568 h 6046908"/>
              <a:gd name="connsiteX21-3003" fmla="*/ 420046 w 4527226"/>
              <a:gd name="connsiteY21-3004" fmla="*/ 3227508 h 6046908"/>
              <a:gd name="connsiteX22-3005" fmla="*/ 389566 w 4527226"/>
              <a:gd name="connsiteY22-3006" fmla="*/ 3166548 h 6046908"/>
              <a:gd name="connsiteX23-3007" fmla="*/ 351466 w 4527226"/>
              <a:gd name="connsiteY23-3008" fmla="*/ 3105588 h 6046908"/>
              <a:gd name="connsiteX24-3009" fmla="*/ 397186 w 4527226"/>
              <a:gd name="connsiteY24-3010" fmla="*/ 3021768 h 6046908"/>
              <a:gd name="connsiteX25-3011" fmla="*/ 488626 w 4527226"/>
              <a:gd name="connsiteY25-3012" fmla="*/ 2998908 h 6046908"/>
              <a:gd name="connsiteX26-3013" fmla="*/ 471956 w 4527226"/>
              <a:gd name="connsiteY26-3014" fmla="*/ 2942709 h 6046908"/>
              <a:gd name="connsiteX27-3015" fmla="*/ 435286 w 4527226"/>
              <a:gd name="connsiteY27-3016" fmla="*/ 2930328 h 6046908"/>
              <a:gd name="connsiteX28-3017" fmla="*/ 389566 w 4527226"/>
              <a:gd name="connsiteY28-3018" fmla="*/ 2930328 h 6046908"/>
              <a:gd name="connsiteX29-3019" fmla="*/ 314000 w 4527226"/>
              <a:gd name="connsiteY29-3020" fmla="*/ 2893495 h 6046908"/>
              <a:gd name="connsiteX30-3021" fmla="*/ 320986 w 4527226"/>
              <a:gd name="connsiteY30-3022" fmla="*/ 2846508 h 6046908"/>
              <a:gd name="connsiteX31-3023" fmla="*/ 328606 w 4527226"/>
              <a:gd name="connsiteY31-3024" fmla="*/ 2793168 h 6046908"/>
              <a:gd name="connsiteX32-3025" fmla="*/ 313366 w 4527226"/>
              <a:gd name="connsiteY32-3026" fmla="*/ 2732208 h 6046908"/>
              <a:gd name="connsiteX33-3027" fmla="*/ 267646 w 4527226"/>
              <a:gd name="connsiteY33-3028" fmla="*/ 2671248 h 6046908"/>
              <a:gd name="connsiteX34-3029" fmla="*/ 176206 w 4527226"/>
              <a:gd name="connsiteY34-3030" fmla="*/ 2656008 h 6046908"/>
              <a:gd name="connsiteX35-3031" fmla="*/ 54286 w 4527226"/>
              <a:gd name="connsiteY35-3032" fmla="*/ 2610288 h 6046908"/>
              <a:gd name="connsiteX36-3033" fmla="*/ 7931 w 4527226"/>
              <a:gd name="connsiteY36-3034" fmla="*/ 2563298 h 6046908"/>
              <a:gd name="connsiteX37-3035" fmla="*/ 8566 w 4527226"/>
              <a:gd name="connsiteY37-3036" fmla="*/ 2488368 h 6046908"/>
              <a:gd name="connsiteX38-3037" fmla="*/ 92386 w 4527226"/>
              <a:gd name="connsiteY38-3038" fmla="*/ 2335968 h 6046908"/>
              <a:gd name="connsiteX39-3039" fmla="*/ 221926 w 4527226"/>
              <a:gd name="connsiteY39-3040" fmla="*/ 2175948 h 6046908"/>
              <a:gd name="connsiteX40-3041" fmla="*/ 282886 w 4527226"/>
              <a:gd name="connsiteY40-3042" fmla="*/ 2084508 h 6046908"/>
              <a:gd name="connsiteX41-3043" fmla="*/ 328606 w 4527226"/>
              <a:gd name="connsiteY41-3044" fmla="*/ 1977828 h 6046908"/>
              <a:gd name="connsiteX42-3045" fmla="*/ 359086 w 4527226"/>
              <a:gd name="connsiteY42-3046" fmla="*/ 1871148 h 6046908"/>
              <a:gd name="connsiteX43-3047" fmla="*/ 374326 w 4527226"/>
              <a:gd name="connsiteY43-3048" fmla="*/ 1810188 h 6046908"/>
              <a:gd name="connsiteX44-3049" fmla="*/ 343846 w 4527226"/>
              <a:gd name="connsiteY44-3050" fmla="*/ 1756848 h 6046908"/>
              <a:gd name="connsiteX45-3051" fmla="*/ 328606 w 4527226"/>
              <a:gd name="connsiteY45-3052" fmla="*/ 1680648 h 6046908"/>
              <a:gd name="connsiteX46-3053" fmla="*/ 412426 w 4527226"/>
              <a:gd name="connsiteY46-3054" fmla="*/ 1474908 h 6046908"/>
              <a:gd name="connsiteX47-3055" fmla="*/ 442906 w 4527226"/>
              <a:gd name="connsiteY47-3056" fmla="*/ 1307268 h 6046908"/>
              <a:gd name="connsiteX48-3057" fmla="*/ 465766 w 4527226"/>
              <a:gd name="connsiteY48-3058" fmla="*/ 1192968 h 6046908"/>
              <a:gd name="connsiteX49-3059" fmla="*/ 503866 w 4527226"/>
              <a:gd name="connsiteY49-3060" fmla="*/ 1055808 h 6046908"/>
              <a:gd name="connsiteX50-3061" fmla="*/ 557206 w 4527226"/>
              <a:gd name="connsiteY50-3062" fmla="*/ 888168 h 6046908"/>
              <a:gd name="connsiteX51-3063" fmla="*/ 503866 w 4527226"/>
              <a:gd name="connsiteY51-3064" fmla="*/ 888168 h 6046908"/>
              <a:gd name="connsiteX52-3065" fmla="*/ 412426 w 4527226"/>
              <a:gd name="connsiteY52-3066" fmla="*/ 834828 h 6046908"/>
              <a:gd name="connsiteX53-3067" fmla="*/ 328606 w 4527226"/>
              <a:gd name="connsiteY53-3068" fmla="*/ 789108 h 6046908"/>
              <a:gd name="connsiteX54-3069" fmla="*/ 260026 w 4527226"/>
              <a:gd name="connsiteY54-3070" fmla="*/ 773868 h 6046908"/>
              <a:gd name="connsiteX55-3071" fmla="*/ 214306 w 4527226"/>
              <a:gd name="connsiteY55-3072" fmla="*/ 751008 h 6046908"/>
              <a:gd name="connsiteX56-3073" fmla="*/ 260026 w 4527226"/>
              <a:gd name="connsiteY56-3074" fmla="*/ 674808 h 6046908"/>
              <a:gd name="connsiteX57-3075" fmla="*/ 374326 w 4527226"/>
              <a:gd name="connsiteY57-3076" fmla="*/ 606228 h 6046908"/>
              <a:gd name="connsiteX58-3077" fmla="*/ 557206 w 4527226"/>
              <a:gd name="connsiteY58-3078" fmla="*/ 507168 h 6046908"/>
              <a:gd name="connsiteX59-3079" fmla="*/ 656266 w 4527226"/>
              <a:gd name="connsiteY59-3080" fmla="*/ 423348 h 6046908"/>
              <a:gd name="connsiteX60-3081" fmla="*/ 892486 w 4527226"/>
              <a:gd name="connsiteY60-3082" fmla="*/ 232848 h 6046908"/>
              <a:gd name="connsiteX61-3083" fmla="*/ 1174426 w 4527226"/>
              <a:gd name="connsiteY61-3084" fmla="*/ 80448 h 6046908"/>
              <a:gd name="connsiteX62-3085" fmla="*/ 1593526 w 4527226"/>
              <a:gd name="connsiteY62-3086" fmla="*/ 11868 h 6046908"/>
              <a:gd name="connsiteX63-3087" fmla="*/ 1944046 w 4527226"/>
              <a:gd name="connsiteY63-3088" fmla="*/ 4248 h 6046908"/>
              <a:gd name="connsiteX64-3089" fmla="*/ 2172646 w 4527226"/>
              <a:gd name="connsiteY64-3090" fmla="*/ 4248 h 6046908"/>
              <a:gd name="connsiteX65-3091" fmla="*/ 2393626 w 4527226"/>
              <a:gd name="connsiteY65-3092" fmla="*/ 57588 h 6046908"/>
              <a:gd name="connsiteX66-3093" fmla="*/ 2667946 w 4527226"/>
              <a:gd name="connsiteY66-3094" fmla="*/ 133788 h 6046908"/>
              <a:gd name="connsiteX67-3095" fmla="*/ 2820346 w 4527226"/>
              <a:gd name="connsiteY67-3096" fmla="*/ 202368 h 6046908"/>
              <a:gd name="connsiteX68-3097" fmla="*/ 3102286 w 4527226"/>
              <a:gd name="connsiteY68-3098" fmla="*/ 400488 h 6046908"/>
              <a:gd name="connsiteX69-3099" fmla="*/ 3285166 w 4527226"/>
              <a:gd name="connsiteY69-3100" fmla="*/ 651948 h 6046908"/>
              <a:gd name="connsiteX70-3101" fmla="*/ 3407086 w 4527226"/>
              <a:gd name="connsiteY70-3102" fmla="*/ 918648 h 6046908"/>
              <a:gd name="connsiteX71-3103" fmla="*/ 3475666 w 4527226"/>
              <a:gd name="connsiteY71-3104" fmla="*/ 1238688 h 6046908"/>
              <a:gd name="connsiteX72-3105" fmla="*/ 3506146 w 4527226"/>
              <a:gd name="connsiteY72-3106" fmla="*/ 1543488 h 6046908"/>
              <a:gd name="connsiteX73-3107" fmla="*/ 3506146 w 4527226"/>
              <a:gd name="connsiteY73-3108" fmla="*/ 1962588 h 6046908"/>
              <a:gd name="connsiteX74-3109" fmla="*/ 3338506 w 4527226"/>
              <a:gd name="connsiteY74-3110" fmla="*/ 2305488 h 6046908"/>
              <a:gd name="connsiteX75-3111" fmla="*/ 3254686 w 4527226"/>
              <a:gd name="connsiteY75-3112" fmla="*/ 2473128 h 6046908"/>
              <a:gd name="connsiteX76-3113" fmla="*/ 3132766 w 4527226"/>
              <a:gd name="connsiteY76-3114" fmla="*/ 2663628 h 6046908"/>
              <a:gd name="connsiteX77-3115" fmla="*/ 3071806 w 4527226"/>
              <a:gd name="connsiteY77-3116" fmla="*/ 2838888 h 6046908"/>
              <a:gd name="connsiteX78-3117" fmla="*/ 3064186 w 4527226"/>
              <a:gd name="connsiteY78-3118" fmla="*/ 2915088 h 6046908"/>
              <a:gd name="connsiteX79-3119" fmla="*/ 3018466 w 4527226"/>
              <a:gd name="connsiteY79-3120" fmla="*/ 3014148 h 6046908"/>
              <a:gd name="connsiteX80-3121" fmla="*/ 2980366 w 4527226"/>
              <a:gd name="connsiteY80-3122" fmla="*/ 3082728 h 6046908"/>
              <a:gd name="connsiteX81-3123" fmla="*/ 2957506 w 4527226"/>
              <a:gd name="connsiteY81-3124" fmla="*/ 3120828 h 6046908"/>
              <a:gd name="connsiteX82-3125" fmla="*/ 2957506 w 4527226"/>
              <a:gd name="connsiteY82-3126" fmla="*/ 3555168 h 6046908"/>
              <a:gd name="connsiteX83-3127" fmla="*/ 3010846 w 4527226"/>
              <a:gd name="connsiteY83-3128" fmla="*/ 3539928 h 6046908"/>
              <a:gd name="connsiteX84-3129" fmla="*/ 3109906 w 4527226"/>
              <a:gd name="connsiteY84-3130" fmla="*/ 3570408 h 6046908"/>
              <a:gd name="connsiteX85-3131" fmla="*/ 3140386 w 4527226"/>
              <a:gd name="connsiteY85-3132" fmla="*/ 3631368 h 6046908"/>
              <a:gd name="connsiteX86-3133" fmla="*/ 3117526 w 4527226"/>
              <a:gd name="connsiteY86-3134" fmla="*/ 3738048 h 6046908"/>
              <a:gd name="connsiteX87-3135" fmla="*/ 3125146 w 4527226"/>
              <a:gd name="connsiteY87-3136" fmla="*/ 4103808 h 6046908"/>
              <a:gd name="connsiteX88-3137" fmla="*/ 3163246 w 4527226"/>
              <a:gd name="connsiteY88-3138" fmla="*/ 4157148 h 6046908"/>
              <a:gd name="connsiteX89-3139" fmla="*/ 3201346 w 4527226"/>
              <a:gd name="connsiteY89-3140" fmla="*/ 4164768 h 6046908"/>
              <a:gd name="connsiteX90-3141" fmla="*/ 3231826 w 4527226"/>
              <a:gd name="connsiteY90-3142" fmla="*/ 4172388 h 6046908"/>
              <a:gd name="connsiteX91-3143" fmla="*/ 3285166 w 4527226"/>
              <a:gd name="connsiteY91-3144" fmla="*/ 4294308 h 6046908"/>
              <a:gd name="connsiteX92-3145" fmla="*/ 3300406 w 4527226"/>
              <a:gd name="connsiteY92-3146" fmla="*/ 4347648 h 6046908"/>
              <a:gd name="connsiteX93-3147" fmla="*/ 3330886 w 4527226"/>
              <a:gd name="connsiteY93-3148" fmla="*/ 4408608 h 6046908"/>
              <a:gd name="connsiteX94-3149" fmla="*/ 3551866 w 4527226"/>
              <a:gd name="connsiteY94-3150" fmla="*/ 4644828 h 6046908"/>
              <a:gd name="connsiteX95-3151" fmla="*/ 3887146 w 4527226"/>
              <a:gd name="connsiteY95-3152" fmla="*/ 5025828 h 6046908"/>
              <a:gd name="connsiteX96-3153" fmla="*/ 4100506 w 4527226"/>
              <a:gd name="connsiteY96-3154" fmla="*/ 5300148 h 6046908"/>
              <a:gd name="connsiteX97-3155" fmla="*/ 4367206 w 4527226"/>
              <a:gd name="connsiteY97-3156" fmla="*/ 5726868 h 6046908"/>
              <a:gd name="connsiteX98-3157" fmla="*/ 4527226 w 4527226"/>
              <a:gd name="connsiteY98-3158" fmla="*/ 6046908 h 6046908"/>
              <a:gd name="connsiteX0-3159" fmla="*/ 602926 w 4527226"/>
              <a:gd name="connsiteY0-3160" fmla="*/ 5223948 h 6046908"/>
              <a:gd name="connsiteX1-3161" fmla="*/ 625786 w 4527226"/>
              <a:gd name="connsiteY1-3162" fmla="*/ 5178228 h 6046908"/>
              <a:gd name="connsiteX2-3163" fmla="*/ 701986 w 4527226"/>
              <a:gd name="connsiteY2-3164" fmla="*/ 5071548 h 6046908"/>
              <a:gd name="connsiteX3-3165" fmla="*/ 717226 w 4527226"/>
              <a:gd name="connsiteY3-3166" fmla="*/ 5063928 h 6046908"/>
              <a:gd name="connsiteX4-3167" fmla="*/ 709606 w 4527226"/>
              <a:gd name="connsiteY4-3168" fmla="*/ 5025828 h 6046908"/>
              <a:gd name="connsiteX5-3169" fmla="*/ 701986 w 4527226"/>
              <a:gd name="connsiteY5-3170" fmla="*/ 5002968 h 6046908"/>
              <a:gd name="connsiteX6-3171" fmla="*/ 968686 w 4527226"/>
              <a:gd name="connsiteY6-3172" fmla="*/ 4682928 h 6046908"/>
              <a:gd name="connsiteX7-3173" fmla="*/ 961066 w 4527226"/>
              <a:gd name="connsiteY7-3174" fmla="*/ 4644828 h 6046908"/>
              <a:gd name="connsiteX8-3175" fmla="*/ 1342066 w 4527226"/>
              <a:gd name="connsiteY8-3176" fmla="*/ 4172388 h 6046908"/>
              <a:gd name="connsiteX9-3177" fmla="*/ 1258246 w 4527226"/>
              <a:gd name="connsiteY9-3178" fmla="*/ 4012368 h 6046908"/>
              <a:gd name="connsiteX10-3179" fmla="*/ 1204906 w 4527226"/>
              <a:gd name="connsiteY10-3180" fmla="*/ 3928548 h 6046908"/>
              <a:gd name="connsiteX11-3181" fmla="*/ 1174426 w 4527226"/>
              <a:gd name="connsiteY11-3182" fmla="*/ 3768528 h 6046908"/>
              <a:gd name="connsiteX12-3183" fmla="*/ 1151566 w 4527226"/>
              <a:gd name="connsiteY12-3184" fmla="*/ 3699948 h 6046908"/>
              <a:gd name="connsiteX13-3185" fmla="*/ 1143946 w 4527226"/>
              <a:gd name="connsiteY13-3186" fmla="*/ 3669468 h 6046908"/>
              <a:gd name="connsiteX14-3187" fmla="*/ 1067746 w 4527226"/>
              <a:gd name="connsiteY14-3188" fmla="*/ 3661848 h 6046908"/>
              <a:gd name="connsiteX15-3189" fmla="*/ 938206 w 4527226"/>
              <a:gd name="connsiteY15-3190" fmla="*/ 3669468 h 6046908"/>
              <a:gd name="connsiteX16-3191" fmla="*/ 831526 w 4527226"/>
              <a:gd name="connsiteY16-3192" fmla="*/ 3692328 h 6046908"/>
              <a:gd name="connsiteX17-3193" fmla="*/ 610546 w 4527226"/>
              <a:gd name="connsiteY17-3194" fmla="*/ 3738048 h 6046908"/>
              <a:gd name="connsiteX18-3195" fmla="*/ 389566 w 4527226"/>
              <a:gd name="connsiteY18-3196" fmla="*/ 3638988 h 6046908"/>
              <a:gd name="connsiteX19-3197" fmla="*/ 381946 w 4527226"/>
              <a:gd name="connsiteY19-3198" fmla="*/ 3326568 h 6046908"/>
              <a:gd name="connsiteX20-3199" fmla="*/ 420046 w 4527226"/>
              <a:gd name="connsiteY20-3200" fmla="*/ 3227508 h 6046908"/>
              <a:gd name="connsiteX21-3201" fmla="*/ 389566 w 4527226"/>
              <a:gd name="connsiteY21-3202" fmla="*/ 3166548 h 6046908"/>
              <a:gd name="connsiteX22-3203" fmla="*/ 351466 w 4527226"/>
              <a:gd name="connsiteY22-3204" fmla="*/ 3105588 h 6046908"/>
              <a:gd name="connsiteX23-3205" fmla="*/ 397186 w 4527226"/>
              <a:gd name="connsiteY23-3206" fmla="*/ 3021768 h 6046908"/>
              <a:gd name="connsiteX24-3207" fmla="*/ 488626 w 4527226"/>
              <a:gd name="connsiteY24-3208" fmla="*/ 2998908 h 6046908"/>
              <a:gd name="connsiteX25-3209" fmla="*/ 471956 w 4527226"/>
              <a:gd name="connsiteY25-3210" fmla="*/ 2942709 h 6046908"/>
              <a:gd name="connsiteX26-3211" fmla="*/ 435286 w 4527226"/>
              <a:gd name="connsiteY26-3212" fmla="*/ 2930328 h 6046908"/>
              <a:gd name="connsiteX27-3213" fmla="*/ 389566 w 4527226"/>
              <a:gd name="connsiteY27-3214" fmla="*/ 2930328 h 6046908"/>
              <a:gd name="connsiteX28-3215" fmla="*/ 314000 w 4527226"/>
              <a:gd name="connsiteY28-3216" fmla="*/ 2893495 h 6046908"/>
              <a:gd name="connsiteX29-3217" fmla="*/ 320986 w 4527226"/>
              <a:gd name="connsiteY29-3218" fmla="*/ 2846508 h 6046908"/>
              <a:gd name="connsiteX30-3219" fmla="*/ 328606 w 4527226"/>
              <a:gd name="connsiteY30-3220" fmla="*/ 2793168 h 6046908"/>
              <a:gd name="connsiteX31-3221" fmla="*/ 313366 w 4527226"/>
              <a:gd name="connsiteY31-3222" fmla="*/ 2732208 h 6046908"/>
              <a:gd name="connsiteX32-3223" fmla="*/ 267646 w 4527226"/>
              <a:gd name="connsiteY32-3224" fmla="*/ 2671248 h 6046908"/>
              <a:gd name="connsiteX33-3225" fmla="*/ 176206 w 4527226"/>
              <a:gd name="connsiteY33-3226" fmla="*/ 2656008 h 6046908"/>
              <a:gd name="connsiteX34-3227" fmla="*/ 54286 w 4527226"/>
              <a:gd name="connsiteY34-3228" fmla="*/ 2610288 h 6046908"/>
              <a:gd name="connsiteX35-3229" fmla="*/ 7931 w 4527226"/>
              <a:gd name="connsiteY35-3230" fmla="*/ 2563298 h 6046908"/>
              <a:gd name="connsiteX36-3231" fmla="*/ 8566 w 4527226"/>
              <a:gd name="connsiteY36-3232" fmla="*/ 2488368 h 6046908"/>
              <a:gd name="connsiteX37-3233" fmla="*/ 92386 w 4527226"/>
              <a:gd name="connsiteY37-3234" fmla="*/ 2335968 h 6046908"/>
              <a:gd name="connsiteX38-3235" fmla="*/ 221926 w 4527226"/>
              <a:gd name="connsiteY38-3236" fmla="*/ 2175948 h 6046908"/>
              <a:gd name="connsiteX39-3237" fmla="*/ 282886 w 4527226"/>
              <a:gd name="connsiteY39-3238" fmla="*/ 2084508 h 6046908"/>
              <a:gd name="connsiteX40-3239" fmla="*/ 328606 w 4527226"/>
              <a:gd name="connsiteY40-3240" fmla="*/ 1977828 h 6046908"/>
              <a:gd name="connsiteX41-3241" fmla="*/ 359086 w 4527226"/>
              <a:gd name="connsiteY41-3242" fmla="*/ 1871148 h 6046908"/>
              <a:gd name="connsiteX42-3243" fmla="*/ 374326 w 4527226"/>
              <a:gd name="connsiteY42-3244" fmla="*/ 1810188 h 6046908"/>
              <a:gd name="connsiteX43-3245" fmla="*/ 343846 w 4527226"/>
              <a:gd name="connsiteY43-3246" fmla="*/ 1756848 h 6046908"/>
              <a:gd name="connsiteX44-3247" fmla="*/ 328606 w 4527226"/>
              <a:gd name="connsiteY44-3248" fmla="*/ 1680648 h 6046908"/>
              <a:gd name="connsiteX45-3249" fmla="*/ 412426 w 4527226"/>
              <a:gd name="connsiteY45-3250" fmla="*/ 1474908 h 6046908"/>
              <a:gd name="connsiteX46-3251" fmla="*/ 442906 w 4527226"/>
              <a:gd name="connsiteY46-3252" fmla="*/ 1307268 h 6046908"/>
              <a:gd name="connsiteX47-3253" fmla="*/ 465766 w 4527226"/>
              <a:gd name="connsiteY47-3254" fmla="*/ 1192968 h 6046908"/>
              <a:gd name="connsiteX48-3255" fmla="*/ 503866 w 4527226"/>
              <a:gd name="connsiteY48-3256" fmla="*/ 1055808 h 6046908"/>
              <a:gd name="connsiteX49-3257" fmla="*/ 557206 w 4527226"/>
              <a:gd name="connsiteY49-3258" fmla="*/ 888168 h 6046908"/>
              <a:gd name="connsiteX50-3259" fmla="*/ 503866 w 4527226"/>
              <a:gd name="connsiteY50-3260" fmla="*/ 888168 h 6046908"/>
              <a:gd name="connsiteX51-3261" fmla="*/ 412426 w 4527226"/>
              <a:gd name="connsiteY51-3262" fmla="*/ 834828 h 6046908"/>
              <a:gd name="connsiteX52-3263" fmla="*/ 328606 w 4527226"/>
              <a:gd name="connsiteY52-3264" fmla="*/ 789108 h 6046908"/>
              <a:gd name="connsiteX53-3265" fmla="*/ 260026 w 4527226"/>
              <a:gd name="connsiteY53-3266" fmla="*/ 773868 h 6046908"/>
              <a:gd name="connsiteX54-3267" fmla="*/ 214306 w 4527226"/>
              <a:gd name="connsiteY54-3268" fmla="*/ 751008 h 6046908"/>
              <a:gd name="connsiteX55-3269" fmla="*/ 260026 w 4527226"/>
              <a:gd name="connsiteY55-3270" fmla="*/ 674808 h 6046908"/>
              <a:gd name="connsiteX56-3271" fmla="*/ 374326 w 4527226"/>
              <a:gd name="connsiteY56-3272" fmla="*/ 606228 h 6046908"/>
              <a:gd name="connsiteX57-3273" fmla="*/ 557206 w 4527226"/>
              <a:gd name="connsiteY57-3274" fmla="*/ 507168 h 6046908"/>
              <a:gd name="connsiteX58-3275" fmla="*/ 656266 w 4527226"/>
              <a:gd name="connsiteY58-3276" fmla="*/ 423348 h 6046908"/>
              <a:gd name="connsiteX59-3277" fmla="*/ 892486 w 4527226"/>
              <a:gd name="connsiteY59-3278" fmla="*/ 232848 h 6046908"/>
              <a:gd name="connsiteX60-3279" fmla="*/ 1174426 w 4527226"/>
              <a:gd name="connsiteY60-3280" fmla="*/ 80448 h 6046908"/>
              <a:gd name="connsiteX61-3281" fmla="*/ 1593526 w 4527226"/>
              <a:gd name="connsiteY61-3282" fmla="*/ 11868 h 6046908"/>
              <a:gd name="connsiteX62-3283" fmla="*/ 1944046 w 4527226"/>
              <a:gd name="connsiteY62-3284" fmla="*/ 4248 h 6046908"/>
              <a:gd name="connsiteX63-3285" fmla="*/ 2172646 w 4527226"/>
              <a:gd name="connsiteY63-3286" fmla="*/ 4248 h 6046908"/>
              <a:gd name="connsiteX64-3287" fmla="*/ 2393626 w 4527226"/>
              <a:gd name="connsiteY64-3288" fmla="*/ 57588 h 6046908"/>
              <a:gd name="connsiteX65-3289" fmla="*/ 2667946 w 4527226"/>
              <a:gd name="connsiteY65-3290" fmla="*/ 133788 h 6046908"/>
              <a:gd name="connsiteX66-3291" fmla="*/ 2820346 w 4527226"/>
              <a:gd name="connsiteY66-3292" fmla="*/ 202368 h 6046908"/>
              <a:gd name="connsiteX67-3293" fmla="*/ 3102286 w 4527226"/>
              <a:gd name="connsiteY67-3294" fmla="*/ 400488 h 6046908"/>
              <a:gd name="connsiteX68-3295" fmla="*/ 3285166 w 4527226"/>
              <a:gd name="connsiteY68-3296" fmla="*/ 651948 h 6046908"/>
              <a:gd name="connsiteX69-3297" fmla="*/ 3407086 w 4527226"/>
              <a:gd name="connsiteY69-3298" fmla="*/ 918648 h 6046908"/>
              <a:gd name="connsiteX70-3299" fmla="*/ 3475666 w 4527226"/>
              <a:gd name="connsiteY70-3300" fmla="*/ 1238688 h 6046908"/>
              <a:gd name="connsiteX71-3301" fmla="*/ 3506146 w 4527226"/>
              <a:gd name="connsiteY71-3302" fmla="*/ 1543488 h 6046908"/>
              <a:gd name="connsiteX72-3303" fmla="*/ 3506146 w 4527226"/>
              <a:gd name="connsiteY72-3304" fmla="*/ 1962588 h 6046908"/>
              <a:gd name="connsiteX73-3305" fmla="*/ 3338506 w 4527226"/>
              <a:gd name="connsiteY73-3306" fmla="*/ 2305488 h 6046908"/>
              <a:gd name="connsiteX74-3307" fmla="*/ 3254686 w 4527226"/>
              <a:gd name="connsiteY74-3308" fmla="*/ 2473128 h 6046908"/>
              <a:gd name="connsiteX75-3309" fmla="*/ 3132766 w 4527226"/>
              <a:gd name="connsiteY75-3310" fmla="*/ 2663628 h 6046908"/>
              <a:gd name="connsiteX76-3311" fmla="*/ 3071806 w 4527226"/>
              <a:gd name="connsiteY76-3312" fmla="*/ 2838888 h 6046908"/>
              <a:gd name="connsiteX77-3313" fmla="*/ 3064186 w 4527226"/>
              <a:gd name="connsiteY77-3314" fmla="*/ 2915088 h 6046908"/>
              <a:gd name="connsiteX78-3315" fmla="*/ 3018466 w 4527226"/>
              <a:gd name="connsiteY78-3316" fmla="*/ 3014148 h 6046908"/>
              <a:gd name="connsiteX79-3317" fmla="*/ 2980366 w 4527226"/>
              <a:gd name="connsiteY79-3318" fmla="*/ 3082728 h 6046908"/>
              <a:gd name="connsiteX80-3319" fmla="*/ 2957506 w 4527226"/>
              <a:gd name="connsiteY80-3320" fmla="*/ 3120828 h 6046908"/>
              <a:gd name="connsiteX81-3321" fmla="*/ 2957506 w 4527226"/>
              <a:gd name="connsiteY81-3322" fmla="*/ 3555168 h 6046908"/>
              <a:gd name="connsiteX82-3323" fmla="*/ 3010846 w 4527226"/>
              <a:gd name="connsiteY82-3324" fmla="*/ 3539928 h 6046908"/>
              <a:gd name="connsiteX83-3325" fmla="*/ 3109906 w 4527226"/>
              <a:gd name="connsiteY83-3326" fmla="*/ 3570408 h 6046908"/>
              <a:gd name="connsiteX84-3327" fmla="*/ 3140386 w 4527226"/>
              <a:gd name="connsiteY84-3328" fmla="*/ 3631368 h 6046908"/>
              <a:gd name="connsiteX85-3329" fmla="*/ 3117526 w 4527226"/>
              <a:gd name="connsiteY85-3330" fmla="*/ 3738048 h 6046908"/>
              <a:gd name="connsiteX86-3331" fmla="*/ 3125146 w 4527226"/>
              <a:gd name="connsiteY86-3332" fmla="*/ 4103808 h 6046908"/>
              <a:gd name="connsiteX87-3333" fmla="*/ 3163246 w 4527226"/>
              <a:gd name="connsiteY87-3334" fmla="*/ 4157148 h 6046908"/>
              <a:gd name="connsiteX88-3335" fmla="*/ 3201346 w 4527226"/>
              <a:gd name="connsiteY88-3336" fmla="*/ 4164768 h 6046908"/>
              <a:gd name="connsiteX89-3337" fmla="*/ 3231826 w 4527226"/>
              <a:gd name="connsiteY89-3338" fmla="*/ 4172388 h 6046908"/>
              <a:gd name="connsiteX90-3339" fmla="*/ 3285166 w 4527226"/>
              <a:gd name="connsiteY90-3340" fmla="*/ 4294308 h 6046908"/>
              <a:gd name="connsiteX91-3341" fmla="*/ 3300406 w 4527226"/>
              <a:gd name="connsiteY91-3342" fmla="*/ 4347648 h 6046908"/>
              <a:gd name="connsiteX92-3343" fmla="*/ 3330886 w 4527226"/>
              <a:gd name="connsiteY92-3344" fmla="*/ 4408608 h 6046908"/>
              <a:gd name="connsiteX93-3345" fmla="*/ 3551866 w 4527226"/>
              <a:gd name="connsiteY93-3346" fmla="*/ 4644828 h 6046908"/>
              <a:gd name="connsiteX94-3347" fmla="*/ 3887146 w 4527226"/>
              <a:gd name="connsiteY94-3348" fmla="*/ 5025828 h 6046908"/>
              <a:gd name="connsiteX95-3349" fmla="*/ 4100506 w 4527226"/>
              <a:gd name="connsiteY95-3350" fmla="*/ 5300148 h 6046908"/>
              <a:gd name="connsiteX96-3351" fmla="*/ 4367206 w 4527226"/>
              <a:gd name="connsiteY96-3352" fmla="*/ 5726868 h 6046908"/>
              <a:gd name="connsiteX97-3353" fmla="*/ 4527226 w 4527226"/>
              <a:gd name="connsiteY97-3354" fmla="*/ 6046908 h 6046908"/>
              <a:gd name="connsiteX0-3355" fmla="*/ 625786 w 4527226"/>
              <a:gd name="connsiteY0-3356" fmla="*/ 5178228 h 6046908"/>
              <a:gd name="connsiteX1-3357" fmla="*/ 701986 w 4527226"/>
              <a:gd name="connsiteY1-3358" fmla="*/ 5071548 h 6046908"/>
              <a:gd name="connsiteX2-3359" fmla="*/ 717226 w 4527226"/>
              <a:gd name="connsiteY2-3360" fmla="*/ 5063928 h 6046908"/>
              <a:gd name="connsiteX3-3361" fmla="*/ 709606 w 4527226"/>
              <a:gd name="connsiteY3-3362" fmla="*/ 5025828 h 6046908"/>
              <a:gd name="connsiteX4-3363" fmla="*/ 701986 w 4527226"/>
              <a:gd name="connsiteY4-3364" fmla="*/ 5002968 h 6046908"/>
              <a:gd name="connsiteX5-3365" fmla="*/ 968686 w 4527226"/>
              <a:gd name="connsiteY5-3366" fmla="*/ 4682928 h 6046908"/>
              <a:gd name="connsiteX6-3367" fmla="*/ 961066 w 4527226"/>
              <a:gd name="connsiteY6-3368" fmla="*/ 4644828 h 6046908"/>
              <a:gd name="connsiteX7-3369" fmla="*/ 1342066 w 4527226"/>
              <a:gd name="connsiteY7-3370" fmla="*/ 4172388 h 6046908"/>
              <a:gd name="connsiteX8-3371" fmla="*/ 1258246 w 4527226"/>
              <a:gd name="connsiteY8-3372" fmla="*/ 4012368 h 6046908"/>
              <a:gd name="connsiteX9-3373" fmla="*/ 1204906 w 4527226"/>
              <a:gd name="connsiteY9-3374" fmla="*/ 3928548 h 6046908"/>
              <a:gd name="connsiteX10-3375" fmla="*/ 1174426 w 4527226"/>
              <a:gd name="connsiteY10-3376" fmla="*/ 3768528 h 6046908"/>
              <a:gd name="connsiteX11-3377" fmla="*/ 1151566 w 4527226"/>
              <a:gd name="connsiteY11-3378" fmla="*/ 3699948 h 6046908"/>
              <a:gd name="connsiteX12-3379" fmla="*/ 1143946 w 4527226"/>
              <a:gd name="connsiteY12-3380" fmla="*/ 3669468 h 6046908"/>
              <a:gd name="connsiteX13-3381" fmla="*/ 1067746 w 4527226"/>
              <a:gd name="connsiteY13-3382" fmla="*/ 3661848 h 6046908"/>
              <a:gd name="connsiteX14-3383" fmla="*/ 938206 w 4527226"/>
              <a:gd name="connsiteY14-3384" fmla="*/ 3669468 h 6046908"/>
              <a:gd name="connsiteX15-3385" fmla="*/ 831526 w 4527226"/>
              <a:gd name="connsiteY15-3386" fmla="*/ 3692328 h 6046908"/>
              <a:gd name="connsiteX16-3387" fmla="*/ 610546 w 4527226"/>
              <a:gd name="connsiteY16-3388" fmla="*/ 3738048 h 6046908"/>
              <a:gd name="connsiteX17-3389" fmla="*/ 389566 w 4527226"/>
              <a:gd name="connsiteY17-3390" fmla="*/ 3638988 h 6046908"/>
              <a:gd name="connsiteX18-3391" fmla="*/ 381946 w 4527226"/>
              <a:gd name="connsiteY18-3392" fmla="*/ 3326568 h 6046908"/>
              <a:gd name="connsiteX19-3393" fmla="*/ 420046 w 4527226"/>
              <a:gd name="connsiteY19-3394" fmla="*/ 3227508 h 6046908"/>
              <a:gd name="connsiteX20-3395" fmla="*/ 389566 w 4527226"/>
              <a:gd name="connsiteY20-3396" fmla="*/ 3166548 h 6046908"/>
              <a:gd name="connsiteX21-3397" fmla="*/ 351466 w 4527226"/>
              <a:gd name="connsiteY21-3398" fmla="*/ 3105588 h 6046908"/>
              <a:gd name="connsiteX22-3399" fmla="*/ 397186 w 4527226"/>
              <a:gd name="connsiteY22-3400" fmla="*/ 3021768 h 6046908"/>
              <a:gd name="connsiteX23-3401" fmla="*/ 488626 w 4527226"/>
              <a:gd name="connsiteY23-3402" fmla="*/ 2998908 h 6046908"/>
              <a:gd name="connsiteX24-3403" fmla="*/ 471956 w 4527226"/>
              <a:gd name="connsiteY24-3404" fmla="*/ 2942709 h 6046908"/>
              <a:gd name="connsiteX25-3405" fmla="*/ 435286 w 4527226"/>
              <a:gd name="connsiteY25-3406" fmla="*/ 2930328 h 6046908"/>
              <a:gd name="connsiteX26-3407" fmla="*/ 389566 w 4527226"/>
              <a:gd name="connsiteY26-3408" fmla="*/ 2930328 h 6046908"/>
              <a:gd name="connsiteX27-3409" fmla="*/ 314000 w 4527226"/>
              <a:gd name="connsiteY27-3410" fmla="*/ 2893495 h 6046908"/>
              <a:gd name="connsiteX28-3411" fmla="*/ 320986 w 4527226"/>
              <a:gd name="connsiteY28-3412" fmla="*/ 2846508 h 6046908"/>
              <a:gd name="connsiteX29-3413" fmla="*/ 328606 w 4527226"/>
              <a:gd name="connsiteY29-3414" fmla="*/ 2793168 h 6046908"/>
              <a:gd name="connsiteX30-3415" fmla="*/ 313366 w 4527226"/>
              <a:gd name="connsiteY30-3416" fmla="*/ 2732208 h 6046908"/>
              <a:gd name="connsiteX31-3417" fmla="*/ 267646 w 4527226"/>
              <a:gd name="connsiteY31-3418" fmla="*/ 2671248 h 6046908"/>
              <a:gd name="connsiteX32-3419" fmla="*/ 176206 w 4527226"/>
              <a:gd name="connsiteY32-3420" fmla="*/ 2656008 h 6046908"/>
              <a:gd name="connsiteX33-3421" fmla="*/ 54286 w 4527226"/>
              <a:gd name="connsiteY33-3422" fmla="*/ 2610288 h 6046908"/>
              <a:gd name="connsiteX34-3423" fmla="*/ 7931 w 4527226"/>
              <a:gd name="connsiteY34-3424" fmla="*/ 2563298 h 6046908"/>
              <a:gd name="connsiteX35-3425" fmla="*/ 8566 w 4527226"/>
              <a:gd name="connsiteY35-3426" fmla="*/ 2488368 h 6046908"/>
              <a:gd name="connsiteX36-3427" fmla="*/ 92386 w 4527226"/>
              <a:gd name="connsiteY36-3428" fmla="*/ 2335968 h 6046908"/>
              <a:gd name="connsiteX37-3429" fmla="*/ 221926 w 4527226"/>
              <a:gd name="connsiteY37-3430" fmla="*/ 2175948 h 6046908"/>
              <a:gd name="connsiteX38-3431" fmla="*/ 282886 w 4527226"/>
              <a:gd name="connsiteY38-3432" fmla="*/ 2084508 h 6046908"/>
              <a:gd name="connsiteX39-3433" fmla="*/ 328606 w 4527226"/>
              <a:gd name="connsiteY39-3434" fmla="*/ 1977828 h 6046908"/>
              <a:gd name="connsiteX40-3435" fmla="*/ 359086 w 4527226"/>
              <a:gd name="connsiteY40-3436" fmla="*/ 1871148 h 6046908"/>
              <a:gd name="connsiteX41-3437" fmla="*/ 374326 w 4527226"/>
              <a:gd name="connsiteY41-3438" fmla="*/ 1810188 h 6046908"/>
              <a:gd name="connsiteX42-3439" fmla="*/ 343846 w 4527226"/>
              <a:gd name="connsiteY42-3440" fmla="*/ 1756848 h 6046908"/>
              <a:gd name="connsiteX43-3441" fmla="*/ 328606 w 4527226"/>
              <a:gd name="connsiteY43-3442" fmla="*/ 1680648 h 6046908"/>
              <a:gd name="connsiteX44-3443" fmla="*/ 412426 w 4527226"/>
              <a:gd name="connsiteY44-3444" fmla="*/ 1474908 h 6046908"/>
              <a:gd name="connsiteX45-3445" fmla="*/ 442906 w 4527226"/>
              <a:gd name="connsiteY45-3446" fmla="*/ 1307268 h 6046908"/>
              <a:gd name="connsiteX46-3447" fmla="*/ 465766 w 4527226"/>
              <a:gd name="connsiteY46-3448" fmla="*/ 1192968 h 6046908"/>
              <a:gd name="connsiteX47-3449" fmla="*/ 503866 w 4527226"/>
              <a:gd name="connsiteY47-3450" fmla="*/ 1055808 h 6046908"/>
              <a:gd name="connsiteX48-3451" fmla="*/ 557206 w 4527226"/>
              <a:gd name="connsiteY48-3452" fmla="*/ 888168 h 6046908"/>
              <a:gd name="connsiteX49-3453" fmla="*/ 503866 w 4527226"/>
              <a:gd name="connsiteY49-3454" fmla="*/ 888168 h 6046908"/>
              <a:gd name="connsiteX50-3455" fmla="*/ 412426 w 4527226"/>
              <a:gd name="connsiteY50-3456" fmla="*/ 834828 h 6046908"/>
              <a:gd name="connsiteX51-3457" fmla="*/ 328606 w 4527226"/>
              <a:gd name="connsiteY51-3458" fmla="*/ 789108 h 6046908"/>
              <a:gd name="connsiteX52-3459" fmla="*/ 260026 w 4527226"/>
              <a:gd name="connsiteY52-3460" fmla="*/ 773868 h 6046908"/>
              <a:gd name="connsiteX53-3461" fmla="*/ 214306 w 4527226"/>
              <a:gd name="connsiteY53-3462" fmla="*/ 751008 h 6046908"/>
              <a:gd name="connsiteX54-3463" fmla="*/ 260026 w 4527226"/>
              <a:gd name="connsiteY54-3464" fmla="*/ 674808 h 6046908"/>
              <a:gd name="connsiteX55-3465" fmla="*/ 374326 w 4527226"/>
              <a:gd name="connsiteY55-3466" fmla="*/ 606228 h 6046908"/>
              <a:gd name="connsiteX56-3467" fmla="*/ 557206 w 4527226"/>
              <a:gd name="connsiteY56-3468" fmla="*/ 507168 h 6046908"/>
              <a:gd name="connsiteX57-3469" fmla="*/ 656266 w 4527226"/>
              <a:gd name="connsiteY57-3470" fmla="*/ 423348 h 6046908"/>
              <a:gd name="connsiteX58-3471" fmla="*/ 892486 w 4527226"/>
              <a:gd name="connsiteY58-3472" fmla="*/ 232848 h 6046908"/>
              <a:gd name="connsiteX59-3473" fmla="*/ 1174426 w 4527226"/>
              <a:gd name="connsiteY59-3474" fmla="*/ 80448 h 6046908"/>
              <a:gd name="connsiteX60-3475" fmla="*/ 1593526 w 4527226"/>
              <a:gd name="connsiteY60-3476" fmla="*/ 11868 h 6046908"/>
              <a:gd name="connsiteX61-3477" fmla="*/ 1944046 w 4527226"/>
              <a:gd name="connsiteY61-3478" fmla="*/ 4248 h 6046908"/>
              <a:gd name="connsiteX62-3479" fmla="*/ 2172646 w 4527226"/>
              <a:gd name="connsiteY62-3480" fmla="*/ 4248 h 6046908"/>
              <a:gd name="connsiteX63-3481" fmla="*/ 2393626 w 4527226"/>
              <a:gd name="connsiteY63-3482" fmla="*/ 57588 h 6046908"/>
              <a:gd name="connsiteX64-3483" fmla="*/ 2667946 w 4527226"/>
              <a:gd name="connsiteY64-3484" fmla="*/ 133788 h 6046908"/>
              <a:gd name="connsiteX65-3485" fmla="*/ 2820346 w 4527226"/>
              <a:gd name="connsiteY65-3486" fmla="*/ 202368 h 6046908"/>
              <a:gd name="connsiteX66-3487" fmla="*/ 3102286 w 4527226"/>
              <a:gd name="connsiteY66-3488" fmla="*/ 400488 h 6046908"/>
              <a:gd name="connsiteX67-3489" fmla="*/ 3285166 w 4527226"/>
              <a:gd name="connsiteY67-3490" fmla="*/ 651948 h 6046908"/>
              <a:gd name="connsiteX68-3491" fmla="*/ 3407086 w 4527226"/>
              <a:gd name="connsiteY68-3492" fmla="*/ 918648 h 6046908"/>
              <a:gd name="connsiteX69-3493" fmla="*/ 3475666 w 4527226"/>
              <a:gd name="connsiteY69-3494" fmla="*/ 1238688 h 6046908"/>
              <a:gd name="connsiteX70-3495" fmla="*/ 3506146 w 4527226"/>
              <a:gd name="connsiteY70-3496" fmla="*/ 1543488 h 6046908"/>
              <a:gd name="connsiteX71-3497" fmla="*/ 3506146 w 4527226"/>
              <a:gd name="connsiteY71-3498" fmla="*/ 1962588 h 6046908"/>
              <a:gd name="connsiteX72-3499" fmla="*/ 3338506 w 4527226"/>
              <a:gd name="connsiteY72-3500" fmla="*/ 2305488 h 6046908"/>
              <a:gd name="connsiteX73-3501" fmla="*/ 3254686 w 4527226"/>
              <a:gd name="connsiteY73-3502" fmla="*/ 2473128 h 6046908"/>
              <a:gd name="connsiteX74-3503" fmla="*/ 3132766 w 4527226"/>
              <a:gd name="connsiteY74-3504" fmla="*/ 2663628 h 6046908"/>
              <a:gd name="connsiteX75-3505" fmla="*/ 3071806 w 4527226"/>
              <a:gd name="connsiteY75-3506" fmla="*/ 2838888 h 6046908"/>
              <a:gd name="connsiteX76-3507" fmla="*/ 3064186 w 4527226"/>
              <a:gd name="connsiteY76-3508" fmla="*/ 2915088 h 6046908"/>
              <a:gd name="connsiteX77-3509" fmla="*/ 3018466 w 4527226"/>
              <a:gd name="connsiteY77-3510" fmla="*/ 3014148 h 6046908"/>
              <a:gd name="connsiteX78-3511" fmla="*/ 2980366 w 4527226"/>
              <a:gd name="connsiteY78-3512" fmla="*/ 3082728 h 6046908"/>
              <a:gd name="connsiteX79-3513" fmla="*/ 2957506 w 4527226"/>
              <a:gd name="connsiteY79-3514" fmla="*/ 3120828 h 6046908"/>
              <a:gd name="connsiteX80-3515" fmla="*/ 2957506 w 4527226"/>
              <a:gd name="connsiteY80-3516" fmla="*/ 3555168 h 6046908"/>
              <a:gd name="connsiteX81-3517" fmla="*/ 3010846 w 4527226"/>
              <a:gd name="connsiteY81-3518" fmla="*/ 3539928 h 6046908"/>
              <a:gd name="connsiteX82-3519" fmla="*/ 3109906 w 4527226"/>
              <a:gd name="connsiteY82-3520" fmla="*/ 3570408 h 6046908"/>
              <a:gd name="connsiteX83-3521" fmla="*/ 3140386 w 4527226"/>
              <a:gd name="connsiteY83-3522" fmla="*/ 3631368 h 6046908"/>
              <a:gd name="connsiteX84-3523" fmla="*/ 3117526 w 4527226"/>
              <a:gd name="connsiteY84-3524" fmla="*/ 3738048 h 6046908"/>
              <a:gd name="connsiteX85-3525" fmla="*/ 3125146 w 4527226"/>
              <a:gd name="connsiteY85-3526" fmla="*/ 4103808 h 6046908"/>
              <a:gd name="connsiteX86-3527" fmla="*/ 3163246 w 4527226"/>
              <a:gd name="connsiteY86-3528" fmla="*/ 4157148 h 6046908"/>
              <a:gd name="connsiteX87-3529" fmla="*/ 3201346 w 4527226"/>
              <a:gd name="connsiteY87-3530" fmla="*/ 4164768 h 6046908"/>
              <a:gd name="connsiteX88-3531" fmla="*/ 3231826 w 4527226"/>
              <a:gd name="connsiteY88-3532" fmla="*/ 4172388 h 6046908"/>
              <a:gd name="connsiteX89-3533" fmla="*/ 3285166 w 4527226"/>
              <a:gd name="connsiteY89-3534" fmla="*/ 4294308 h 6046908"/>
              <a:gd name="connsiteX90-3535" fmla="*/ 3300406 w 4527226"/>
              <a:gd name="connsiteY90-3536" fmla="*/ 4347648 h 6046908"/>
              <a:gd name="connsiteX91-3537" fmla="*/ 3330886 w 4527226"/>
              <a:gd name="connsiteY91-3538" fmla="*/ 4408608 h 6046908"/>
              <a:gd name="connsiteX92-3539" fmla="*/ 3551866 w 4527226"/>
              <a:gd name="connsiteY92-3540" fmla="*/ 4644828 h 6046908"/>
              <a:gd name="connsiteX93-3541" fmla="*/ 3887146 w 4527226"/>
              <a:gd name="connsiteY93-3542" fmla="*/ 5025828 h 6046908"/>
              <a:gd name="connsiteX94-3543" fmla="*/ 4100506 w 4527226"/>
              <a:gd name="connsiteY94-3544" fmla="*/ 5300148 h 6046908"/>
              <a:gd name="connsiteX95-3545" fmla="*/ 4367206 w 4527226"/>
              <a:gd name="connsiteY95-3546" fmla="*/ 5726868 h 6046908"/>
              <a:gd name="connsiteX96-3547" fmla="*/ 4527226 w 4527226"/>
              <a:gd name="connsiteY96-3548" fmla="*/ 6046908 h 6046908"/>
              <a:gd name="connsiteX0-3549" fmla="*/ 701986 w 4527226"/>
              <a:gd name="connsiteY0-3550" fmla="*/ 5071548 h 6046908"/>
              <a:gd name="connsiteX1-3551" fmla="*/ 717226 w 4527226"/>
              <a:gd name="connsiteY1-3552" fmla="*/ 5063928 h 6046908"/>
              <a:gd name="connsiteX2-3553" fmla="*/ 709606 w 4527226"/>
              <a:gd name="connsiteY2-3554" fmla="*/ 5025828 h 6046908"/>
              <a:gd name="connsiteX3-3555" fmla="*/ 701986 w 4527226"/>
              <a:gd name="connsiteY3-3556" fmla="*/ 5002968 h 6046908"/>
              <a:gd name="connsiteX4-3557" fmla="*/ 968686 w 4527226"/>
              <a:gd name="connsiteY4-3558" fmla="*/ 4682928 h 6046908"/>
              <a:gd name="connsiteX5-3559" fmla="*/ 961066 w 4527226"/>
              <a:gd name="connsiteY5-3560" fmla="*/ 4644828 h 6046908"/>
              <a:gd name="connsiteX6-3561" fmla="*/ 1342066 w 4527226"/>
              <a:gd name="connsiteY6-3562" fmla="*/ 4172388 h 6046908"/>
              <a:gd name="connsiteX7-3563" fmla="*/ 1258246 w 4527226"/>
              <a:gd name="connsiteY7-3564" fmla="*/ 4012368 h 6046908"/>
              <a:gd name="connsiteX8-3565" fmla="*/ 1204906 w 4527226"/>
              <a:gd name="connsiteY8-3566" fmla="*/ 3928548 h 6046908"/>
              <a:gd name="connsiteX9-3567" fmla="*/ 1174426 w 4527226"/>
              <a:gd name="connsiteY9-3568" fmla="*/ 3768528 h 6046908"/>
              <a:gd name="connsiteX10-3569" fmla="*/ 1151566 w 4527226"/>
              <a:gd name="connsiteY10-3570" fmla="*/ 3699948 h 6046908"/>
              <a:gd name="connsiteX11-3571" fmla="*/ 1143946 w 4527226"/>
              <a:gd name="connsiteY11-3572" fmla="*/ 3669468 h 6046908"/>
              <a:gd name="connsiteX12-3573" fmla="*/ 1067746 w 4527226"/>
              <a:gd name="connsiteY12-3574" fmla="*/ 3661848 h 6046908"/>
              <a:gd name="connsiteX13-3575" fmla="*/ 938206 w 4527226"/>
              <a:gd name="connsiteY13-3576" fmla="*/ 3669468 h 6046908"/>
              <a:gd name="connsiteX14-3577" fmla="*/ 831526 w 4527226"/>
              <a:gd name="connsiteY14-3578" fmla="*/ 3692328 h 6046908"/>
              <a:gd name="connsiteX15-3579" fmla="*/ 610546 w 4527226"/>
              <a:gd name="connsiteY15-3580" fmla="*/ 3738048 h 6046908"/>
              <a:gd name="connsiteX16-3581" fmla="*/ 389566 w 4527226"/>
              <a:gd name="connsiteY16-3582" fmla="*/ 3638988 h 6046908"/>
              <a:gd name="connsiteX17-3583" fmla="*/ 381946 w 4527226"/>
              <a:gd name="connsiteY17-3584" fmla="*/ 3326568 h 6046908"/>
              <a:gd name="connsiteX18-3585" fmla="*/ 420046 w 4527226"/>
              <a:gd name="connsiteY18-3586" fmla="*/ 3227508 h 6046908"/>
              <a:gd name="connsiteX19-3587" fmla="*/ 389566 w 4527226"/>
              <a:gd name="connsiteY19-3588" fmla="*/ 3166548 h 6046908"/>
              <a:gd name="connsiteX20-3589" fmla="*/ 351466 w 4527226"/>
              <a:gd name="connsiteY20-3590" fmla="*/ 3105588 h 6046908"/>
              <a:gd name="connsiteX21-3591" fmla="*/ 397186 w 4527226"/>
              <a:gd name="connsiteY21-3592" fmla="*/ 3021768 h 6046908"/>
              <a:gd name="connsiteX22-3593" fmla="*/ 488626 w 4527226"/>
              <a:gd name="connsiteY22-3594" fmla="*/ 2998908 h 6046908"/>
              <a:gd name="connsiteX23-3595" fmla="*/ 471956 w 4527226"/>
              <a:gd name="connsiteY23-3596" fmla="*/ 2942709 h 6046908"/>
              <a:gd name="connsiteX24-3597" fmla="*/ 435286 w 4527226"/>
              <a:gd name="connsiteY24-3598" fmla="*/ 2930328 h 6046908"/>
              <a:gd name="connsiteX25-3599" fmla="*/ 389566 w 4527226"/>
              <a:gd name="connsiteY25-3600" fmla="*/ 2930328 h 6046908"/>
              <a:gd name="connsiteX26-3601" fmla="*/ 314000 w 4527226"/>
              <a:gd name="connsiteY26-3602" fmla="*/ 2893495 h 6046908"/>
              <a:gd name="connsiteX27-3603" fmla="*/ 320986 w 4527226"/>
              <a:gd name="connsiteY27-3604" fmla="*/ 2846508 h 6046908"/>
              <a:gd name="connsiteX28-3605" fmla="*/ 328606 w 4527226"/>
              <a:gd name="connsiteY28-3606" fmla="*/ 2793168 h 6046908"/>
              <a:gd name="connsiteX29-3607" fmla="*/ 313366 w 4527226"/>
              <a:gd name="connsiteY29-3608" fmla="*/ 2732208 h 6046908"/>
              <a:gd name="connsiteX30-3609" fmla="*/ 267646 w 4527226"/>
              <a:gd name="connsiteY30-3610" fmla="*/ 2671248 h 6046908"/>
              <a:gd name="connsiteX31-3611" fmla="*/ 176206 w 4527226"/>
              <a:gd name="connsiteY31-3612" fmla="*/ 2656008 h 6046908"/>
              <a:gd name="connsiteX32-3613" fmla="*/ 54286 w 4527226"/>
              <a:gd name="connsiteY32-3614" fmla="*/ 2610288 h 6046908"/>
              <a:gd name="connsiteX33-3615" fmla="*/ 7931 w 4527226"/>
              <a:gd name="connsiteY33-3616" fmla="*/ 2563298 h 6046908"/>
              <a:gd name="connsiteX34-3617" fmla="*/ 8566 w 4527226"/>
              <a:gd name="connsiteY34-3618" fmla="*/ 2488368 h 6046908"/>
              <a:gd name="connsiteX35-3619" fmla="*/ 92386 w 4527226"/>
              <a:gd name="connsiteY35-3620" fmla="*/ 2335968 h 6046908"/>
              <a:gd name="connsiteX36-3621" fmla="*/ 221926 w 4527226"/>
              <a:gd name="connsiteY36-3622" fmla="*/ 2175948 h 6046908"/>
              <a:gd name="connsiteX37-3623" fmla="*/ 282886 w 4527226"/>
              <a:gd name="connsiteY37-3624" fmla="*/ 2084508 h 6046908"/>
              <a:gd name="connsiteX38-3625" fmla="*/ 328606 w 4527226"/>
              <a:gd name="connsiteY38-3626" fmla="*/ 1977828 h 6046908"/>
              <a:gd name="connsiteX39-3627" fmla="*/ 359086 w 4527226"/>
              <a:gd name="connsiteY39-3628" fmla="*/ 1871148 h 6046908"/>
              <a:gd name="connsiteX40-3629" fmla="*/ 374326 w 4527226"/>
              <a:gd name="connsiteY40-3630" fmla="*/ 1810188 h 6046908"/>
              <a:gd name="connsiteX41-3631" fmla="*/ 343846 w 4527226"/>
              <a:gd name="connsiteY41-3632" fmla="*/ 1756848 h 6046908"/>
              <a:gd name="connsiteX42-3633" fmla="*/ 328606 w 4527226"/>
              <a:gd name="connsiteY42-3634" fmla="*/ 1680648 h 6046908"/>
              <a:gd name="connsiteX43-3635" fmla="*/ 412426 w 4527226"/>
              <a:gd name="connsiteY43-3636" fmla="*/ 1474908 h 6046908"/>
              <a:gd name="connsiteX44-3637" fmla="*/ 442906 w 4527226"/>
              <a:gd name="connsiteY44-3638" fmla="*/ 1307268 h 6046908"/>
              <a:gd name="connsiteX45-3639" fmla="*/ 465766 w 4527226"/>
              <a:gd name="connsiteY45-3640" fmla="*/ 1192968 h 6046908"/>
              <a:gd name="connsiteX46-3641" fmla="*/ 503866 w 4527226"/>
              <a:gd name="connsiteY46-3642" fmla="*/ 1055808 h 6046908"/>
              <a:gd name="connsiteX47-3643" fmla="*/ 557206 w 4527226"/>
              <a:gd name="connsiteY47-3644" fmla="*/ 888168 h 6046908"/>
              <a:gd name="connsiteX48-3645" fmla="*/ 503866 w 4527226"/>
              <a:gd name="connsiteY48-3646" fmla="*/ 888168 h 6046908"/>
              <a:gd name="connsiteX49-3647" fmla="*/ 412426 w 4527226"/>
              <a:gd name="connsiteY49-3648" fmla="*/ 834828 h 6046908"/>
              <a:gd name="connsiteX50-3649" fmla="*/ 328606 w 4527226"/>
              <a:gd name="connsiteY50-3650" fmla="*/ 789108 h 6046908"/>
              <a:gd name="connsiteX51-3651" fmla="*/ 260026 w 4527226"/>
              <a:gd name="connsiteY51-3652" fmla="*/ 773868 h 6046908"/>
              <a:gd name="connsiteX52-3653" fmla="*/ 214306 w 4527226"/>
              <a:gd name="connsiteY52-3654" fmla="*/ 751008 h 6046908"/>
              <a:gd name="connsiteX53-3655" fmla="*/ 260026 w 4527226"/>
              <a:gd name="connsiteY53-3656" fmla="*/ 674808 h 6046908"/>
              <a:gd name="connsiteX54-3657" fmla="*/ 374326 w 4527226"/>
              <a:gd name="connsiteY54-3658" fmla="*/ 606228 h 6046908"/>
              <a:gd name="connsiteX55-3659" fmla="*/ 557206 w 4527226"/>
              <a:gd name="connsiteY55-3660" fmla="*/ 507168 h 6046908"/>
              <a:gd name="connsiteX56-3661" fmla="*/ 656266 w 4527226"/>
              <a:gd name="connsiteY56-3662" fmla="*/ 423348 h 6046908"/>
              <a:gd name="connsiteX57-3663" fmla="*/ 892486 w 4527226"/>
              <a:gd name="connsiteY57-3664" fmla="*/ 232848 h 6046908"/>
              <a:gd name="connsiteX58-3665" fmla="*/ 1174426 w 4527226"/>
              <a:gd name="connsiteY58-3666" fmla="*/ 80448 h 6046908"/>
              <a:gd name="connsiteX59-3667" fmla="*/ 1593526 w 4527226"/>
              <a:gd name="connsiteY59-3668" fmla="*/ 11868 h 6046908"/>
              <a:gd name="connsiteX60-3669" fmla="*/ 1944046 w 4527226"/>
              <a:gd name="connsiteY60-3670" fmla="*/ 4248 h 6046908"/>
              <a:gd name="connsiteX61-3671" fmla="*/ 2172646 w 4527226"/>
              <a:gd name="connsiteY61-3672" fmla="*/ 4248 h 6046908"/>
              <a:gd name="connsiteX62-3673" fmla="*/ 2393626 w 4527226"/>
              <a:gd name="connsiteY62-3674" fmla="*/ 57588 h 6046908"/>
              <a:gd name="connsiteX63-3675" fmla="*/ 2667946 w 4527226"/>
              <a:gd name="connsiteY63-3676" fmla="*/ 133788 h 6046908"/>
              <a:gd name="connsiteX64-3677" fmla="*/ 2820346 w 4527226"/>
              <a:gd name="connsiteY64-3678" fmla="*/ 202368 h 6046908"/>
              <a:gd name="connsiteX65-3679" fmla="*/ 3102286 w 4527226"/>
              <a:gd name="connsiteY65-3680" fmla="*/ 400488 h 6046908"/>
              <a:gd name="connsiteX66-3681" fmla="*/ 3285166 w 4527226"/>
              <a:gd name="connsiteY66-3682" fmla="*/ 651948 h 6046908"/>
              <a:gd name="connsiteX67-3683" fmla="*/ 3407086 w 4527226"/>
              <a:gd name="connsiteY67-3684" fmla="*/ 918648 h 6046908"/>
              <a:gd name="connsiteX68-3685" fmla="*/ 3475666 w 4527226"/>
              <a:gd name="connsiteY68-3686" fmla="*/ 1238688 h 6046908"/>
              <a:gd name="connsiteX69-3687" fmla="*/ 3506146 w 4527226"/>
              <a:gd name="connsiteY69-3688" fmla="*/ 1543488 h 6046908"/>
              <a:gd name="connsiteX70-3689" fmla="*/ 3506146 w 4527226"/>
              <a:gd name="connsiteY70-3690" fmla="*/ 1962588 h 6046908"/>
              <a:gd name="connsiteX71-3691" fmla="*/ 3338506 w 4527226"/>
              <a:gd name="connsiteY71-3692" fmla="*/ 2305488 h 6046908"/>
              <a:gd name="connsiteX72-3693" fmla="*/ 3254686 w 4527226"/>
              <a:gd name="connsiteY72-3694" fmla="*/ 2473128 h 6046908"/>
              <a:gd name="connsiteX73-3695" fmla="*/ 3132766 w 4527226"/>
              <a:gd name="connsiteY73-3696" fmla="*/ 2663628 h 6046908"/>
              <a:gd name="connsiteX74-3697" fmla="*/ 3071806 w 4527226"/>
              <a:gd name="connsiteY74-3698" fmla="*/ 2838888 h 6046908"/>
              <a:gd name="connsiteX75-3699" fmla="*/ 3064186 w 4527226"/>
              <a:gd name="connsiteY75-3700" fmla="*/ 2915088 h 6046908"/>
              <a:gd name="connsiteX76-3701" fmla="*/ 3018466 w 4527226"/>
              <a:gd name="connsiteY76-3702" fmla="*/ 3014148 h 6046908"/>
              <a:gd name="connsiteX77-3703" fmla="*/ 2980366 w 4527226"/>
              <a:gd name="connsiteY77-3704" fmla="*/ 3082728 h 6046908"/>
              <a:gd name="connsiteX78-3705" fmla="*/ 2957506 w 4527226"/>
              <a:gd name="connsiteY78-3706" fmla="*/ 3120828 h 6046908"/>
              <a:gd name="connsiteX79-3707" fmla="*/ 2957506 w 4527226"/>
              <a:gd name="connsiteY79-3708" fmla="*/ 3555168 h 6046908"/>
              <a:gd name="connsiteX80-3709" fmla="*/ 3010846 w 4527226"/>
              <a:gd name="connsiteY80-3710" fmla="*/ 3539928 h 6046908"/>
              <a:gd name="connsiteX81-3711" fmla="*/ 3109906 w 4527226"/>
              <a:gd name="connsiteY81-3712" fmla="*/ 3570408 h 6046908"/>
              <a:gd name="connsiteX82-3713" fmla="*/ 3140386 w 4527226"/>
              <a:gd name="connsiteY82-3714" fmla="*/ 3631368 h 6046908"/>
              <a:gd name="connsiteX83-3715" fmla="*/ 3117526 w 4527226"/>
              <a:gd name="connsiteY83-3716" fmla="*/ 3738048 h 6046908"/>
              <a:gd name="connsiteX84-3717" fmla="*/ 3125146 w 4527226"/>
              <a:gd name="connsiteY84-3718" fmla="*/ 4103808 h 6046908"/>
              <a:gd name="connsiteX85-3719" fmla="*/ 3163246 w 4527226"/>
              <a:gd name="connsiteY85-3720" fmla="*/ 4157148 h 6046908"/>
              <a:gd name="connsiteX86-3721" fmla="*/ 3201346 w 4527226"/>
              <a:gd name="connsiteY86-3722" fmla="*/ 4164768 h 6046908"/>
              <a:gd name="connsiteX87-3723" fmla="*/ 3231826 w 4527226"/>
              <a:gd name="connsiteY87-3724" fmla="*/ 4172388 h 6046908"/>
              <a:gd name="connsiteX88-3725" fmla="*/ 3285166 w 4527226"/>
              <a:gd name="connsiteY88-3726" fmla="*/ 4294308 h 6046908"/>
              <a:gd name="connsiteX89-3727" fmla="*/ 3300406 w 4527226"/>
              <a:gd name="connsiteY89-3728" fmla="*/ 4347648 h 6046908"/>
              <a:gd name="connsiteX90-3729" fmla="*/ 3330886 w 4527226"/>
              <a:gd name="connsiteY90-3730" fmla="*/ 4408608 h 6046908"/>
              <a:gd name="connsiteX91-3731" fmla="*/ 3551866 w 4527226"/>
              <a:gd name="connsiteY91-3732" fmla="*/ 4644828 h 6046908"/>
              <a:gd name="connsiteX92-3733" fmla="*/ 3887146 w 4527226"/>
              <a:gd name="connsiteY92-3734" fmla="*/ 5025828 h 6046908"/>
              <a:gd name="connsiteX93-3735" fmla="*/ 4100506 w 4527226"/>
              <a:gd name="connsiteY93-3736" fmla="*/ 5300148 h 6046908"/>
              <a:gd name="connsiteX94-3737" fmla="*/ 4367206 w 4527226"/>
              <a:gd name="connsiteY94-3738" fmla="*/ 5726868 h 6046908"/>
              <a:gd name="connsiteX95-3739" fmla="*/ 4527226 w 4527226"/>
              <a:gd name="connsiteY95-3740" fmla="*/ 6046908 h 6046908"/>
              <a:gd name="connsiteX0-3741" fmla="*/ 717226 w 4527226"/>
              <a:gd name="connsiteY0-3742" fmla="*/ 5063928 h 6046908"/>
              <a:gd name="connsiteX1-3743" fmla="*/ 709606 w 4527226"/>
              <a:gd name="connsiteY1-3744" fmla="*/ 5025828 h 6046908"/>
              <a:gd name="connsiteX2-3745" fmla="*/ 701986 w 4527226"/>
              <a:gd name="connsiteY2-3746" fmla="*/ 5002968 h 6046908"/>
              <a:gd name="connsiteX3-3747" fmla="*/ 968686 w 4527226"/>
              <a:gd name="connsiteY3-3748" fmla="*/ 4682928 h 6046908"/>
              <a:gd name="connsiteX4-3749" fmla="*/ 961066 w 4527226"/>
              <a:gd name="connsiteY4-3750" fmla="*/ 4644828 h 6046908"/>
              <a:gd name="connsiteX5-3751" fmla="*/ 1342066 w 4527226"/>
              <a:gd name="connsiteY5-3752" fmla="*/ 4172388 h 6046908"/>
              <a:gd name="connsiteX6-3753" fmla="*/ 1258246 w 4527226"/>
              <a:gd name="connsiteY6-3754" fmla="*/ 4012368 h 6046908"/>
              <a:gd name="connsiteX7-3755" fmla="*/ 1204906 w 4527226"/>
              <a:gd name="connsiteY7-3756" fmla="*/ 3928548 h 6046908"/>
              <a:gd name="connsiteX8-3757" fmla="*/ 1174426 w 4527226"/>
              <a:gd name="connsiteY8-3758" fmla="*/ 3768528 h 6046908"/>
              <a:gd name="connsiteX9-3759" fmla="*/ 1151566 w 4527226"/>
              <a:gd name="connsiteY9-3760" fmla="*/ 3699948 h 6046908"/>
              <a:gd name="connsiteX10-3761" fmla="*/ 1143946 w 4527226"/>
              <a:gd name="connsiteY10-3762" fmla="*/ 3669468 h 6046908"/>
              <a:gd name="connsiteX11-3763" fmla="*/ 1067746 w 4527226"/>
              <a:gd name="connsiteY11-3764" fmla="*/ 3661848 h 6046908"/>
              <a:gd name="connsiteX12-3765" fmla="*/ 938206 w 4527226"/>
              <a:gd name="connsiteY12-3766" fmla="*/ 3669468 h 6046908"/>
              <a:gd name="connsiteX13-3767" fmla="*/ 831526 w 4527226"/>
              <a:gd name="connsiteY13-3768" fmla="*/ 3692328 h 6046908"/>
              <a:gd name="connsiteX14-3769" fmla="*/ 610546 w 4527226"/>
              <a:gd name="connsiteY14-3770" fmla="*/ 3738048 h 6046908"/>
              <a:gd name="connsiteX15-3771" fmla="*/ 389566 w 4527226"/>
              <a:gd name="connsiteY15-3772" fmla="*/ 3638988 h 6046908"/>
              <a:gd name="connsiteX16-3773" fmla="*/ 381946 w 4527226"/>
              <a:gd name="connsiteY16-3774" fmla="*/ 3326568 h 6046908"/>
              <a:gd name="connsiteX17-3775" fmla="*/ 420046 w 4527226"/>
              <a:gd name="connsiteY17-3776" fmla="*/ 3227508 h 6046908"/>
              <a:gd name="connsiteX18-3777" fmla="*/ 389566 w 4527226"/>
              <a:gd name="connsiteY18-3778" fmla="*/ 3166548 h 6046908"/>
              <a:gd name="connsiteX19-3779" fmla="*/ 351466 w 4527226"/>
              <a:gd name="connsiteY19-3780" fmla="*/ 3105588 h 6046908"/>
              <a:gd name="connsiteX20-3781" fmla="*/ 397186 w 4527226"/>
              <a:gd name="connsiteY20-3782" fmla="*/ 3021768 h 6046908"/>
              <a:gd name="connsiteX21-3783" fmla="*/ 488626 w 4527226"/>
              <a:gd name="connsiteY21-3784" fmla="*/ 2998908 h 6046908"/>
              <a:gd name="connsiteX22-3785" fmla="*/ 471956 w 4527226"/>
              <a:gd name="connsiteY22-3786" fmla="*/ 2942709 h 6046908"/>
              <a:gd name="connsiteX23-3787" fmla="*/ 435286 w 4527226"/>
              <a:gd name="connsiteY23-3788" fmla="*/ 2930328 h 6046908"/>
              <a:gd name="connsiteX24-3789" fmla="*/ 389566 w 4527226"/>
              <a:gd name="connsiteY24-3790" fmla="*/ 2930328 h 6046908"/>
              <a:gd name="connsiteX25-3791" fmla="*/ 314000 w 4527226"/>
              <a:gd name="connsiteY25-3792" fmla="*/ 2893495 h 6046908"/>
              <a:gd name="connsiteX26-3793" fmla="*/ 320986 w 4527226"/>
              <a:gd name="connsiteY26-3794" fmla="*/ 2846508 h 6046908"/>
              <a:gd name="connsiteX27-3795" fmla="*/ 328606 w 4527226"/>
              <a:gd name="connsiteY27-3796" fmla="*/ 2793168 h 6046908"/>
              <a:gd name="connsiteX28-3797" fmla="*/ 313366 w 4527226"/>
              <a:gd name="connsiteY28-3798" fmla="*/ 2732208 h 6046908"/>
              <a:gd name="connsiteX29-3799" fmla="*/ 267646 w 4527226"/>
              <a:gd name="connsiteY29-3800" fmla="*/ 2671248 h 6046908"/>
              <a:gd name="connsiteX30-3801" fmla="*/ 176206 w 4527226"/>
              <a:gd name="connsiteY30-3802" fmla="*/ 2656008 h 6046908"/>
              <a:gd name="connsiteX31-3803" fmla="*/ 54286 w 4527226"/>
              <a:gd name="connsiteY31-3804" fmla="*/ 2610288 h 6046908"/>
              <a:gd name="connsiteX32-3805" fmla="*/ 7931 w 4527226"/>
              <a:gd name="connsiteY32-3806" fmla="*/ 2563298 h 6046908"/>
              <a:gd name="connsiteX33-3807" fmla="*/ 8566 w 4527226"/>
              <a:gd name="connsiteY33-3808" fmla="*/ 2488368 h 6046908"/>
              <a:gd name="connsiteX34-3809" fmla="*/ 92386 w 4527226"/>
              <a:gd name="connsiteY34-3810" fmla="*/ 2335968 h 6046908"/>
              <a:gd name="connsiteX35-3811" fmla="*/ 221926 w 4527226"/>
              <a:gd name="connsiteY35-3812" fmla="*/ 2175948 h 6046908"/>
              <a:gd name="connsiteX36-3813" fmla="*/ 282886 w 4527226"/>
              <a:gd name="connsiteY36-3814" fmla="*/ 2084508 h 6046908"/>
              <a:gd name="connsiteX37-3815" fmla="*/ 328606 w 4527226"/>
              <a:gd name="connsiteY37-3816" fmla="*/ 1977828 h 6046908"/>
              <a:gd name="connsiteX38-3817" fmla="*/ 359086 w 4527226"/>
              <a:gd name="connsiteY38-3818" fmla="*/ 1871148 h 6046908"/>
              <a:gd name="connsiteX39-3819" fmla="*/ 374326 w 4527226"/>
              <a:gd name="connsiteY39-3820" fmla="*/ 1810188 h 6046908"/>
              <a:gd name="connsiteX40-3821" fmla="*/ 343846 w 4527226"/>
              <a:gd name="connsiteY40-3822" fmla="*/ 1756848 h 6046908"/>
              <a:gd name="connsiteX41-3823" fmla="*/ 328606 w 4527226"/>
              <a:gd name="connsiteY41-3824" fmla="*/ 1680648 h 6046908"/>
              <a:gd name="connsiteX42-3825" fmla="*/ 412426 w 4527226"/>
              <a:gd name="connsiteY42-3826" fmla="*/ 1474908 h 6046908"/>
              <a:gd name="connsiteX43-3827" fmla="*/ 442906 w 4527226"/>
              <a:gd name="connsiteY43-3828" fmla="*/ 1307268 h 6046908"/>
              <a:gd name="connsiteX44-3829" fmla="*/ 465766 w 4527226"/>
              <a:gd name="connsiteY44-3830" fmla="*/ 1192968 h 6046908"/>
              <a:gd name="connsiteX45-3831" fmla="*/ 503866 w 4527226"/>
              <a:gd name="connsiteY45-3832" fmla="*/ 1055808 h 6046908"/>
              <a:gd name="connsiteX46-3833" fmla="*/ 557206 w 4527226"/>
              <a:gd name="connsiteY46-3834" fmla="*/ 888168 h 6046908"/>
              <a:gd name="connsiteX47-3835" fmla="*/ 503866 w 4527226"/>
              <a:gd name="connsiteY47-3836" fmla="*/ 888168 h 6046908"/>
              <a:gd name="connsiteX48-3837" fmla="*/ 412426 w 4527226"/>
              <a:gd name="connsiteY48-3838" fmla="*/ 834828 h 6046908"/>
              <a:gd name="connsiteX49-3839" fmla="*/ 328606 w 4527226"/>
              <a:gd name="connsiteY49-3840" fmla="*/ 789108 h 6046908"/>
              <a:gd name="connsiteX50-3841" fmla="*/ 260026 w 4527226"/>
              <a:gd name="connsiteY50-3842" fmla="*/ 773868 h 6046908"/>
              <a:gd name="connsiteX51-3843" fmla="*/ 214306 w 4527226"/>
              <a:gd name="connsiteY51-3844" fmla="*/ 751008 h 6046908"/>
              <a:gd name="connsiteX52-3845" fmla="*/ 260026 w 4527226"/>
              <a:gd name="connsiteY52-3846" fmla="*/ 674808 h 6046908"/>
              <a:gd name="connsiteX53-3847" fmla="*/ 374326 w 4527226"/>
              <a:gd name="connsiteY53-3848" fmla="*/ 606228 h 6046908"/>
              <a:gd name="connsiteX54-3849" fmla="*/ 557206 w 4527226"/>
              <a:gd name="connsiteY54-3850" fmla="*/ 507168 h 6046908"/>
              <a:gd name="connsiteX55-3851" fmla="*/ 656266 w 4527226"/>
              <a:gd name="connsiteY55-3852" fmla="*/ 423348 h 6046908"/>
              <a:gd name="connsiteX56-3853" fmla="*/ 892486 w 4527226"/>
              <a:gd name="connsiteY56-3854" fmla="*/ 232848 h 6046908"/>
              <a:gd name="connsiteX57-3855" fmla="*/ 1174426 w 4527226"/>
              <a:gd name="connsiteY57-3856" fmla="*/ 80448 h 6046908"/>
              <a:gd name="connsiteX58-3857" fmla="*/ 1593526 w 4527226"/>
              <a:gd name="connsiteY58-3858" fmla="*/ 11868 h 6046908"/>
              <a:gd name="connsiteX59-3859" fmla="*/ 1944046 w 4527226"/>
              <a:gd name="connsiteY59-3860" fmla="*/ 4248 h 6046908"/>
              <a:gd name="connsiteX60-3861" fmla="*/ 2172646 w 4527226"/>
              <a:gd name="connsiteY60-3862" fmla="*/ 4248 h 6046908"/>
              <a:gd name="connsiteX61-3863" fmla="*/ 2393626 w 4527226"/>
              <a:gd name="connsiteY61-3864" fmla="*/ 57588 h 6046908"/>
              <a:gd name="connsiteX62-3865" fmla="*/ 2667946 w 4527226"/>
              <a:gd name="connsiteY62-3866" fmla="*/ 133788 h 6046908"/>
              <a:gd name="connsiteX63-3867" fmla="*/ 2820346 w 4527226"/>
              <a:gd name="connsiteY63-3868" fmla="*/ 202368 h 6046908"/>
              <a:gd name="connsiteX64-3869" fmla="*/ 3102286 w 4527226"/>
              <a:gd name="connsiteY64-3870" fmla="*/ 400488 h 6046908"/>
              <a:gd name="connsiteX65-3871" fmla="*/ 3285166 w 4527226"/>
              <a:gd name="connsiteY65-3872" fmla="*/ 651948 h 6046908"/>
              <a:gd name="connsiteX66-3873" fmla="*/ 3407086 w 4527226"/>
              <a:gd name="connsiteY66-3874" fmla="*/ 918648 h 6046908"/>
              <a:gd name="connsiteX67-3875" fmla="*/ 3475666 w 4527226"/>
              <a:gd name="connsiteY67-3876" fmla="*/ 1238688 h 6046908"/>
              <a:gd name="connsiteX68-3877" fmla="*/ 3506146 w 4527226"/>
              <a:gd name="connsiteY68-3878" fmla="*/ 1543488 h 6046908"/>
              <a:gd name="connsiteX69-3879" fmla="*/ 3506146 w 4527226"/>
              <a:gd name="connsiteY69-3880" fmla="*/ 1962588 h 6046908"/>
              <a:gd name="connsiteX70-3881" fmla="*/ 3338506 w 4527226"/>
              <a:gd name="connsiteY70-3882" fmla="*/ 2305488 h 6046908"/>
              <a:gd name="connsiteX71-3883" fmla="*/ 3254686 w 4527226"/>
              <a:gd name="connsiteY71-3884" fmla="*/ 2473128 h 6046908"/>
              <a:gd name="connsiteX72-3885" fmla="*/ 3132766 w 4527226"/>
              <a:gd name="connsiteY72-3886" fmla="*/ 2663628 h 6046908"/>
              <a:gd name="connsiteX73-3887" fmla="*/ 3071806 w 4527226"/>
              <a:gd name="connsiteY73-3888" fmla="*/ 2838888 h 6046908"/>
              <a:gd name="connsiteX74-3889" fmla="*/ 3064186 w 4527226"/>
              <a:gd name="connsiteY74-3890" fmla="*/ 2915088 h 6046908"/>
              <a:gd name="connsiteX75-3891" fmla="*/ 3018466 w 4527226"/>
              <a:gd name="connsiteY75-3892" fmla="*/ 3014148 h 6046908"/>
              <a:gd name="connsiteX76-3893" fmla="*/ 2980366 w 4527226"/>
              <a:gd name="connsiteY76-3894" fmla="*/ 3082728 h 6046908"/>
              <a:gd name="connsiteX77-3895" fmla="*/ 2957506 w 4527226"/>
              <a:gd name="connsiteY77-3896" fmla="*/ 3120828 h 6046908"/>
              <a:gd name="connsiteX78-3897" fmla="*/ 2957506 w 4527226"/>
              <a:gd name="connsiteY78-3898" fmla="*/ 3555168 h 6046908"/>
              <a:gd name="connsiteX79-3899" fmla="*/ 3010846 w 4527226"/>
              <a:gd name="connsiteY79-3900" fmla="*/ 3539928 h 6046908"/>
              <a:gd name="connsiteX80-3901" fmla="*/ 3109906 w 4527226"/>
              <a:gd name="connsiteY80-3902" fmla="*/ 3570408 h 6046908"/>
              <a:gd name="connsiteX81-3903" fmla="*/ 3140386 w 4527226"/>
              <a:gd name="connsiteY81-3904" fmla="*/ 3631368 h 6046908"/>
              <a:gd name="connsiteX82-3905" fmla="*/ 3117526 w 4527226"/>
              <a:gd name="connsiteY82-3906" fmla="*/ 3738048 h 6046908"/>
              <a:gd name="connsiteX83-3907" fmla="*/ 3125146 w 4527226"/>
              <a:gd name="connsiteY83-3908" fmla="*/ 4103808 h 6046908"/>
              <a:gd name="connsiteX84-3909" fmla="*/ 3163246 w 4527226"/>
              <a:gd name="connsiteY84-3910" fmla="*/ 4157148 h 6046908"/>
              <a:gd name="connsiteX85-3911" fmla="*/ 3201346 w 4527226"/>
              <a:gd name="connsiteY85-3912" fmla="*/ 4164768 h 6046908"/>
              <a:gd name="connsiteX86-3913" fmla="*/ 3231826 w 4527226"/>
              <a:gd name="connsiteY86-3914" fmla="*/ 4172388 h 6046908"/>
              <a:gd name="connsiteX87-3915" fmla="*/ 3285166 w 4527226"/>
              <a:gd name="connsiteY87-3916" fmla="*/ 4294308 h 6046908"/>
              <a:gd name="connsiteX88-3917" fmla="*/ 3300406 w 4527226"/>
              <a:gd name="connsiteY88-3918" fmla="*/ 4347648 h 6046908"/>
              <a:gd name="connsiteX89-3919" fmla="*/ 3330886 w 4527226"/>
              <a:gd name="connsiteY89-3920" fmla="*/ 4408608 h 6046908"/>
              <a:gd name="connsiteX90-3921" fmla="*/ 3551866 w 4527226"/>
              <a:gd name="connsiteY90-3922" fmla="*/ 4644828 h 6046908"/>
              <a:gd name="connsiteX91-3923" fmla="*/ 3887146 w 4527226"/>
              <a:gd name="connsiteY91-3924" fmla="*/ 5025828 h 6046908"/>
              <a:gd name="connsiteX92-3925" fmla="*/ 4100506 w 4527226"/>
              <a:gd name="connsiteY92-3926" fmla="*/ 5300148 h 6046908"/>
              <a:gd name="connsiteX93-3927" fmla="*/ 4367206 w 4527226"/>
              <a:gd name="connsiteY93-3928" fmla="*/ 5726868 h 6046908"/>
              <a:gd name="connsiteX94-3929" fmla="*/ 4527226 w 4527226"/>
              <a:gd name="connsiteY94-3930" fmla="*/ 6046908 h 6046908"/>
              <a:gd name="connsiteX0-3931" fmla="*/ 709606 w 4527226"/>
              <a:gd name="connsiteY0-3932" fmla="*/ 5025828 h 6046908"/>
              <a:gd name="connsiteX1-3933" fmla="*/ 701986 w 4527226"/>
              <a:gd name="connsiteY1-3934" fmla="*/ 5002968 h 6046908"/>
              <a:gd name="connsiteX2-3935" fmla="*/ 968686 w 4527226"/>
              <a:gd name="connsiteY2-3936" fmla="*/ 4682928 h 6046908"/>
              <a:gd name="connsiteX3-3937" fmla="*/ 961066 w 4527226"/>
              <a:gd name="connsiteY3-3938" fmla="*/ 4644828 h 6046908"/>
              <a:gd name="connsiteX4-3939" fmla="*/ 1342066 w 4527226"/>
              <a:gd name="connsiteY4-3940" fmla="*/ 4172388 h 6046908"/>
              <a:gd name="connsiteX5-3941" fmla="*/ 1258246 w 4527226"/>
              <a:gd name="connsiteY5-3942" fmla="*/ 4012368 h 6046908"/>
              <a:gd name="connsiteX6-3943" fmla="*/ 1204906 w 4527226"/>
              <a:gd name="connsiteY6-3944" fmla="*/ 3928548 h 6046908"/>
              <a:gd name="connsiteX7-3945" fmla="*/ 1174426 w 4527226"/>
              <a:gd name="connsiteY7-3946" fmla="*/ 3768528 h 6046908"/>
              <a:gd name="connsiteX8-3947" fmla="*/ 1151566 w 4527226"/>
              <a:gd name="connsiteY8-3948" fmla="*/ 3699948 h 6046908"/>
              <a:gd name="connsiteX9-3949" fmla="*/ 1143946 w 4527226"/>
              <a:gd name="connsiteY9-3950" fmla="*/ 3669468 h 6046908"/>
              <a:gd name="connsiteX10-3951" fmla="*/ 1067746 w 4527226"/>
              <a:gd name="connsiteY10-3952" fmla="*/ 3661848 h 6046908"/>
              <a:gd name="connsiteX11-3953" fmla="*/ 938206 w 4527226"/>
              <a:gd name="connsiteY11-3954" fmla="*/ 3669468 h 6046908"/>
              <a:gd name="connsiteX12-3955" fmla="*/ 831526 w 4527226"/>
              <a:gd name="connsiteY12-3956" fmla="*/ 3692328 h 6046908"/>
              <a:gd name="connsiteX13-3957" fmla="*/ 610546 w 4527226"/>
              <a:gd name="connsiteY13-3958" fmla="*/ 3738048 h 6046908"/>
              <a:gd name="connsiteX14-3959" fmla="*/ 389566 w 4527226"/>
              <a:gd name="connsiteY14-3960" fmla="*/ 3638988 h 6046908"/>
              <a:gd name="connsiteX15-3961" fmla="*/ 381946 w 4527226"/>
              <a:gd name="connsiteY15-3962" fmla="*/ 3326568 h 6046908"/>
              <a:gd name="connsiteX16-3963" fmla="*/ 420046 w 4527226"/>
              <a:gd name="connsiteY16-3964" fmla="*/ 3227508 h 6046908"/>
              <a:gd name="connsiteX17-3965" fmla="*/ 389566 w 4527226"/>
              <a:gd name="connsiteY17-3966" fmla="*/ 3166548 h 6046908"/>
              <a:gd name="connsiteX18-3967" fmla="*/ 351466 w 4527226"/>
              <a:gd name="connsiteY18-3968" fmla="*/ 3105588 h 6046908"/>
              <a:gd name="connsiteX19-3969" fmla="*/ 397186 w 4527226"/>
              <a:gd name="connsiteY19-3970" fmla="*/ 3021768 h 6046908"/>
              <a:gd name="connsiteX20-3971" fmla="*/ 488626 w 4527226"/>
              <a:gd name="connsiteY20-3972" fmla="*/ 2998908 h 6046908"/>
              <a:gd name="connsiteX21-3973" fmla="*/ 471956 w 4527226"/>
              <a:gd name="connsiteY21-3974" fmla="*/ 2942709 h 6046908"/>
              <a:gd name="connsiteX22-3975" fmla="*/ 435286 w 4527226"/>
              <a:gd name="connsiteY22-3976" fmla="*/ 2930328 h 6046908"/>
              <a:gd name="connsiteX23-3977" fmla="*/ 389566 w 4527226"/>
              <a:gd name="connsiteY23-3978" fmla="*/ 2930328 h 6046908"/>
              <a:gd name="connsiteX24-3979" fmla="*/ 314000 w 4527226"/>
              <a:gd name="connsiteY24-3980" fmla="*/ 2893495 h 6046908"/>
              <a:gd name="connsiteX25-3981" fmla="*/ 320986 w 4527226"/>
              <a:gd name="connsiteY25-3982" fmla="*/ 2846508 h 6046908"/>
              <a:gd name="connsiteX26-3983" fmla="*/ 328606 w 4527226"/>
              <a:gd name="connsiteY26-3984" fmla="*/ 2793168 h 6046908"/>
              <a:gd name="connsiteX27-3985" fmla="*/ 313366 w 4527226"/>
              <a:gd name="connsiteY27-3986" fmla="*/ 2732208 h 6046908"/>
              <a:gd name="connsiteX28-3987" fmla="*/ 267646 w 4527226"/>
              <a:gd name="connsiteY28-3988" fmla="*/ 2671248 h 6046908"/>
              <a:gd name="connsiteX29-3989" fmla="*/ 176206 w 4527226"/>
              <a:gd name="connsiteY29-3990" fmla="*/ 2656008 h 6046908"/>
              <a:gd name="connsiteX30-3991" fmla="*/ 54286 w 4527226"/>
              <a:gd name="connsiteY30-3992" fmla="*/ 2610288 h 6046908"/>
              <a:gd name="connsiteX31-3993" fmla="*/ 7931 w 4527226"/>
              <a:gd name="connsiteY31-3994" fmla="*/ 2563298 h 6046908"/>
              <a:gd name="connsiteX32-3995" fmla="*/ 8566 w 4527226"/>
              <a:gd name="connsiteY32-3996" fmla="*/ 2488368 h 6046908"/>
              <a:gd name="connsiteX33-3997" fmla="*/ 92386 w 4527226"/>
              <a:gd name="connsiteY33-3998" fmla="*/ 2335968 h 6046908"/>
              <a:gd name="connsiteX34-3999" fmla="*/ 221926 w 4527226"/>
              <a:gd name="connsiteY34-4000" fmla="*/ 2175948 h 6046908"/>
              <a:gd name="connsiteX35-4001" fmla="*/ 282886 w 4527226"/>
              <a:gd name="connsiteY35-4002" fmla="*/ 2084508 h 6046908"/>
              <a:gd name="connsiteX36-4003" fmla="*/ 328606 w 4527226"/>
              <a:gd name="connsiteY36-4004" fmla="*/ 1977828 h 6046908"/>
              <a:gd name="connsiteX37-4005" fmla="*/ 359086 w 4527226"/>
              <a:gd name="connsiteY37-4006" fmla="*/ 1871148 h 6046908"/>
              <a:gd name="connsiteX38-4007" fmla="*/ 374326 w 4527226"/>
              <a:gd name="connsiteY38-4008" fmla="*/ 1810188 h 6046908"/>
              <a:gd name="connsiteX39-4009" fmla="*/ 343846 w 4527226"/>
              <a:gd name="connsiteY39-4010" fmla="*/ 1756848 h 6046908"/>
              <a:gd name="connsiteX40-4011" fmla="*/ 328606 w 4527226"/>
              <a:gd name="connsiteY40-4012" fmla="*/ 1680648 h 6046908"/>
              <a:gd name="connsiteX41-4013" fmla="*/ 412426 w 4527226"/>
              <a:gd name="connsiteY41-4014" fmla="*/ 1474908 h 6046908"/>
              <a:gd name="connsiteX42-4015" fmla="*/ 442906 w 4527226"/>
              <a:gd name="connsiteY42-4016" fmla="*/ 1307268 h 6046908"/>
              <a:gd name="connsiteX43-4017" fmla="*/ 465766 w 4527226"/>
              <a:gd name="connsiteY43-4018" fmla="*/ 1192968 h 6046908"/>
              <a:gd name="connsiteX44-4019" fmla="*/ 503866 w 4527226"/>
              <a:gd name="connsiteY44-4020" fmla="*/ 1055808 h 6046908"/>
              <a:gd name="connsiteX45-4021" fmla="*/ 557206 w 4527226"/>
              <a:gd name="connsiteY45-4022" fmla="*/ 888168 h 6046908"/>
              <a:gd name="connsiteX46-4023" fmla="*/ 503866 w 4527226"/>
              <a:gd name="connsiteY46-4024" fmla="*/ 888168 h 6046908"/>
              <a:gd name="connsiteX47-4025" fmla="*/ 412426 w 4527226"/>
              <a:gd name="connsiteY47-4026" fmla="*/ 834828 h 6046908"/>
              <a:gd name="connsiteX48-4027" fmla="*/ 328606 w 4527226"/>
              <a:gd name="connsiteY48-4028" fmla="*/ 789108 h 6046908"/>
              <a:gd name="connsiteX49-4029" fmla="*/ 260026 w 4527226"/>
              <a:gd name="connsiteY49-4030" fmla="*/ 773868 h 6046908"/>
              <a:gd name="connsiteX50-4031" fmla="*/ 214306 w 4527226"/>
              <a:gd name="connsiteY50-4032" fmla="*/ 751008 h 6046908"/>
              <a:gd name="connsiteX51-4033" fmla="*/ 260026 w 4527226"/>
              <a:gd name="connsiteY51-4034" fmla="*/ 674808 h 6046908"/>
              <a:gd name="connsiteX52-4035" fmla="*/ 374326 w 4527226"/>
              <a:gd name="connsiteY52-4036" fmla="*/ 606228 h 6046908"/>
              <a:gd name="connsiteX53-4037" fmla="*/ 557206 w 4527226"/>
              <a:gd name="connsiteY53-4038" fmla="*/ 507168 h 6046908"/>
              <a:gd name="connsiteX54-4039" fmla="*/ 656266 w 4527226"/>
              <a:gd name="connsiteY54-4040" fmla="*/ 423348 h 6046908"/>
              <a:gd name="connsiteX55-4041" fmla="*/ 892486 w 4527226"/>
              <a:gd name="connsiteY55-4042" fmla="*/ 232848 h 6046908"/>
              <a:gd name="connsiteX56-4043" fmla="*/ 1174426 w 4527226"/>
              <a:gd name="connsiteY56-4044" fmla="*/ 80448 h 6046908"/>
              <a:gd name="connsiteX57-4045" fmla="*/ 1593526 w 4527226"/>
              <a:gd name="connsiteY57-4046" fmla="*/ 11868 h 6046908"/>
              <a:gd name="connsiteX58-4047" fmla="*/ 1944046 w 4527226"/>
              <a:gd name="connsiteY58-4048" fmla="*/ 4248 h 6046908"/>
              <a:gd name="connsiteX59-4049" fmla="*/ 2172646 w 4527226"/>
              <a:gd name="connsiteY59-4050" fmla="*/ 4248 h 6046908"/>
              <a:gd name="connsiteX60-4051" fmla="*/ 2393626 w 4527226"/>
              <a:gd name="connsiteY60-4052" fmla="*/ 57588 h 6046908"/>
              <a:gd name="connsiteX61-4053" fmla="*/ 2667946 w 4527226"/>
              <a:gd name="connsiteY61-4054" fmla="*/ 133788 h 6046908"/>
              <a:gd name="connsiteX62-4055" fmla="*/ 2820346 w 4527226"/>
              <a:gd name="connsiteY62-4056" fmla="*/ 202368 h 6046908"/>
              <a:gd name="connsiteX63-4057" fmla="*/ 3102286 w 4527226"/>
              <a:gd name="connsiteY63-4058" fmla="*/ 400488 h 6046908"/>
              <a:gd name="connsiteX64-4059" fmla="*/ 3285166 w 4527226"/>
              <a:gd name="connsiteY64-4060" fmla="*/ 651948 h 6046908"/>
              <a:gd name="connsiteX65-4061" fmla="*/ 3407086 w 4527226"/>
              <a:gd name="connsiteY65-4062" fmla="*/ 918648 h 6046908"/>
              <a:gd name="connsiteX66-4063" fmla="*/ 3475666 w 4527226"/>
              <a:gd name="connsiteY66-4064" fmla="*/ 1238688 h 6046908"/>
              <a:gd name="connsiteX67-4065" fmla="*/ 3506146 w 4527226"/>
              <a:gd name="connsiteY67-4066" fmla="*/ 1543488 h 6046908"/>
              <a:gd name="connsiteX68-4067" fmla="*/ 3506146 w 4527226"/>
              <a:gd name="connsiteY68-4068" fmla="*/ 1962588 h 6046908"/>
              <a:gd name="connsiteX69-4069" fmla="*/ 3338506 w 4527226"/>
              <a:gd name="connsiteY69-4070" fmla="*/ 2305488 h 6046908"/>
              <a:gd name="connsiteX70-4071" fmla="*/ 3254686 w 4527226"/>
              <a:gd name="connsiteY70-4072" fmla="*/ 2473128 h 6046908"/>
              <a:gd name="connsiteX71-4073" fmla="*/ 3132766 w 4527226"/>
              <a:gd name="connsiteY71-4074" fmla="*/ 2663628 h 6046908"/>
              <a:gd name="connsiteX72-4075" fmla="*/ 3071806 w 4527226"/>
              <a:gd name="connsiteY72-4076" fmla="*/ 2838888 h 6046908"/>
              <a:gd name="connsiteX73-4077" fmla="*/ 3064186 w 4527226"/>
              <a:gd name="connsiteY73-4078" fmla="*/ 2915088 h 6046908"/>
              <a:gd name="connsiteX74-4079" fmla="*/ 3018466 w 4527226"/>
              <a:gd name="connsiteY74-4080" fmla="*/ 3014148 h 6046908"/>
              <a:gd name="connsiteX75-4081" fmla="*/ 2980366 w 4527226"/>
              <a:gd name="connsiteY75-4082" fmla="*/ 3082728 h 6046908"/>
              <a:gd name="connsiteX76-4083" fmla="*/ 2957506 w 4527226"/>
              <a:gd name="connsiteY76-4084" fmla="*/ 3120828 h 6046908"/>
              <a:gd name="connsiteX77-4085" fmla="*/ 2957506 w 4527226"/>
              <a:gd name="connsiteY77-4086" fmla="*/ 3555168 h 6046908"/>
              <a:gd name="connsiteX78-4087" fmla="*/ 3010846 w 4527226"/>
              <a:gd name="connsiteY78-4088" fmla="*/ 3539928 h 6046908"/>
              <a:gd name="connsiteX79-4089" fmla="*/ 3109906 w 4527226"/>
              <a:gd name="connsiteY79-4090" fmla="*/ 3570408 h 6046908"/>
              <a:gd name="connsiteX80-4091" fmla="*/ 3140386 w 4527226"/>
              <a:gd name="connsiteY80-4092" fmla="*/ 3631368 h 6046908"/>
              <a:gd name="connsiteX81-4093" fmla="*/ 3117526 w 4527226"/>
              <a:gd name="connsiteY81-4094" fmla="*/ 3738048 h 6046908"/>
              <a:gd name="connsiteX82-4095" fmla="*/ 3125146 w 4527226"/>
              <a:gd name="connsiteY82-4096" fmla="*/ 4103808 h 6046908"/>
              <a:gd name="connsiteX83-4097" fmla="*/ 3163246 w 4527226"/>
              <a:gd name="connsiteY83-4098" fmla="*/ 4157148 h 6046908"/>
              <a:gd name="connsiteX84-4099" fmla="*/ 3201346 w 4527226"/>
              <a:gd name="connsiteY84-4100" fmla="*/ 4164768 h 6046908"/>
              <a:gd name="connsiteX85-4101" fmla="*/ 3231826 w 4527226"/>
              <a:gd name="connsiteY85-4102" fmla="*/ 4172388 h 6046908"/>
              <a:gd name="connsiteX86-4103" fmla="*/ 3285166 w 4527226"/>
              <a:gd name="connsiteY86-4104" fmla="*/ 4294308 h 6046908"/>
              <a:gd name="connsiteX87-4105" fmla="*/ 3300406 w 4527226"/>
              <a:gd name="connsiteY87-4106" fmla="*/ 4347648 h 6046908"/>
              <a:gd name="connsiteX88-4107" fmla="*/ 3330886 w 4527226"/>
              <a:gd name="connsiteY88-4108" fmla="*/ 4408608 h 6046908"/>
              <a:gd name="connsiteX89-4109" fmla="*/ 3551866 w 4527226"/>
              <a:gd name="connsiteY89-4110" fmla="*/ 4644828 h 6046908"/>
              <a:gd name="connsiteX90-4111" fmla="*/ 3887146 w 4527226"/>
              <a:gd name="connsiteY90-4112" fmla="*/ 5025828 h 6046908"/>
              <a:gd name="connsiteX91-4113" fmla="*/ 4100506 w 4527226"/>
              <a:gd name="connsiteY91-4114" fmla="*/ 5300148 h 6046908"/>
              <a:gd name="connsiteX92-4115" fmla="*/ 4367206 w 4527226"/>
              <a:gd name="connsiteY92-4116" fmla="*/ 5726868 h 6046908"/>
              <a:gd name="connsiteX93-4117" fmla="*/ 4527226 w 4527226"/>
              <a:gd name="connsiteY93-4118" fmla="*/ 6046908 h 6046908"/>
              <a:gd name="connsiteX0-4119" fmla="*/ 701986 w 4527226"/>
              <a:gd name="connsiteY0-4120" fmla="*/ 5002968 h 6046908"/>
              <a:gd name="connsiteX1-4121" fmla="*/ 968686 w 4527226"/>
              <a:gd name="connsiteY1-4122" fmla="*/ 4682928 h 6046908"/>
              <a:gd name="connsiteX2-4123" fmla="*/ 961066 w 4527226"/>
              <a:gd name="connsiteY2-4124" fmla="*/ 4644828 h 6046908"/>
              <a:gd name="connsiteX3-4125" fmla="*/ 1342066 w 4527226"/>
              <a:gd name="connsiteY3-4126" fmla="*/ 4172388 h 6046908"/>
              <a:gd name="connsiteX4-4127" fmla="*/ 1258246 w 4527226"/>
              <a:gd name="connsiteY4-4128" fmla="*/ 4012368 h 6046908"/>
              <a:gd name="connsiteX5-4129" fmla="*/ 1204906 w 4527226"/>
              <a:gd name="connsiteY5-4130" fmla="*/ 3928548 h 6046908"/>
              <a:gd name="connsiteX6-4131" fmla="*/ 1174426 w 4527226"/>
              <a:gd name="connsiteY6-4132" fmla="*/ 3768528 h 6046908"/>
              <a:gd name="connsiteX7-4133" fmla="*/ 1151566 w 4527226"/>
              <a:gd name="connsiteY7-4134" fmla="*/ 3699948 h 6046908"/>
              <a:gd name="connsiteX8-4135" fmla="*/ 1143946 w 4527226"/>
              <a:gd name="connsiteY8-4136" fmla="*/ 3669468 h 6046908"/>
              <a:gd name="connsiteX9-4137" fmla="*/ 1067746 w 4527226"/>
              <a:gd name="connsiteY9-4138" fmla="*/ 3661848 h 6046908"/>
              <a:gd name="connsiteX10-4139" fmla="*/ 938206 w 4527226"/>
              <a:gd name="connsiteY10-4140" fmla="*/ 3669468 h 6046908"/>
              <a:gd name="connsiteX11-4141" fmla="*/ 831526 w 4527226"/>
              <a:gd name="connsiteY11-4142" fmla="*/ 3692328 h 6046908"/>
              <a:gd name="connsiteX12-4143" fmla="*/ 610546 w 4527226"/>
              <a:gd name="connsiteY12-4144" fmla="*/ 3738048 h 6046908"/>
              <a:gd name="connsiteX13-4145" fmla="*/ 389566 w 4527226"/>
              <a:gd name="connsiteY13-4146" fmla="*/ 3638988 h 6046908"/>
              <a:gd name="connsiteX14-4147" fmla="*/ 381946 w 4527226"/>
              <a:gd name="connsiteY14-4148" fmla="*/ 3326568 h 6046908"/>
              <a:gd name="connsiteX15-4149" fmla="*/ 420046 w 4527226"/>
              <a:gd name="connsiteY15-4150" fmla="*/ 3227508 h 6046908"/>
              <a:gd name="connsiteX16-4151" fmla="*/ 389566 w 4527226"/>
              <a:gd name="connsiteY16-4152" fmla="*/ 3166548 h 6046908"/>
              <a:gd name="connsiteX17-4153" fmla="*/ 351466 w 4527226"/>
              <a:gd name="connsiteY17-4154" fmla="*/ 3105588 h 6046908"/>
              <a:gd name="connsiteX18-4155" fmla="*/ 397186 w 4527226"/>
              <a:gd name="connsiteY18-4156" fmla="*/ 3021768 h 6046908"/>
              <a:gd name="connsiteX19-4157" fmla="*/ 488626 w 4527226"/>
              <a:gd name="connsiteY19-4158" fmla="*/ 2998908 h 6046908"/>
              <a:gd name="connsiteX20-4159" fmla="*/ 471956 w 4527226"/>
              <a:gd name="connsiteY20-4160" fmla="*/ 2942709 h 6046908"/>
              <a:gd name="connsiteX21-4161" fmla="*/ 435286 w 4527226"/>
              <a:gd name="connsiteY21-4162" fmla="*/ 2930328 h 6046908"/>
              <a:gd name="connsiteX22-4163" fmla="*/ 389566 w 4527226"/>
              <a:gd name="connsiteY22-4164" fmla="*/ 2930328 h 6046908"/>
              <a:gd name="connsiteX23-4165" fmla="*/ 314000 w 4527226"/>
              <a:gd name="connsiteY23-4166" fmla="*/ 2893495 h 6046908"/>
              <a:gd name="connsiteX24-4167" fmla="*/ 320986 w 4527226"/>
              <a:gd name="connsiteY24-4168" fmla="*/ 2846508 h 6046908"/>
              <a:gd name="connsiteX25-4169" fmla="*/ 328606 w 4527226"/>
              <a:gd name="connsiteY25-4170" fmla="*/ 2793168 h 6046908"/>
              <a:gd name="connsiteX26-4171" fmla="*/ 313366 w 4527226"/>
              <a:gd name="connsiteY26-4172" fmla="*/ 2732208 h 6046908"/>
              <a:gd name="connsiteX27-4173" fmla="*/ 267646 w 4527226"/>
              <a:gd name="connsiteY27-4174" fmla="*/ 2671248 h 6046908"/>
              <a:gd name="connsiteX28-4175" fmla="*/ 176206 w 4527226"/>
              <a:gd name="connsiteY28-4176" fmla="*/ 2656008 h 6046908"/>
              <a:gd name="connsiteX29-4177" fmla="*/ 54286 w 4527226"/>
              <a:gd name="connsiteY29-4178" fmla="*/ 2610288 h 6046908"/>
              <a:gd name="connsiteX30-4179" fmla="*/ 7931 w 4527226"/>
              <a:gd name="connsiteY30-4180" fmla="*/ 2563298 h 6046908"/>
              <a:gd name="connsiteX31-4181" fmla="*/ 8566 w 4527226"/>
              <a:gd name="connsiteY31-4182" fmla="*/ 2488368 h 6046908"/>
              <a:gd name="connsiteX32-4183" fmla="*/ 92386 w 4527226"/>
              <a:gd name="connsiteY32-4184" fmla="*/ 2335968 h 6046908"/>
              <a:gd name="connsiteX33-4185" fmla="*/ 221926 w 4527226"/>
              <a:gd name="connsiteY33-4186" fmla="*/ 2175948 h 6046908"/>
              <a:gd name="connsiteX34-4187" fmla="*/ 282886 w 4527226"/>
              <a:gd name="connsiteY34-4188" fmla="*/ 2084508 h 6046908"/>
              <a:gd name="connsiteX35-4189" fmla="*/ 328606 w 4527226"/>
              <a:gd name="connsiteY35-4190" fmla="*/ 1977828 h 6046908"/>
              <a:gd name="connsiteX36-4191" fmla="*/ 359086 w 4527226"/>
              <a:gd name="connsiteY36-4192" fmla="*/ 1871148 h 6046908"/>
              <a:gd name="connsiteX37-4193" fmla="*/ 374326 w 4527226"/>
              <a:gd name="connsiteY37-4194" fmla="*/ 1810188 h 6046908"/>
              <a:gd name="connsiteX38-4195" fmla="*/ 343846 w 4527226"/>
              <a:gd name="connsiteY38-4196" fmla="*/ 1756848 h 6046908"/>
              <a:gd name="connsiteX39-4197" fmla="*/ 328606 w 4527226"/>
              <a:gd name="connsiteY39-4198" fmla="*/ 1680648 h 6046908"/>
              <a:gd name="connsiteX40-4199" fmla="*/ 412426 w 4527226"/>
              <a:gd name="connsiteY40-4200" fmla="*/ 1474908 h 6046908"/>
              <a:gd name="connsiteX41-4201" fmla="*/ 442906 w 4527226"/>
              <a:gd name="connsiteY41-4202" fmla="*/ 1307268 h 6046908"/>
              <a:gd name="connsiteX42-4203" fmla="*/ 465766 w 4527226"/>
              <a:gd name="connsiteY42-4204" fmla="*/ 1192968 h 6046908"/>
              <a:gd name="connsiteX43-4205" fmla="*/ 503866 w 4527226"/>
              <a:gd name="connsiteY43-4206" fmla="*/ 1055808 h 6046908"/>
              <a:gd name="connsiteX44-4207" fmla="*/ 557206 w 4527226"/>
              <a:gd name="connsiteY44-4208" fmla="*/ 888168 h 6046908"/>
              <a:gd name="connsiteX45-4209" fmla="*/ 503866 w 4527226"/>
              <a:gd name="connsiteY45-4210" fmla="*/ 888168 h 6046908"/>
              <a:gd name="connsiteX46-4211" fmla="*/ 412426 w 4527226"/>
              <a:gd name="connsiteY46-4212" fmla="*/ 834828 h 6046908"/>
              <a:gd name="connsiteX47-4213" fmla="*/ 328606 w 4527226"/>
              <a:gd name="connsiteY47-4214" fmla="*/ 789108 h 6046908"/>
              <a:gd name="connsiteX48-4215" fmla="*/ 260026 w 4527226"/>
              <a:gd name="connsiteY48-4216" fmla="*/ 773868 h 6046908"/>
              <a:gd name="connsiteX49-4217" fmla="*/ 214306 w 4527226"/>
              <a:gd name="connsiteY49-4218" fmla="*/ 751008 h 6046908"/>
              <a:gd name="connsiteX50-4219" fmla="*/ 260026 w 4527226"/>
              <a:gd name="connsiteY50-4220" fmla="*/ 674808 h 6046908"/>
              <a:gd name="connsiteX51-4221" fmla="*/ 374326 w 4527226"/>
              <a:gd name="connsiteY51-4222" fmla="*/ 606228 h 6046908"/>
              <a:gd name="connsiteX52-4223" fmla="*/ 557206 w 4527226"/>
              <a:gd name="connsiteY52-4224" fmla="*/ 507168 h 6046908"/>
              <a:gd name="connsiteX53-4225" fmla="*/ 656266 w 4527226"/>
              <a:gd name="connsiteY53-4226" fmla="*/ 423348 h 6046908"/>
              <a:gd name="connsiteX54-4227" fmla="*/ 892486 w 4527226"/>
              <a:gd name="connsiteY54-4228" fmla="*/ 232848 h 6046908"/>
              <a:gd name="connsiteX55-4229" fmla="*/ 1174426 w 4527226"/>
              <a:gd name="connsiteY55-4230" fmla="*/ 80448 h 6046908"/>
              <a:gd name="connsiteX56-4231" fmla="*/ 1593526 w 4527226"/>
              <a:gd name="connsiteY56-4232" fmla="*/ 11868 h 6046908"/>
              <a:gd name="connsiteX57-4233" fmla="*/ 1944046 w 4527226"/>
              <a:gd name="connsiteY57-4234" fmla="*/ 4248 h 6046908"/>
              <a:gd name="connsiteX58-4235" fmla="*/ 2172646 w 4527226"/>
              <a:gd name="connsiteY58-4236" fmla="*/ 4248 h 6046908"/>
              <a:gd name="connsiteX59-4237" fmla="*/ 2393626 w 4527226"/>
              <a:gd name="connsiteY59-4238" fmla="*/ 57588 h 6046908"/>
              <a:gd name="connsiteX60-4239" fmla="*/ 2667946 w 4527226"/>
              <a:gd name="connsiteY60-4240" fmla="*/ 133788 h 6046908"/>
              <a:gd name="connsiteX61-4241" fmla="*/ 2820346 w 4527226"/>
              <a:gd name="connsiteY61-4242" fmla="*/ 202368 h 6046908"/>
              <a:gd name="connsiteX62-4243" fmla="*/ 3102286 w 4527226"/>
              <a:gd name="connsiteY62-4244" fmla="*/ 400488 h 6046908"/>
              <a:gd name="connsiteX63-4245" fmla="*/ 3285166 w 4527226"/>
              <a:gd name="connsiteY63-4246" fmla="*/ 651948 h 6046908"/>
              <a:gd name="connsiteX64-4247" fmla="*/ 3407086 w 4527226"/>
              <a:gd name="connsiteY64-4248" fmla="*/ 918648 h 6046908"/>
              <a:gd name="connsiteX65-4249" fmla="*/ 3475666 w 4527226"/>
              <a:gd name="connsiteY65-4250" fmla="*/ 1238688 h 6046908"/>
              <a:gd name="connsiteX66-4251" fmla="*/ 3506146 w 4527226"/>
              <a:gd name="connsiteY66-4252" fmla="*/ 1543488 h 6046908"/>
              <a:gd name="connsiteX67-4253" fmla="*/ 3506146 w 4527226"/>
              <a:gd name="connsiteY67-4254" fmla="*/ 1962588 h 6046908"/>
              <a:gd name="connsiteX68-4255" fmla="*/ 3338506 w 4527226"/>
              <a:gd name="connsiteY68-4256" fmla="*/ 2305488 h 6046908"/>
              <a:gd name="connsiteX69-4257" fmla="*/ 3254686 w 4527226"/>
              <a:gd name="connsiteY69-4258" fmla="*/ 2473128 h 6046908"/>
              <a:gd name="connsiteX70-4259" fmla="*/ 3132766 w 4527226"/>
              <a:gd name="connsiteY70-4260" fmla="*/ 2663628 h 6046908"/>
              <a:gd name="connsiteX71-4261" fmla="*/ 3071806 w 4527226"/>
              <a:gd name="connsiteY71-4262" fmla="*/ 2838888 h 6046908"/>
              <a:gd name="connsiteX72-4263" fmla="*/ 3064186 w 4527226"/>
              <a:gd name="connsiteY72-4264" fmla="*/ 2915088 h 6046908"/>
              <a:gd name="connsiteX73-4265" fmla="*/ 3018466 w 4527226"/>
              <a:gd name="connsiteY73-4266" fmla="*/ 3014148 h 6046908"/>
              <a:gd name="connsiteX74-4267" fmla="*/ 2980366 w 4527226"/>
              <a:gd name="connsiteY74-4268" fmla="*/ 3082728 h 6046908"/>
              <a:gd name="connsiteX75-4269" fmla="*/ 2957506 w 4527226"/>
              <a:gd name="connsiteY75-4270" fmla="*/ 3120828 h 6046908"/>
              <a:gd name="connsiteX76-4271" fmla="*/ 2957506 w 4527226"/>
              <a:gd name="connsiteY76-4272" fmla="*/ 3555168 h 6046908"/>
              <a:gd name="connsiteX77-4273" fmla="*/ 3010846 w 4527226"/>
              <a:gd name="connsiteY77-4274" fmla="*/ 3539928 h 6046908"/>
              <a:gd name="connsiteX78-4275" fmla="*/ 3109906 w 4527226"/>
              <a:gd name="connsiteY78-4276" fmla="*/ 3570408 h 6046908"/>
              <a:gd name="connsiteX79-4277" fmla="*/ 3140386 w 4527226"/>
              <a:gd name="connsiteY79-4278" fmla="*/ 3631368 h 6046908"/>
              <a:gd name="connsiteX80-4279" fmla="*/ 3117526 w 4527226"/>
              <a:gd name="connsiteY80-4280" fmla="*/ 3738048 h 6046908"/>
              <a:gd name="connsiteX81-4281" fmla="*/ 3125146 w 4527226"/>
              <a:gd name="connsiteY81-4282" fmla="*/ 4103808 h 6046908"/>
              <a:gd name="connsiteX82-4283" fmla="*/ 3163246 w 4527226"/>
              <a:gd name="connsiteY82-4284" fmla="*/ 4157148 h 6046908"/>
              <a:gd name="connsiteX83-4285" fmla="*/ 3201346 w 4527226"/>
              <a:gd name="connsiteY83-4286" fmla="*/ 4164768 h 6046908"/>
              <a:gd name="connsiteX84-4287" fmla="*/ 3231826 w 4527226"/>
              <a:gd name="connsiteY84-4288" fmla="*/ 4172388 h 6046908"/>
              <a:gd name="connsiteX85-4289" fmla="*/ 3285166 w 4527226"/>
              <a:gd name="connsiteY85-4290" fmla="*/ 4294308 h 6046908"/>
              <a:gd name="connsiteX86-4291" fmla="*/ 3300406 w 4527226"/>
              <a:gd name="connsiteY86-4292" fmla="*/ 4347648 h 6046908"/>
              <a:gd name="connsiteX87-4293" fmla="*/ 3330886 w 4527226"/>
              <a:gd name="connsiteY87-4294" fmla="*/ 4408608 h 6046908"/>
              <a:gd name="connsiteX88-4295" fmla="*/ 3551866 w 4527226"/>
              <a:gd name="connsiteY88-4296" fmla="*/ 4644828 h 6046908"/>
              <a:gd name="connsiteX89-4297" fmla="*/ 3887146 w 4527226"/>
              <a:gd name="connsiteY89-4298" fmla="*/ 5025828 h 6046908"/>
              <a:gd name="connsiteX90-4299" fmla="*/ 4100506 w 4527226"/>
              <a:gd name="connsiteY90-4300" fmla="*/ 5300148 h 6046908"/>
              <a:gd name="connsiteX91-4301" fmla="*/ 4367206 w 4527226"/>
              <a:gd name="connsiteY91-4302" fmla="*/ 5726868 h 6046908"/>
              <a:gd name="connsiteX92-4303" fmla="*/ 4527226 w 4527226"/>
              <a:gd name="connsiteY92-4304" fmla="*/ 6046908 h 6046908"/>
              <a:gd name="connsiteX0-4305" fmla="*/ 701986 w 4527226"/>
              <a:gd name="connsiteY0-4306" fmla="*/ 5002968 h 6046908"/>
              <a:gd name="connsiteX1-4307" fmla="*/ 961066 w 4527226"/>
              <a:gd name="connsiteY1-4308" fmla="*/ 4644828 h 6046908"/>
              <a:gd name="connsiteX2-4309" fmla="*/ 1342066 w 4527226"/>
              <a:gd name="connsiteY2-4310" fmla="*/ 4172388 h 6046908"/>
              <a:gd name="connsiteX3-4311" fmla="*/ 1258246 w 4527226"/>
              <a:gd name="connsiteY3-4312" fmla="*/ 4012368 h 6046908"/>
              <a:gd name="connsiteX4-4313" fmla="*/ 1204906 w 4527226"/>
              <a:gd name="connsiteY4-4314" fmla="*/ 3928548 h 6046908"/>
              <a:gd name="connsiteX5-4315" fmla="*/ 1174426 w 4527226"/>
              <a:gd name="connsiteY5-4316" fmla="*/ 3768528 h 6046908"/>
              <a:gd name="connsiteX6-4317" fmla="*/ 1151566 w 4527226"/>
              <a:gd name="connsiteY6-4318" fmla="*/ 3699948 h 6046908"/>
              <a:gd name="connsiteX7-4319" fmla="*/ 1143946 w 4527226"/>
              <a:gd name="connsiteY7-4320" fmla="*/ 3669468 h 6046908"/>
              <a:gd name="connsiteX8-4321" fmla="*/ 1067746 w 4527226"/>
              <a:gd name="connsiteY8-4322" fmla="*/ 3661848 h 6046908"/>
              <a:gd name="connsiteX9-4323" fmla="*/ 938206 w 4527226"/>
              <a:gd name="connsiteY9-4324" fmla="*/ 3669468 h 6046908"/>
              <a:gd name="connsiteX10-4325" fmla="*/ 831526 w 4527226"/>
              <a:gd name="connsiteY10-4326" fmla="*/ 3692328 h 6046908"/>
              <a:gd name="connsiteX11-4327" fmla="*/ 610546 w 4527226"/>
              <a:gd name="connsiteY11-4328" fmla="*/ 3738048 h 6046908"/>
              <a:gd name="connsiteX12-4329" fmla="*/ 389566 w 4527226"/>
              <a:gd name="connsiteY12-4330" fmla="*/ 3638988 h 6046908"/>
              <a:gd name="connsiteX13-4331" fmla="*/ 381946 w 4527226"/>
              <a:gd name="connsiteY13-4332" fmla="*/ 3326568 h 6046908"/>
              <a:gd name="connsiteX14-4333" fmla="*/ 420046 w 4527226"/>
              <a:gd name="connsiteY14-4334" fmla="*/ 3227508 h 6046908"/>
              <a:gd name="connsiteX15-4335" fmla="*/ 389566 w 4527226"/>
              <a:gd name="connsiteY15-4336" fmla="*/ 3166548 h 6046908"/>
              <a:gd name="connsiteX16-4337" fmla="*/ 351466 w 4527226"/>
              <a:gd name="connsiteY16-4338" fmla="*/ 3105588 h 6046908"/>
              <a:gd name="connsiteX17-4339" fmla="*/ 397186 w 4527226"/>
              <a:gd name="connsiteY17-4340" fmla="*/ 3021768 h 6046908"/>
              <a:gd name="connsiteX18-4341" fmla="*/ 488626 w 4527226"/>
              <a:gd name="connsiteY18-4342" fmla="*/ 2998908 h 6046908"/>
              <a:gd name="connsiteX19-4343" fmla="*/ 471956 w 4527226"/>
              <a:gd name="connsiteY19-4344" fmla="*/ 2942709 h 6046908"/>
              <a:gd name="connsiteX20-4345" fmla="*/ 435286 w 4527226"/>
              <a:gd name="connsiteY20-4346" fmla="*/ 2930328 h 6046908"/>
              <a:gd name="connsiteX21-4347" fmla="*/ 389566 w 4527226"/>
              <a:gd name="connsiteY21-4348" fmla="*/ 2930328 h 6046908"/>
              <a:gd name="connsiteX22-4349" fmla="*/ 314000 w 4527226"/>
              <a:gd name="connsiteY22-4350" fmla="*/ 2893495 h 6046908"/>
              <a:gd name="connsiteX23-4351" fmla="*/ 320986 w 4527226"/>
              <a:gd name="connsiteY23-4352" fmla="*/ 2846508 h 6046908"/>
              <a:gd name="connsiteX24-4353" fmla="*/ 328606 w 4527226"/>
              <a:gd name="connsiteY24-4354" fmla="*/ 2793168 h 6046908"/>
              <a:gd name="connsiteX25-4355" fmla="*/ 313366 w 4527226"/>
              <a:gd name="connsiteY25-4356" fmla="*/ 2732208 h 6046908"/>
              <a:gd name="connsiteX26-4357" fmla="*/ 267646 w 4527226"/>
              <a:gd name="connsiteY26-4358" fmla="*/ 2671248 h 6046908"/>
              <a:gd name="connsiteX27-4359" fmla="*/ 176206 w 4527226"/>
              <a:gd name="connsiteY27-4360" fmla="*/ 2656008 h 6046908"/>
              <a:gd name="connsiteX28-4361" fmla="*/ 54286 w 4527226"/>
              <a:gd name="connsiteY28-4362" fmla="*/ 2610288 h 6046908"/>
              <a:gd name="connsiteX29-4363" fmla="*/ 7931 w 4527226"/>
              <a:gd name="connsiteY29-4364" fmla="*/ 2563298 h 6046908"/>
              <a:gd name="connsiteX30-4365" fmla="*/ 8566 w 4527226"/>
              <a:gd name="connsiteY30-4366" fmla="*/ 2488368 h 6046908"/>
              <a:gd name="connsiteX31-4367" fmla="*/ 92386 w 4527226"/>
              <a:gd name="connsiteY31-4368" fmla="*/ 2335968 h 6046908"/>
              <a:gd name="connsiteX32-4369" fmla="*/ 221926 w 4527226"/>
              <a:gd name="connsiteY32-4370" fmla="*/ 2175948 h 6046908"/>
              <a:gd name="connsiteX33-4371" fmla="*/ 282886 w 4527226"/>
              <a:gd name="connsiteY33-4372" fmla="*/ 2084508 h 6046908"/>
              <a:gd name="connsiteX34-4373" fmla="*/ 328606 w 4527226"/>
              <a:gd name="connsiteY34-4374" fmla="*/ 1977828 h 6046908"/>
              <a:gd name="connsiteX35-4375" fmla="*/ 359086 w 4527226"/>
              <a:gd name="connsiteY35-4376" fmla="*/ 1871148 h 6046908"/>
              <a:gd name="connsiteX36-4377" fmla="*/ 374326 w 4527226"/>
              <a:gd name="connsiteY36-4378" fmla="*/ 1810188 h 6046908"/>
              <a:gd name="connsiteX37-4379" fmla="*/ 343846 w 4527226"/>
              <a:gd name="connsiteY37-4380" fmla="*/ 1756848 h 6046908"/>
              <a:gd name="connsiteX38-4381" fmla="*/ 328606 w 4527226"/>
              <a:gd name="connsiteY38-4382" fmla="*/ 1680648 h 6046908"/>
              <a:gd name="connsiteX39-4383" fmla="*/ 412426 w 4527226"/>
              <a:gd name="connsiteY39-4384" fmla="*/ 1474908 h 6046908"/>
              <a:gd name="connsiteX40-4385" fmla="*/ 442906 w 4527226"/>
              <a:gd name="connsiteY40-4386" fmla="*/ 1307268 h 6046908"/>
              <a:gd name="connsiteX41-4387" fmla="*/ 465766 w 4527226"/>
              <a:gd name="connsiteY41-4388" fmla="*/ 1192968 h 6046908"/>
              <a:gd name="connsiteX42-4389" fmla="*/ 503866 w 4527226"/>
              <a:gd name="connsiteY42-4390" fmla="*/ 1055808 h 6046908"/>
              <a:gd name="connsiteX43-4391" fmla="*/ 557206 w 4527226"/>
              <a:gd name="connsiteY43-4392" fmla="*/ 888168 h 6046908"/>
              <a:gd name="connsiteX44-4393" fmla="*/ 503866 w 4527226"/>
              <a:gd name="connsiteY44-4394" fmla="*/ 888168 h 6046908"/>
              <a:gd name="connsiteX45-4395" fmla="*/ 412426 w 4527226"/>
              <a:gd name="connsiteY45-4396" fmla="*/ 834828 h 6046908"/>
              <a:gd name="connsiteX46-4397" fmla="*/ 328606 w 4527226"/>
              <a:gd name="connsiteY46-4398" fmla="*/ 789108 h 6046908"/>
              <a:gd name="connsiteX47-4399" fmla="*/ 260026 w 4527226"/>
              <a:gd name="connsiteY47-4400" fmla="*/ 773868 h 6046908"/>
              <a:gd name="connsiteX48-4401" fmla="*/ 214306 w 4527226"/>
              <a:gd name="connsiteY48-4402" fmla="*/ 751008 h 6046908"/>
              <a:gd name="connsiteX49-4403" fmla="*/ 260026 w 4527226"/>
              <a:gd name="connsiteY49-4404" fmla="*/ 674808 h 6046908"/>
              <a:gd name="connsiteX50-4405" fmla="*/ 374326 w 4527226"/>
              <a:gd name="connsiteY50-4406" fmla="*/ 606228 h 6046908"/>
              <a:gd name="connsiteX51-4407" fmla="*/ 557206 w 4527226"/>
              <a:gd name="connsiteY51-4408" fmla="*/ 507168 h 6046908"/>
              <a:gd name="connsiteX52-4409" fmla="*/ 656266 w 4527226"/>
              <a:gd name="connsiteY52-4410" fmla="*/ 423348 h 6046908"/>
              <a:gd name="connsiteX53-4411" fmla="*/ 892486 w 4527226"/>
              <a:gd name="connsiteY53-4412" fmla="*/ 232848 h 6046908"/>
              <a:gd name="connsiteX54-4413" fmla="*/ 1174426 w 4527226"/>
              <a:gd name="connsiteY54-4414" fmla="*/ 80448 h 6046908"/>
              <a:gd name="connsiteX55-4415" fmla="*/ 1593526 w 4527226"/>
              <a:gd name="connsiteY55-4416" fmla="*/ 11868 h 6046908"/>
              <a:gd name="connsiteX56-4417" fmla="*/ 1944046 w 4527226"/>
              <a:gd name="connsiteY56-4418" fmla="*/ 4248 h 6046908"/>
              <a:gd name="connsiteX57-4419" fmla="*/ 2172646 w 4527226"/>
              <a:gd name="connsiteY57-4420" fmla="*/ 4248 h 6046908"/>
              <a:gd name="connsiteX58-4421" fmla="*/ 2393626 w 4527226"/>
              <a:gd name="connsiteY58-4422" fmla="*/ 57588 h 6046908"/>
              <a:gd name="connsiteX59-4423" fmla="*/ 2667946 w 4527226"/>
              <a:gd name="connsiteY59-4424" fmla="*/ 133788 h 6046908"/>
              <a:gd name="connsiteX60-4425" fmla="*/ 2820346 w 4527226"/>
              <a:gd name="connsiteY60-4426" fmla="*/ 202368 h 6046908"/>
              <a:gd name="connsiteX61-4427" fmla="*/ 3102286 w 4527226"/>
              <a:gd name="connsiteY61-4428" fmla="*/ 400488 h 6046908"/>
              <a:gd name="connsiteX62-4429" fmla="*/ 3285166 w 4527226"/>
              <a:gd name="connsiteY62-4430" fmla="*/ 651948 h 6046908"/>
              <a:gd name="connsiteX63-4431" fmla="*/ 3407086 w 4527226"/>
              <a:gd name="connsiteY63-4432" fmla="*/ 918648 h 6046908"/>
              <a:gd name="connsiteX64-4433" fmla="*/ 3475666 w 4527226"/>
              <a:gd name="connsiteY64-4434" fmla="*/ 1238688 h 6046908"/>
              <a:gd name="connsiteX65-4435" fmla="*/ 3506146 w 4527226"/>
              <a:gd name="connsiteY65-4436" fmla="*/ 1543488 h 6046908"/>
              <a:gd name="connsiteX66-4437" fmla="*/ 3506146 w 4527226"/>
              <a:gd name="connsiteY66-4438" fmla="*/ 1962588 h 6046908"/>
              <a:gd name="connsiteX67-4439" fmla="*/ 3338506 w 4527226"/>
              <a:gd name="connsiteY67-4440" fmla="*/ 2305488 h 6046908"/>
              <a:gd name="connsiteX68-4441" fmla="*/ 3254686 w 4527226"/>
              <a:gd name="connsiteY68-4442" fmla="*/ 2473128 h 6046908"/>
              <a:gd name="connsiteX69-4443" fmla="*/ 3132766 w 4527226"/>
              <a:gd name="connsiteY69-4444" fmla="*/ 2663628 h 6046908"/>
              <a:gd name="connsiteX70-4445" fmla="*/ 3071806 w 4527226"/>
              <a:gd name="connsiteY70-4446" fmla="*/ 2838888 h 6046908"/>
              <a:gd name="connsiteX71-4447" fmla="*/ 3064186 w 4527226"/>
              <a:gd name="connsiteY71-4448" fmla="*/ 2915088 h 6046908"/>
              <a:gd name="connsiteX72-4449" fmla="*/ 3018466 w 4527226"/>
              <a:gd name="connsiteY72-4450" fmla="*/ 3014148 h 6046908"/>
              <a:gd name="connsiteX73-4451" fmla="*/ 2980366 w 4527226"/>
              <a:gd name="connsiteY73-4452" fmla="*/ 3082728 h 6046908"/>
              <a:gd name="connsiteX74-4453" fmla="*/ 2957506 w 4527226"/>
              <a:gd name="connsiteY74-4454" fmla="*/ 3120828 h 6046908"/>
              <a:gd name="connsiteX75-4455" fmla="*/ 2957506 w 4527226"/>
              <a:gd name="connsiteY75-4456" fmla="*/ 3555168 h 6046908"/>
              <a:gd name="connsiteX76-4457" fmla="*/ 3010846 w 4527226"/>
              <a:gd name="connsiteY76-4458" fmla="*/ 3539928 h 6046908"/>
              <a:gd name="connsiteX77-4459" fmla="*/ 3109906 w 4527226"/>
              <a:gd name="connsiteY77-4460" fmla="*/ 3570408 h 6046908"/>
              <a:gd name="connsiteX78-4461" fmla="*/ 3140386 w 4527226"/>
              <a:gd name="connsiteY78-4462" fmla="*/ 3631368 h 6046908"/>
              <a:gd name="connsiteX79-4463" fmla="*/ 3117526 w 4527226"/>
              <a:gd name="connsiteY79-4464" fmla="*/ 3738048 h 6046908"/>
              <a:gd name="connsiteX80-4465" fmla="*/ 3125146 w 4527226"/>
              <a:gd name="connsiteY80-4466" fmla="*/ 4103808 h 6046908"/>
              <a:gd name="connsiteX81-4467" fmla="*/ 3163246 w 4527226"/>
              <a:gd name="connsiteY81-4468" fmla="*/ 4157148 h 6046908"/>
              <a:gd name="connsiteX82-4469" fmla="*/ 3201346 w 4527226"/>
              <a:gd name="connsiteY82-4470" fmla="*/ 4164768 h 6046908"/>
              <a:gd name="connsiteX83-4471" fmla="*/ 3231826 w 4527226"/>
              <a:gd name="connsiteY83-4472" fmla="*/ 4172388 h 6046908"/>
              <a:gd name="connsiteX84-4473" fmla="*/ 3285166 w 4527226"/>
              <a:gd name="connsiteY84-4474" fmla="*/ 4294308 h 6046908"/>
              <a:gd name="connsiteX85-4475" fmla="*/ 3300406 w 4527226"/>
              <a:gd name="connsiteY85-4476" fmla="*/ 4347648 h 6046908"/>
              <a:gd name="connsiteX86-4477" fmla="*/ 3330886 w 4527226"/>
              <a:gd name="connsiteY86-4478" fmla="*/ 4408608 h 6046908"/>
              <a:gd name="connsiteX87-4479" fmla="*/ 3551866 w 4527226"/>
              <a:gd name="connsiteY87-4480" fmla="*/ 4644828 h 6046908"/>
              <a:gd name="connsiteX88-4481" fmla="*/ 3887146 w 4527226"/>
              <a:gd name="connsiteY88-4482" fmla="*/ 5025828 h 6046908"/>
              <a:gd name="connsiteX89-4483" fmla="*/ 4100506 w 4527226"/>
              <a:gd name="connsiteY89-4484" fmla="*/ 5300148 h 6046908"/>
              <a:gd name="connsiteX90-4485" fmla="*/ 4367206 w 4527226"/>
              <a:gd name="connsiteY90-4486" fmla="*/ 5726868 h 6046908"/>
              <a:gd name="connsiteX91-4487" fmla="*/ 4527226 w 4527226"/>
              <a:gd name="connsiteY91-4488" fmla="*/ 6046908 h 6046908"/>
              <a:gd name="connsiteX0-4489" fmla="*/ 707488 w 4527226"/>
              <a:gd name="connsiteY0-4490" fmla="*/ 5008470 h 6046908"/>
              <a:gd name="connsiteX1-4491" fmla="*/ 961066 w 4527226"/>
              <a:gd name="connsiteY1-4492" fmla="*/ 4644828 h 6046908"/>
              <a:gd name="connsiteX2-4493" fmla="*/ 1342066 w 4527226"/>
              <a:gd name="connsiteY2-4494" fmla="*/ 4172388 h 6046908"/>
              <a:gd name="connsiteX3-4495" fmla="*/ 1258246 w 4527226"/>
              <a:gd name="connsiteY3-4496" fmla="*/ 4012368 h 6046908"/>
              <a:gd name="connsiteX4-4497" fmla="*/ 1204906 w 4527226"/>
              <a:gd name="connsiteY4-4498" fmla="*/ 3928548 h 6046908"/>
              <a:gd name="connsiteX5-4499" fmla="*/ 1174426 w 4527226"/>
              <a:gd name="connsiteY5-4500" fmla="*/ 3768528 h 6046908"/>
              <a:gd name="connsiteX6-4501" fmla="*/ 1151566 w 4527226"/>
              <a:gd name="connsiteY6-4502" fmla="*/ 3699948 h 6046908"/>
              <a:gd name="connsiteX7-4503" fmla="*/ 1143946 w 4527226"/>
              <a:gd name="connsiteY7-4504" fmla="*/ 3669468 h 6046908"/>
              <a:gd name="connsiteX8-4505" fmla="*/ 1067746 w 4527226"/>
              <a:gd name="connsiteY8-4506" fmla="*/ 3661848 h 6046908"/>
              <a:gd name="connsiteX9-4507" fmla="*/ 938206 w 4527226"/>
              <a:gd name="connsiteY9-4508" fmla="*/ 3669468 h 6046908"/>
              <a:gd name="connsiteX10-4509" fmla="*/ 831526 w 4527226"/>
              <a:gd name="connsiteY10-4510" fmla="*/ 3692328 h 6046908"/>
              <a:gd name="connsiteX11-4511" fmla="*/ 610546 w 4527226"/>
              <a:gd name="connsiteY11-4512" fmla="*/ 3738048 h 6046908"/>
              <a:gd name="connsiteX12-4513" fmla="*/ 389566 w 4527226"/>
              <a:gd name="connsiteY12-4514" fmla="*/ 3638988 h 6046908"/>
              <a:gd name="connsiteX13-4515" fmla="*/ 381946 w 4527226"/>
              <a:gd name="connsiteY13-4516" fmla="*/ 3326568 h 6046908"/>
              <a:gd name="connsiteX14-4517" fmla="*/ 420046 w 4527226"/>
              <a:gd name="connsiteY14-4518" fmla="*/ 3227508 h 6046908"/>
              <a:gd name="connsiteX15-4519" fmla="*/ 389566 w 4527226"/>
              <a:gd name="connsiteY15-4520" fmla="*/ 3166548 h 6046908"/>
              <a:gd name="connsiteX16-4521" fmla="*/ 351466 w 4527226"/>
              <a:gd name="connsiteY16-4522" fmla="*/ 3105588 h 6046908"/>
              <a:gd name="connsiteX17-4523" fmla="*/ 397186 w 4527226"/>
              <a:gd name="connsiteY17-4524" fmla="*/ 3021768 h 6046908"/>
              <a:gd name="connsiteX18-4525" fmla="*/ 488626 w 4527226"/>
              <a:gd name="connsiteY18-4526" fmla="*/ 2998908 h 6046908"/>
              <a:gd name="connsiteX19-4527" fmla="*/ 471956 w 4527226"/>
              <a:gd name="connsiteY19-4528" fmla="*/ 2942709 h 6046908"/>
              <a:gd name="connsiteX20-4529" fmla="*/ 435286 w 4527226"/>
              <a:gd name="connsiteY20-4530" fmla="*/ 2930328 h 6046908"/>
              <a:gd name="connsiteX21-4531" fmla="*/ 389566 w 4527226"/>
              <a:gd name="connsiteY21-4532" fmla="*/ 2930328 h 6046908"/>
              <a:gd name="connsiteX22-4533" fmla="*/ 314000 w 4527226"/>
              <a:gd name="connsiteY22-4534" fmla="*/ 2893495 h 6046908"/>
              <a:gd name="connsiteX23-4535" fmla="*/ 320986 w 4527226"/>
              <a:gd name="connsiteY23-4536" fmla="*/ 2846508 h 6046908"/>
              <a:gd name="connsiteX24-4537" fmla="*/ 328606 w 4527226"/>
              <a:gd name="connsiteY24-4538" fmla="*/ 2793168 h 6046908"/>
              <a:gd name="connsiteX25-4539" fmla="*/ 313366 w 4527226"/>
              <a:gd name="connsiteY25-4540" fmla="*/ 2732208 h 6046908"/>
              <a:gd name="connsiteX26-4541" fmla="*/ 267646 w 4527226"/>
              <a:gd name="connsiteY26-4542" fmla="*/ 2671248 h 6046908"/>
              <a:gd name="connsiteX27-4543" fmla="*/ 176206 w 4527226"/>
              <a:gd name="connsiteY27-4544" fmla="*/ 2656008 h 6046908"/>
              <a:gd name="connsiteX28-4545" fmla="*/ 54286 w 4527226"/>
              <a:gd name="connsiteY28-4546" fmla="*/ 2610288 h 6046908"/>
              <a:gd name="connsiteX29-4547" fmla="*/ 7931 w 4527226"/>
              <a:gd name="connsiteY29-4548" fmla="*/ 2563298 h 6046908"/>
              <a:gd name="connsiteX30-4549" fmla="*/ 8566 w 4527226"/>
              <a:gd name="connsiteY30-4550" fmla="*/ 2488368 h 6046908"/>
              <a:gd name="connsiteX31-4551" fmla="*/ 92386 w 4527226"/>
              <a:gd name="connsiteY31-4552" fmla="*/ 2335968 h 6046908"/>
              <a:gd name="connsiteX32-4553" fmla="*/ 221926 w 4527226"/>
              <a:gd name="connsiteY32-4554" fmla="*/ 2175948 h 6046908"/>
              <a:gd name="connsiteX33-4555" fmla="*/ 282886 w 4527226"/>
              <a:gd name="connsiteY33-4556" fmla="*/ 2084508 h 6046908"/>
              <a:gd name="connsiteX34-4557" fmla="*/ 328606 w 4527226"/>
              <a:gd name="connsiteY34-4558" fmla="*/ 1977828 h 6046908"/>
              <a:gd name="connsiteX35-4559" fmla="*/ 359086 w 4527226"/>
              <a:gd name="connsiteY35-4560" fmla="*/ 1871148 h 6046908"/>
              <a:gd name="connsiteX36-4561" fmla="*/ 374326 w 4527226"/>
              <a:gd name="connsiteY36-4562" fmla="*/ 1810188 h 6046908"/>
              <a:gd name="connsiteX37-4563" fmla="*/ 343846 w 4527226"/>
              <a:gd name="connsiteY37-4564" fmla="*/ 1756848 h 6046908"/>
              <a:gd name="connsiteX38-4565" fmla="*/ 328606 w 4527226"/>
              <a:gd name="connsiteY38-4566" fmla="*/ 1680648 h 6046908"/>
              <a:gd name="connsiteX39-4567" fmla="*/ 412426 w 4527226"/>
              <a:gd name="connsiteY39-4568" fmla="*/ 1474908 h 6046908"/>
              <a:gd name="connsiteX40-4569" fmla="*/ 442906 w 4527226"/>
              <a:gd name="connsiteY40-4570" fmla="*/ 1307268 h 6046908"/>
              <a:gd name="connsiteX41-4571" fmla="*/ 465766 w 4527226"/>
              <a:gd name="connsiteY41-4572" fmla="*/ 1192968 h 6046908"/>
              <a:gd name="connsiteX42-4573" fmla="*/ 503866 w 4527226"/>
              <a:gd name="connsiteY42-4574" fmla="*/ 1055808 h 6046908"/>
              <a:gd name="connsiteX43-4575" fmla="*/ 557206 w 4527226"/>
              <a:gd name="connsiteY43-4576" fmla="*/ 888168 h 6046908"/>
              <a:gd name="connsiteX44-4577" fmla="*/ 503866 w 4527226"/>
              <a:gd name="connsiteY44-4578" fmla="*/ 888168 h 6046908"/>
              <a:gd name="connsiteX45-4579" fmla="*/ 412426 w 4527226"/>
              <a:gd name="connsiteY45-4580" fmla="*/ 834828 h 6046908"/>
              <a:gd name="connsiteX46-4581" fmla="*/ 328606 w 4527226"/>
              <a:gd name="connsiteY46-4582" fmla="*/ 789108 h 6046908"/>
              <a:gd name="connsiteX47-4583" fmla="*/ 260026 w 4527226"/>
              <a:gd name="connsiteY47-4584" fmla="*/ 773868 h 6046908"/>
              <a:gd name="connsiteX48-4585" fmla="*/ 214306 w 4527226"/>
              <a:gd name="connsiteY48-4586" fmla="*/ 751008 h 6046908"/>
              <a:gd name="connsiteX49-4587" fmla="*/ 260026 w 4527226"/>
              <a:gd name="connsiteY49-4588" fmla="*/ 674808 h 6046908"/>
              <a:gd name="connsiteX50-4589" fmla="*/ 374326 w 4527226"/>
              <a:gd name="connsiteY50-4590" fmla="*/ 606228 h 6046908"/>
              <a:gd name="connsiteX51-4591" fmla="*/ 557206 w 4527226"/>
              <a:gd name="connsiteY51-4592" fmla="*/ 507168 h 6046908"/>
              <a:gd name="connsiteX52-4593" fmla="*/ 656266 w 4527226"/>
              <a:gd name="connsiteY52-4594" fmla="*/ 423348 h 6046908"/>
              <a:gd name="connsiteX53-4595" fmla="*/ 892486 w 4527226"/>
              <a:gd name="connsiteY53-4596" fmla="*/ 232848 h 6046908"/>
              <a:gd name="connsiteX54-4597" fmla="*/ 1174426 w 4527226"/>
              <a:gd name="connsiteY54-4598" fmla="*/ 80448 h 6046908"/>
              <a:gd name="connsiteX55-4599" fmla="*/ 1593526 w 4527226"/>
              <a:gd name="connsiteY55-4600" fmla="*/ 11868 h 6046908"/>
              <a:gd name="connsiteX56-4601" fmla="*/ 1944046 w 4527226"/>
              <a:gd name="connsiteY56-4602" fmla="*/ 4248 h 6046908"/>
              <a:gd name="connsiteX57-4603" fmla="*/ 2172646 w 4527226"/>
              <a:gd name="connsiteY57-4604" fmla="*/ 4248 h 6046908"/>
              <a:gd name="connsiteX58-4605" fmla="*/ 2393626 w 4527226"/>
              <a:gd name="connsiteY58-4606" fmla="*/ 57588 h 6046908"/>
              <a:gd name="connsiteX59-4607" fmla="*/ 2667946 w 4527226"/>
              <a:gd name="connsiteY59-4608" fmla="*/ 133788 h 6046908"/>
              <a:gd name="connsiteX60-4609" fmla="*/ 2820346 w 4527226"/>
              <a:gd name="connsiteY60-4610" fmla="*/ 202368 h 6046908"/>
              <a:gd name="connsiteX61-4611" fmla="*/ 3102286 w 4527226"/>
              <a:gd name="connsiteY61-4612" fmla="*/ 400488 h 6046908"/>
              <a:gd name="connsiteX62-4613" fmla="*/ 3285166 w 4527226"/>
              <a:gd name="connsiteY62-4614" fmla="*/ 651948 h 6046908"/>
              <a:gd name="connsiteX63-4615" fmla="*/ 3407086 w 4527226"/>
              <a:gd name="connsiteY63-4616" fmla="*/ 918648 h 6046908"/>
              <a:gd name="connsiteX64-4617" fmla="*/ 3475666 w 4527226"/>
              <a:gd name="connsiteY64-4618" fmla="*/ 1238688 h 6046908"/>
              <a:gd name="connsiteX65-4619" fmla="*/ 3506146 w 4527226"/>
              <a:gd name="connsiteY65-4620" fmla="*/ 1543488 h 6046908"/>
              <a:gd name="connsiteX66-4621" fmla="*/ 3506146 w 4527226"/>
              <a:gd name="connsiteY66-4622" fmla="*/ 1962588 h 6046908"/>
              <a:gd name="connsiteX67-4623" fmla="*/ 3338506 w 4527226"/>
              <a:gd name="connsiteY67-4624" fmla="*/ 2305488 h 6046908"/>
              <a:gd name="connsiteX68-4625" fmla="*/ 3254686 w 4527226"/>
              <a:gd name="connsiteY68-4626" fmla="*/ 2473128 h 6046908"/>
              <a:gd name="connsiteX69-4627" fmla="*/ 3132766 w 4527226"/>
              <a:gd name="connsiteY69-4628" fmla="*/ 2663628 h 6046908"/>
              <a:gd name="connsiteX70-4629" fmla="*/ 3071806 w 4527226"/>
              <a:gd name="connsiteY70-4630" fmla="*/ 2838888 h 6046908"/>
              <a:gd name="connsiteX71-4631" fmla="*/ 3064186 w 4527226"/>
              <a:gd name="connsiteY71-4632" fmla="*/ 2915088 h 6046908"/>
              <a:gd name="connsiteX72-4633" fmla="*/ 3018466 w 4527226"/>
              <a:gd name="connsiteY72-4634" fmla="*/ 3014148 h 6046908"/>
              <a:gd name="connsiteX73-4635" fmla="*/ 2980366 w 4527226"/>
              <a:gd name="connsiteY73-4636" fmla="*/ 3082728 h 6046908"/>
              <a:gd name="connsiteX74-4637" fmla="*/ 2957506 w 4527226"/>
              <a:gd name="connsiteY74-4638" fmla="*/ 3120828 h 6046908"/>
              <a:gd name="connsiteX75-4639" fmla="*/ 2957506 w 4527226"/>
              <a:gd name="connsiteY75-4640" fmla="*/ 3555168 h 6046908"/>
              <a:gd name="connsiteX76-4641" fmla="*/ 3010846 w 4527226"/>
              <a:gd name="connsiteY76-4642" fmla="*/ 3539928 h 6046908"/>
              <a:gd name="connsiteX77-4643" fmla="*/ 3109906 w 4527226"/>
              <a:gd name="connsiteY77-4644" fmla="*/ 3570408 h 6046908"/>
              <a:gd name="connsiteX78-4645" fmla="*/ 3140386 w 4527226"/>
              <a:gd name="connsiteY78-4646" fmla="*/ 3631368 h 6046908"/>
              <a:gd name="connsiteX79-4647" fmla="*/ 3117526 w 4527226"/>
              <a:gd name="connsiteY79-4648" fmla="*/ 3738048 h 6046908"/>
              <a:gd name="connsiteX80-4649" fmla="*/ 3125146 w 4527226"/>
              <a:gd name="connsiteY80-4650" fmla="*/ 4103808 h 6046908"/>
              <a:gd name="connsiteX81-4651" fmla="*/ 3163246 w 4527226"/>
              <a:gd name="connsiteY81-4652" fmla="*/ 4157148 h 6046908"/>
              <a:gd name="connsiteX82-4653" fmla="*/ 3201346 w 4527226"/>
              <a:gd name="connsiteY82-4654" fmla="*/ 4164768 h 6046908"/>
              <a:gd name="connsiteX83-4655" fmla="*/ 3231826 w 4527226"/>
              <a:gd name="connsiteY83-4656" fmla="*/ 4172388 h 6046908"/>
              <a:gd name="connsiteX84-4657" fmla="*/ 3285166 w 4527226"/>
              <a:gd name="connsiteY84-4658" fmla="*/ 4294308 h 6046908"/>
              <a:gd name="connsiteX85-4659" fmla="*/ 3300406 w 4527226"/>
              <a:gd name="connsiteY85-4660" fmla="*/ 4347648 h 6046908"/>
              <a:gd name="connsiteX86-4661" fmla="*/ 3330886 w 4527226"/>
              <a:gd name="connsiteY86-4662" fmla="*/ 4408608 h 6046908"/>
              <a:gd name="connsiteX87-4663" fmla="*/ 3551866 w 4527226"/>
              <a:gd name="connsiteY87-4664" fmla="*/ 4644828 h 6046908"/>
              <a:gd name="connsiteX88-4665" fmla="*/ 3887146 w 4527226"/>
              <a:gd name="connsiteY88-4666" fmla="*/ 5025828 h 6046908"/>
              <a:gd name="connsiteX89-4667" fmla="*/ 4100506 w 4527226"/>
              <a:gd name="connsiteY89-4668" fmla="*/ 5300148 h 6046908"/>
              <a:gd name="connsiteX90-4669" fmla="*/ 4367206 w 4527226"/>
              <a:gd name="connsiteY90-4670" fmla="*/ 5726868 h 6046908"/>
              <a:gd name="connsiteX91-4671" fmla="*/ 4527226 w 4527226"/>
              <a:gd name="connsiteY91-4672" fmla="*/ 6046908 h 6046908"/>
              <a:gd name="connsiteX0-4673" fmla="*/ 707488 w 4367206"/>
              <a:gd name="connsiteY0-4674" fmla="*/ 5008470 h 5726868"/>
              <a:gd name="connsiteX1-4675" fmla="*/ 961066 w 4367206"/>
              <a:gd name="connsiteY1-4676" fmla="*/ 4644828 h 5726868"/>
              <a:gd name="connsiteX2-4677" fmla="*/ 1342066 w 4367206"/>
              <a:gd name="connsiteY2-4678" fmla="*/ 4172388 h 5726868"/>
              <a:gd name="connsiteX3-4679" fmla="*/ 1258246 w 4367206"/>
              <a:gd name="connsiteY3-4680" fmla="*/ 4012368 h 5726868"/>
              <a:gd name="connsiteX4-4681" fmla="*/ 1204906 w 4367206"/>
              <a:gd name="connsiteY4-4682" fmla="*/ 3928548 h 5726868"/>
              <a:gd name="connsiteX5-4683" fmla="*/ 1174426 w 4367206"/>
              <a:gd name="connsiteY5-4684" fmla="*/ 3768528 h 5726868"/>
              <a:gd name="connsiteX6-4685" fmla="*/ 1151566 w 4367206"/>
              <a:gd name="connsiteY6-4686" fmla="*/ 3699948 h 5726868"/>
              <a:gd name="connsiteX7-4687" fmla="*/ 1143946 w 4367206"/>
              <a:gd name="connsiteY7-4688" fmla="*/ 3669468 h 5726868"/>
              <a:gd name="connsiteX8-4689" fmla="*/ 1067746 w 4367206"/>
              <a:gd name="connsiteY8-4690" fmla="*/ 3661848 h 5726868"/>
              <a:gd name="connsiteX9-4691" fmla="*/ 938206 w 4367206"/>
              <a:gd name="connsiteY9-4692" fmla="*/ 3669468 h 5726868"/>
              <a:gd name="connsiteX10-4693" fmla="*/ 831526 w 4367206"/>
              <a:gd name="connsiteY10-4694" fmla="*/ 3692328 h 5726868"/>
              <a:gd name="connsiteX11-4695" fmla="*/ 610546 w 4367206"/>
              <a:gd name="connsiteY11-4696" fmla="*/ 3738048 h 5726868"/>
              <a:gd name="connsiteX12-4697" fmla="*/ 389566 w 4367206"/>
              <a:gd name="connsiteY12-4698" fmla="*/ 3638988 h 5726868"/>
              <a:gd name="connsiteX13-4699" fmla="*/ 381946 w 4367206"/>
              <a:gd name="connsiteY13-4700" fmla="*/ 3326568 h 5726868"/>
              <a:gd name="connsiteX14-4701" fmla="*/ 420046 w 4367206"/>
              <a:gd name="connsiteY14-4702" fmla="*/ 3227508 h 5726868"/>
              <a:gd name="connsiteX15-4703" fmla="*/ 389566 w 4367206"/>
              <a:gd name="connsiteY15-4704" fmla="*/ 3166548 h 5726868"/>
              <a:gd name="connsiteX16-4705" fmla="*/ 351466 w 4367206"/>
              <a:gd name="connsiteY16-4706" fmla="*/ 3105588 h 5726868"/>
              <a:gd name="connsiteX17-4707" fmla="*/ 397186 w 4367206"/>
              <a:gd name="connsiteY17-4708" fmla="*/ 3021768 h 5726868"/>
              <a:gd name="connsiteX18-4709" fmla="*/ 488626 w 4367206"/>
              <a:gd name="connsiteY18-4710" fmla="*/ 2998908 h 5726868"/>
              <a:gd name="connsiteX19-4711" fmla="*/ 471956 w 4367206"/>
              <a:gd name="connsiteY19-4712" fmla="*/ 2942709 h 5726868"/>
              <a:gd name="connsiteX20-4713" fmla="*/ 435286 w 4367206"/>
              <a:gd name="connsiteY20-4714" fmla="*/ 2930328 h 5726868"/>
              <a:gd name="connsiteX21-4715" fmla="*/ 389566 w 4367206"/>
              <a:gd name="connsiteY21-4716" fmla="*/ 2930328 h 5726868"/>
              <a:gd name="connsiteX22-4717" fmla="*/ 314000 w 4367206"/>
              <a:gd name="connsiteY22-4718" fmla="*/ 2893495 h 5726868"/>
              <a:gd name="connsiteX23-4719" fmla="*/ 320986 w 4367206"/>
              <a:gd name="connsiteY23-4720" fmla="*/ 2846508 h 5726868"/>
              <a:gd name="connsiteX24-4721" fmla="*/ 328606 w 4367206"/>
              <a:gd name="connsiteY24-4722" fmla="*/ 2793168 h 5726868"/>
              <a:gd name="connsiteX25-4723" fmla="*/ 313366 w 4367206"/>
              <a:gd name="connsiteY25-4724" fmla="*/ 2732208 h 5726868"/>
              <a:gd name="connsiteX26-4725" fmla="*/ 267646 w 4367206"/>
              <a:gd name="connsiteY26-4726" fmla="*/ 2671248 h 5726868"/>
              <a:gd name="connsiteX27-4727" fmla="*/ 176206 w 4367206"/>
              <a:gd name="connsiteY27-4728" fmla="*/ 2656008 h 5726868"/>
              <a:gd name="connsiteX28-4729" fmla="*/ 54286 w 4367206"/>
              <a:gd name="connsiteY28-4730" fmla="*/ 2610288 h 5726868"/>
              <a:gd name="connsiteX29-4731" fmla="*/ 7931 w 4367206"/>
              <a:gd name="connsiteY29-4732" fmla="*/ 2563298 h 5726868"/>
              <a:gd name="connsiteX30-4733" fmla="*/ 8566 w 4367206"/>
              <a:gd name="connsiteY30-4734" fmla="*/ 2488368 h 5726868"/>
              <a:gd name="connsiteX31-4735" fmla="*/ 92386 w 4367206"/>
              <a:gd name="connsiteY31-4736" fmla="*/ 2335968 h 5726868"/>
              <a:gd name="connsiteX32-4737" fmla="*/ 221926 w 4367206"/>
              <a:gd name="connsiteY32-4738" fmla="*/ 2175948 h 5726868"/>
              <a:gd name="connsiteX33-4739" fmla="*/ 282886 w 4367206"/>
              <a:gd name="connsiteY33-4740" fmla="*/ 2084508 h 5726868"/>
              <a:gd name="connsiteX34-4741" fmla="*/ 328606 w 4367206"/>
              <a:gd name="connsiteY34-4742" fmla="*/ 1977828 h 5726868"/>
              <a:gd name="connsiteX35-4743" fmla="*/ 359086 w 4367206"/>
              <a:gd name="connsiteY35-4744" fmla="*/ 1871148 h 5726868"/>
              <a:gd name="connsiteX36-4745" fmla="*/ 374326 w 4367206"/>
              <a:gd name="connsiteY36-4746" fmla="*/ 1810188 h 5726868"/>
              <a:gd name="connsiteX37-4747" fmla="*/ 343846 w 4367206"/>
              <a:gd name="connsiteY37-4748" fmla="*/ 1756848 h 5726868"/>
              <a:gd name="connsiteX38-4749" fmla="*/ 328606 w 4367206"/>
              <a:gd name="connsiteY38-4750" fmla="*/ 1680648 h 5726868"/>
              <a:gd name="connsiteX39-4751" fmla="*/ 412426 w 4367206"/>
              <a:gd name="connsiteY39-4752" fmla="*/ 1474908 h 5726868"/>
              <a:gd name="connsiteX40-4753" fmla="*/ 442906 w 4367206"/>
              <a:gd name="connsiteY40-4754" fmla="*/ 1307268 h 5726868"/>
              <a:gd name="connsiteX41-4755" fmla="*/ 465766 w 4367206"/>
              <a:gd name="connsiteY41-4756" fmla="*/ 1192968 h 5726868"/>
              <a:gd name="connsiteX42-4757" fmla="*/ 503866 w 4367206"/>
              <a:gd name="connsiteY42-4758" fmla="*/ 1055808 h 5726868"/>
              <a:gd name="connsiteX43-4759" fmla="*/ 557206 w 4367206"/>
              <a:gd name="connsiteY43-4760" fmla="*/ 888168 h 5726868"/>
              <a:gd name="connsiteX44-4761" fmla="*/ 503866 w 4367206"/>
              <a:gd name="connsiteY44-4762" fmla="*/ 888168 h 5726868"/>
              <a:gd name="connsiteX45-4763" fmla="*/ 412426 w 4367206"/>
              <a:gd name="connsiteY45-4764" fmla="*/ 834828 h 5726868"/>
              <a:gd name="connsiteX46-4765" fmla="*/ 328606 w 4367206"/>
              <a:gd name="connsiteY46-4766" fmla="*/ 789108 h 5726868"/>
              <a:gd name="connsiteX47-4767" fmla="*/ 260026 w 4367206"/>
              <a:gd name="connsiteY47-4768" fmla="*/ 773868 h 5726868"/>
              <a:gd name="connsiteX48-4769" fmla="*/ 214306 w 4367206"/>
              <a:gd name="connsiteY48-4770" fmla="*/ 751008 h 5726868"/>
              <a:gd name="connsiteX49-4771" fmla="*/ 260026 w 4367206"/>
              <a:gd name="connsiteY49-4772" fmla="*/ 674808 h 5726868"/>
              <a:gd name="connsiteX50-4773" fmla="*/ 374326 w 4367206"/>
              <a:gd name="connsiteY50-4774" fmla="*/ 606228 h 5726868"/>
              <a:gd name="connsiteX51-4775" fmla="*/ 557206 w 4367206"/>
              <a:gd name="connsiteY51-4776" fmla="*/ 507168 h 5726868"/>
              <a:gd name="connsiteX52-4777" fmla="*/ 656266 w 4367206"/>
              <a:gd name="connsiteY52-4778" fmla="*/ 423348 h 5726868"/>
              <a:gd name="connsiteX53-4779" fmla="*/ 892486 w 4367206"/>
              <a:gd name="connsiteY53-4780" fmla="*/ 232848 h 5726868"/>
              <a:gd name="connsiteX54-4781" fmla="*/ 1174426 w 4367206"/>
              <a:gd name="connsiteY54-4782" fmla="*/ 80448 h 5726868"/>
              <a:gd name="connsiteX55-4783" fmla="*/ 1593526 w 4367206"/>
              <a:gd name="connsiteY55-4784" fmla="*/ 11868 h 5726868"/>
              <a:gd name="connsiteX56-4785" fmla="*/ 1944046 w 4367206"/>
              <a:gd name="connsiteY56-4786" fmla="*/ 4248 h 5726868"/>
              <a:gd name="connsiteX57-4787" fmla="*/ 2172646 w 4367206"/>
              <a:gd name="connsiteY57-4788" fmla="*/ 4248 h 5726868"/>
              <a:gd name="connsiteX58-4789" fmla="*/ 2393626 w 4367206"/>
              <a:gd name="connsiteY58-4790" fmla="*/ 57588 h 5726868"/>
              <a:gd name="connsiteX59-4791" fmla="*/ 2667946 w 4367206"/>
              <a:gd name="connsiteY59-4792" fmla="*/ 133788 h 5726868"/>
              <a:gd name="connsiteX60-4793" fmla="*/ 2820346 w 4367206"/>
              <a:gd name="connsiteY60-4794" fmla="*/ 202368 h 5726868"/>
              <a:gd name="connsiteX61-4795" fmla="*/ 3102286 w 4367206"/>
              <a:gd name="connsiteY61-4796" fmla="*/ 400488 h 5726868"/>
              <a:gd name="connsiteX62-4797" fmla="*/ 3285166 w 4367206"/>
              <a:gd name="connsiteY62-4798" fmla="*/ 651948 h 5726868"/>
              <a:gd name="connsiteX63-4799" fmla="*/ 3407086 w 4367206"/>
              <a:gd name="connsiteY63-4800" fmla="*/ 918648 h 5726868"/>
              <a:gd name="connsiteX64-4801" fmla="*/ 3475666 w 4367206"/>
              <a:gd name="connsiteY64-4802" fmla="*/ 1238688 h 5726868"/>
              <a:gd name="connsiteX65-4803" fmla="*/ 3506146 w 4367206"/>
              <a:gd name="connsiteY65-4804" fmla="*/ 1543488 h 5726868"/>
              <a:gd name="connsiteX66-4805" fmla="*/ 3506146 w 4367206"/>
              <a:gd name="connsiteY66-4806" fmla="*/ 1962588 h 5726868"/>
              <a:gd name="connsiteX67-4807" fmla="*/ 3338506 w 4367206"/>
              <a:gd name="connsiteY67-4808" fmla="*/ 2305488 h 5726868"/>
              <a:gd name="connsiteX68-4809" fmla="*/ 3254686 w 4367206"/>
              <a:gd name="connsiteY68-4810" fmla="*/ 2473128 h 5726868"/>
              <a:gd name="connsiteX69-4811" fmla="*/ 3132766 w 4367206"/>
              <a:gd name="connsiteY69-4812" fmla="*/ 2663628 h 5726868"/>
              <a:gd name="connsiteX70-4813" fmla="*/ 3071806 w 4367206"/>
              <a:gd name="connsiteY70-4814" fmla="*/ 2838888 h 5726868"/>
              <a:gd name="connsiteX71-4815" fmla="*/ 3064186 w 4367206"/>
              <a:gd name="connsiteY71-4816" fmla="*/ 2915088 h 5726868"/>
              <a:gd name="connsiteX72-4817" fmla="*/ 3018466 w 4367206"/>
              <a:gd name="connsiteY72-4818" fmla="*/ 3014148 h 5726868"/>
              <a:gd name="connsiteX73-4819" fmla="*/ 2980366 w 4367206"/>
              <a:gd name="connsiteY73-4820" fmla="*/ 3082728 h 5726868"/>
              <a:gd name="connsiteX74-4821" fmla="*/ 2957506 w 4367206"/>
              <a:gd name="connsiteY74-4822" fmla="*/ 3120828 h 5726868"/>
              <a:gd name="connsiteX75-4823" fmla="*/ 2957506 w 4367206"/>
              <a:gd name="connsiteY75-4824" fmla="*/ 3555168 h 5726868"/>
              <a:gd name="connsiteX76-4825" fmla="*/ 3010846 w 4367206"/>
              <a:gd name="connsiteY76-4826" fmla="*/ 3539928 h 5726868"/>
              <a:gd name="connsiteX77-4827" fmla="*/ 3109906 w 4367206"/>
              <a:gd name="connsiteY77-4828" fmla="*/ 3570408 h 5726868"/>
              <a:gd name="connsiteX78-4829" fmla="*/ 3140386 w 4367206"/>
              <a:gd name="connsiteY78-4830" fmla="*/ 3631368 h 5726868"/>
              <a:gd name="connsiteX79-4831" fmla="*/ 3117526 w 4367206"/>
              <a:gd name="connsiteY79-4832" fmla="*/ 3738048 h 5726868"/>
              <a:gd name="connsiteX80-4833" fmla="*/ 3125146 w 4367206"/>
              <a:gd name="connsiteY80-4834" fmla="*/ 4103808 h 5726868"/>
              <a:gd name="connsiteX81-4835" fmla="*/ 3163246 w 4367206"/>
              <a:gd name="connsiteY81-4836" fmla="*/ 4157148 h 5726868"/>
              <a:gd name="connsiteX82-4837" fmla="*/ 3201346 w 4367206"/>
              <a:gd name="connsiteY82-4838" fmla="*/ 4164768 h 5726868"/>
              <a:gd name="connsiteX83-4839" fmla="*/ 3231826 w 4367206"/>
              <a:gd name="connsiteY83-4840" fmla="*/ 4172388 h 5726868"/>
              <a:gd name="connsiteX84-4841" fmla="*/ 3285166 w 4367206"/>
              <a:gd name="connsiteY84-4842" fmla="*/ 4294308 h 5726868"/>
              <a:gd name="connsiteX85-4843" fmla="*/ 3300406 w 4367206"/>
              <a:gd name="connsiteY85-4844" fmla="*/ 4347648 h 5726868"/>
              <a:gd name="connsiteX86-4845" fmla="*/ 3330886 w 4367206"/>
              <a:gd name="connsiteY86-4846" fmla="*/ 4408608 h 5726868"/>
              <a:gd name="connsiteX87-4847" fmla="*/ 3551866 w 4367206"/>
              <a:gd name="connsiteY87-4848" fmla="*/ 4644828 h 5726868"/>
              <a:gd name="connsiteX88-4849" fmla="*/ 3887146 w 4367206"/>
              <a:gd name="connsiteY88-4850" fmla="*/ 5025828 h 5726868"/>
              <a:gd name="connsiteX89-4851" fmla="*/ 4100506 w 4367206"/>
              <a:gd name="connsiteY89-4852" fmla="*/ 5300148 h 5726868"/>
              <a:gd name="connsiteX90-4853" fmla="*/ 4367206 w 4367206"/>
              <a:gd name="connsiteY90-4854" fmla="*/ 5726868 h 5726868"/>
              <a:gd name="connsiteX0-4855" fmla="*/ 707488 w 4100506"/>
              <a:gd name="connsiteY0-4856" fmla="*/ 5008470 h 5300148"/>
              <a:gd name="connsiteX1-4857" fmla="*/ 961066 w 4100506"/>
              <a:gd name="connsiteY1-4858" fmla="*/ 4644828 h 5300148"/>
              <a:gd name="connsiteX2-4859" fmla="*/ 1342066 w 4100506"/>
              <a:gd name="connsiteY2-4860" fmla="*/ 4172388 h 5300148"/>
              <a:gd name="connsiteX3-4861" fmla="*/ 1258246 w 4100506"/>
              <a:gd name="connsiteY3-4862" fmla="*/ 4012368 h 5300148"/>
              <a:gd name="connsiteX4-4863" fmla="*/ 1204906 w 4100506"/>
              <a:gd name="connsiteY4-4864" fmla="*/ 3928548 h 5300148"/>
              <a:gd name="connsiteX5-4865" fmla="*/ 1174426 w 4100506"/>
              <a:gd name="connsiteY5-4866" fmla="*/ 3768528 h 5300148"/>
              <a:gd name="connsiteX6-4867" fmla="*/ 1151566 w 4100506"/>
              <a:gd name="connsiteY6-4868" fmla="*/ 3699948 h 5300148"/>
              <a:gd name="connsiteX7-4869" fmla="*/ 1143946 w 4100506"/>
              <a:gd name="connsiteY7-4870" fmla="*/ 3669468 h 5300148"/>
              <a:gd name="connsiteX8-4871" fmla="*/ 1067746 w 4100506"/>
              <a:gd name="connsiteY8-4872" fmla="*/ 3661848 h 5300148"/>
              <a:gd name="connsiteX9-4873" fmla="*/ 938206 w 4100506"/>
              <a:gd name="connsiteY9-4874" fmla="*/ 3669468 h 5300148"/>
              <a:gd name="connsiteX10-4875" fmla="*/ 831526 w 4100506"/>
              <a:gd name="connsiteY10-4876" fmla="*/ 3692328 h 5300148"/>
              <a:gd name="connsiteX11-4877" fmla="*/ 610546 w 4100506"/>
              <a:gd name="connsiteY11-4878" fmla="*/ 3738048 h 5300148"/>
              <a:gd name="connsiteX12-4879" fmla="*/ 389566 w 4100506"/>
              <a:gd name="connsiteY12-4880" fmla="*/ 3638988 h 5300148"/>
              <a:gd name="connsiteX13-4881" fmla="*/ 381946 w 4100506"/>
              <a:gd name="connsiteY13-4882" fmla="*/ 3326568 h 5300148"/>
              <a:gd name="connsiteX14-4883" fmla="*/ 420046 w 4100506"/>
              <a:gd name="connsiteY14-4884" fmla="*/ 3227508 h 5300148"/>
              <a:gd name="connsiteX15-4885" fmla="*/ 389566 w 4100506"/>
              <a:gd name="connsiteY15-4886" fmla="*/ 3166548 h 5300148"/>
              <a:gd name="connsiteX16-4887" fmla="*/ 351466 w 4100506"/>
              <a:gd name="connsiteY16-4888" fmla="*/ 3105588 h 5300148"/>
              <a:gd name="connsiteX17-4889" fmla="*/ 397186 w 4100506"/>
              <a:gd name="connsiteY17-4890" fmla="*/ 3021768 h 5300148"/>
              <a:gd name="connsiteX18-4891" fmla="*/ 488626 w 4100506"/>
              <a:gd name="connsiteY18-4892" fmla="*/ 2998908 h 5300148"/>
              <a:gd name="connsiteX19-4893" fmla="*/ 471956 w 4100506"/>
              <a:gd name="connsiteY19-4894" fmla="*/ 2942709 h 5300148"/>
              <a:gd name="connsiteX20-4895" fmla="*/ 435286 w 4100506"/>
              <a:gd name="connsiteY20-4896" fmla="*/ 2930328 h 5300148"/>
              <a:gd name="connsiteX21-4897" fmla="*/ 389566 w 4100506"/>
              <a:gd name="connsiteY21-4898" fmla="*/ 2930328 h 5300148"/>
              <a:gd name="connsiteX22-4899" fmla="*/ 314000 w 4100506"/>
              <a:gd name="connsiteY22-4900" fmla="*/ 2893495 h 5300148"/>
              <a:gd name="connsiteX23-4901" fmla="*/ 320986 w 4100506"/>
              <a:gd name="connsiteY23-4902" fmla="*/ 2846508 h 5300148"/>
              <a:gd name="connsiteX24-4903" fmla="*/ 328606 w 4100506"/>
              <a:gd name="connsiteY24-4904" fmla="*/ 2793168 h 5300148"/>
              <a:gd name="connsiteX25-4905" fmla="*/ 313366 w 4100506"/>
              <a:gd name="connsiteY25-4906" fmla="*/ 2732208 h 5300148"/>
              <a:gd name="connsiteX26-4907" fmla="*/ 267646 w 4100506"/>
              <a:gd name="connsiteY26-4908" fmla="*/ 2671248 h 5300148"/>
              <a:gd name="connsiteX27-4909" fmla="*/ 176206 w 4100506"/>
              <a:gd name="connsiteY27-4910" fmla="*/ 2656008 h 5300148"/>
              <a:gd name="connsiteX28-4911" fmla="*/ 54286 w 4100506"/>
              <a:gd name="connsiteY28-4912" fmla="*/ 2610288 h 5300148"/>
              <a:gd name="connsiteX29-4913" fmla="*/ 7931 w 4100506"/>
              <a:gd name="connsiteY29-4914" fmla="*/ 2563298 h 5300148"/>
              <a:gd name="connsiteX30-4915" fmla="*/ 8566 w 4100506"/>
              <a:gd name="connsiteY30-4916" fmla="*/ 2488368 h 5300148"/>
              <a:gd name="connsiteX31-4917" fmla="*/ 92386 w 4100506"/>
              <a:gd name="connsiteY31-4918" fmla="*/ 2335968 h 5300148"/>
              <a:gd name="connsiteX32-4919" fmla="*/ 221926 w 4100506"/>
              <a:gd name="connsiteY32-4920" fmla="*/ 2175948 h 5300148"/>
              <a:gd name="connsiteX33-4921" fmla="*/ 282886 w 4100506"/>
              <a:gd name="connsiteY33-4922" fmla="*/ 2084508 h 5300148"/>
              <a:gd name="connsiteX34-4923" fmla="*/ 328606 w 4100506"/>
              <a:gd name="connsiteY34-4924" fmla="*/ 1977828 h 5300148"/>
              <a:gd name="connsiteX35-4925" fmla="*/ 359086 w 4100506"/>
              <a:gd name="connsiteY35-4926" fmla="*/ 1871148 h 5300148"/>
              <a:gd name="connsiteX36-4927" fmla="*/ 374326 w 4100506"/>
              <a:gd name="connsiteY36-4928" fmla="*/ 1810188 h 5300148"/>
              <a:gd name="connsiteX37-4929" fmla="*/ 343846 w 4100506"/>
              <a:gd name="connsiteY37-4930" fmla="*/ 1756848 h 5300148"/>
              <a:gd name="connsiteX38-4931" fmla="*/ 328606 w 4100506"/>
              <a:gd name="connsiteY38-4932" fmla="*/ 1680648 h 5300148"/>
              <a:gd name="connsiteX39-4933" fmla="*/ 412426 w 4100506"/>
              <a:gd name="connsiteY39-4934" fmla="*/ 1474908 h 5300148"/>
              <a:gd name="connsiteX40-4935" fmla="*/ 442906 w 4100506"/>
              <a:gd name="connsiteY40-4936" fmla="*/ 1307268 h 5300148"/>
              <a:gd name="connsiteX41-4937" fmla="*/ 465766 w 4100506"/>
              <a:gd name="connsiteY41-4938" fmla="*/ 1192968 h 5300148"/>
              <a:gd name="connsiteX42-4939" fmla="*/ 503866 w 4100506"/>
              <a:gd name="connsiteY42-4940" fmla="*/ 1055808 h 5300148"/>
              <a:gd name="connsiteX43-4941" fmla="*/ 557206 w 4100506"/>
              <a:gd name="connsiteY43-4942" fmla="*/ 888168 h 5300148"/>
              <a:gd name="connsiteX44-4943" fmla="*/ 503866 w 4100506"/>
              <a:gd name="connsiteY44-4944" fmla="*/ 888168 h 5300148"/>
              <a:gd name="connsiteX45-4945" fmla="*/ 412426 w 4100506"/>
              <a:gd name="connsiteY45-4946" fmla="*/ 834828 h 5300148"/>
              <a:gd name="connsiteX46-4947" fmla="*/ 328606 w 4100506"/>
              <a:gd name="connsiteY46-4948" fmla="*/ 789108 h 5300148"/>
              <a:gd name="connsiteX47-4949" fmla="*/ 260026 w 4100506"/>
              <a:gd name="connsiteY47-4950" fmla="*/ 773868 h 5300148"/>
              <a:gd name="connsiteX48-4951" fmla="*/ 214306 w 4100506"/>
              <a:gd name="connsiteY48-4952" fmla="*/ 751008 h 5300148"/>
              <a:gd name="connsiteX49-4953" fmla="*/ 260026 w 4100506"/>
              <a:gd name="connsiteY49-4954" fmla="*/ 674808 h 5300148"/>
              <a:gd name="connsiteX50-4955" fmla="*/ 374326 w 4100506"/>
              <a:gd name="connsiteY50-4956" fmla="*/ 606228 h 5300148"/>
              <a:gd name="connsiteX51-4957" fmla="*/ 557206 w 4100506"/>
              <a:gd name="connsiteY51-4958" fmla="*/ 507168 h 5300148"/>
              <a:gd name="connsiteX52-4959" fmla="*/ 656266 w 4100506"/>
              <a:gd name="connsiteY52-4960" fmla="*/ 423348 h 5300148"/>
              <a:gd name="connsiteX53-4961" fmla="*/ 892486 w 4100506"/>
              <a:gd name="connsiteY53-4962" fmla="*/ 232848 h 5300148"/>
              <a:gd name="connsiteX54-4963" fmla="*/ 1174426 w 4100506"/>
              <a:gd name="connsiteY54-4964" fmla="*/ 80448 h 5300148"/>
              <a:gd name="connsiteX55-4965" fmla="*/ 1593526 w 4100506"/>
              <a:gd name="connsiteY55-4966" fmla="*/ 11868 h 5300148"/>
              <a:gd name="connsiteX56-4967" fmla="*/ 1944046 w 4100506"/>
              <a:gd name="connsiteY56-4968" fmla="*/ 4248 h 5300148"/>
              <a:gd name="connsiteX57-4969" fmla="*/ 2172646 w 4100506"/>
              <a:gd name="connsiteY57-4970" fmla="*/ 4248 h 5300148"/>
              <a:gd name="connsiteX58-4971" fmla="*/ 2393626 w 4100506"/>
              <a:gd name="connsiteY58-4972" fmla="*/ 57588 h 5300148"/>
              <a:gd name="connsiteX59-4973" fmla="*/ 2667946 w 4100506"/>
              <a:gd name="connsiteY59-4974" fmla="*/ 133788 h 5300148"/>
              <a:gd name="connsiteX60-4975" fmla="*/ 2820346 w 4100506"/>
              <a:gd name="connsiteY60-4976" fmla="*/ 202368 h 5300148"/>
              <a:gd name="connsiteX61-4977" fmla="*/ 3102286 w 4100506"/>
              <a:gd name="connsiteY61-4978" fmla="*/ 400488 h 5300148"/>
              <a:gd name="connsiteX62-4979" fmla="*/ 3285166 w 4100506"/>
              <a:gd name="connsiteY62-4980" fmla="*/ 651948 h 5300148"/>
              <a:gd name="connsiteX63-4981" fmla="*/ 3407086 w 4100506"/>
              <a:gd name="connsiteY63-4982" fmla="*/ 918648 h 5300148"/>
              <a:gd name="connsiteX64-4983" fmla="*/ 3475666 w 4100506"/>
              <a:gd name="connsiteY64-4984" fmla="*/ 1238688 h 5300148"/>
              <a:gd name="connsiteX65-4985" fmla="*/ 3506146 w 4100506"/>
              <a:gd name="connsiteY65-4986" fmla="*/ 1543488 h 5300148"/>
              <a:gd name="connsiteX66-4987" fmla="*/ 3506146 w 4100506"/>
              <a:gd name="connsiteY66-4988" fmla="*/ 1962588 h 5300148"/>
              <a:gd name="connsiteX67-4989" fmla="*/ 3338506 w 4100506"/>
              <a:gd name="connsiteY67-4990" fmla="*/ 2305488 h 5300148"/>
              <a:gd name="connsiteX68-4991" fmla="*/ 3254686 w 4100506"/>
              <a:gd name="connsiteY68-4992" fmla="*/ 2473128 h 5300148"/>
              <a:gd name="connsiteX69-4993" fmla="*/ 3132766 w 4100506"/>
              <a:gd name="connsiteY69-4994" fmla="*/ 2663628 h 5300148"/>
              <a:gd name="connsiteX70-4995" fmla="*/ 3071806 w 4100506"/>
              <a:gd name="connsiteY70-4996" fmla="*/ 2838888 h 5300148"/>
              <a:gd name="connsiteX71-4997" fmla="*/ 3064186 w 4100506"/>
              <a:gd name="connsiteY71-4998" fmla="*/ 2915088 h 5300148"/>
              <a:gd name="connsiteX72-4999" fmla="*/ 3018466 w 4100506"/>
              <a:gd name="connsiteY72-5000" fmla="*/ 3014148 h 5300148"/>
              <a:gd name="connsiteX73-5001" fmla="*/ 2980366 w 4100506"/>
              <a:gd name="connsiteY73-5002" fmla="*/ 3082728 h 5300148"/>
              <a:gd name="connsiteX74-5003" fmla="*/ 2957506 w 4100506"/>
              <a:gd name="connsiteY74-5004" fmla="*/ 3120828 h 5300148"/>
              <a:gd name="connsiteX75-5005" fmla="*/ 2957506 w 4100506"/>
              <a:gd name="connsiteY75-5006" fmla="*/ 3555168 h 5300148"/>
              <a:gd name="connsiteX76-5007" fmla="*/ 3010846 w 4100506"/>
              <a:gd name="connsiteY76-5008" fmla="*/ 3539928 h 5300148"/>
              <a:gd name="connsiteX77-5009" fmla="*/ 3109906 w 4100506"/>
              <a:gd name="connsiteY77-5010" fmla="*/ 3570408 h 5300148"/>
              <a:gd name="connsiteX78-5011" fmla="*/ 3140386 w 4100506"/>
              <a:gd name="connsiteY78-5012" fmla="*/ 3631368 h 5300148"/>
              <a:gd name="connsiteX79-5013" fmla="*/ 3117526 w 4100506"/>
              <a:gd name="connsiteY79-5014" fmla="*/ 3738048 h 5300148"/>
              <a:gd name="connsiteX80-5015" fmla="*/ 3125146 w 4100506"/>
              <a:gd name="connsiteY80-5016" fmla="*/ 4103808 h 5300148"/>
              <a:gd name="connsiteX81-5017" fmla="*/ 3163246 w 4100506"/>
              <a:gd name="connsiteY81-5018" fmla="*/ 4157148 h 5300148"/>
              <a:gd name="connsiteX82-5019" fmla="*/ 3201346 w 4100506"/>
              <a:gd name="connsiteY82-5020" fmla="*/ 4164768 h 5300148"/>
              <a:gd name="connsiteX83-5021" fmla="*/ 3231826 w 4100506"/>
              <a:gd name="connsiteY83-5022" fmla="*/ 4172388 h 5300148"/>
              <a:gd name="connsiteX84-5023" fmla="*/ 3285166 w 4100506"/>
              <a:gd name="connsiteY84-5024" fmla="*/ 4294308 h 5300148"/>
              <a:gd name="connsiteX85-5025" fmla="*/ 3300406 w 4100506"/>
              <a:gd name="connsiteY85-5026" fmla="*/ 4347648 h 5300148"/>
              <a:gd name="connsiteX86-5027" fmla="*/ 3330886 w 4100506"/>
              <a:gd name="connsiteY86-5028" fmla="*/ 4408608 h 5300148"/>
              <a:gd name="connsiteX87-5029" fmla="*/ 3551866 w 4100506"/>
              <a:gd name="connsiteY87-5030" fmla="*/ 4644828 h 5300148"/>
              <a:gd name="connsiteX88-5031" fmla="*/ 3887146 w 4100506"/>
              <a:gd name="connsiteY88-5032" fmla="*/ 5025828 h 5300148"/>
              <a:gd name="connsiteX89-5033" fmla="*/ 4100506 w 4100506"/>
              <a:gd name="connsiteY89-5034" fmla="*/ 5300148 h 5300148"/>
              <a:gd name="connsiteX0-5035" fmla="*/ 707488 w 3887146"/>
              <a:gd name="connsiteY0-5036" fmla="*/ 5008470 h 5025828"/>
              <a:gd name="connsiteX1-5037" fmla="*/ 961066 w 3887146"/>
              <a:gd name="connsiteY1-5038" fmla="*/ 4644828 h 5025828"/>
              <a:gd name="connsiteX2-5039" fmla="*/ 1342066 w 3887146"/>
              <a:gd name="connsiteY2-5040" fmla="*/ 4172388 h 5025828"/>
              <a:gd name="connsiteX3-5041" fmla="*/ 1258246 w 3887146"/>
              <a:gd name="connsiteY3-5042" fmla="*/ 4012368 h 5025828"/>
              <a:gd name="connsiteX4-5043" fmla="*/ 1204906 w 3887146"/>
              <a:gd name="connsiteY4-5044" fmla="*/ 3928548 h 5025828"/>
              <a:gd name="connsiteX5-5045" fmla="*/ 1174426 w 3887146"/>
              <a:gd name="connsiteY5-5046" fmla="*/ 3768528 h 5025828"/>
              <a:gd name="connsiteX6-5047" fmla="*/ 1151566 w 3887146"/>
              <a:gd name="connsiteY6-5048" fmla="*/ 3699948 h 5025828"/>
              <a:gd name="connsiteX7-5049" fmla="*/ 1143946 w 3887146"/>
              <a:gd name="connsiteY7-5050" fmla="*/ 3669468 h 5025828"/>
              <a:gd name="connsiteX8-5051" fmla="*/ 1067746 w 3887146"/>
              <a:gd name="connsiteY8-5052" fmla="*/ 3661848 h 5025828"/>
              <a:gd name="connsiteX9-5053" fmla="*/ 938206 w 3887146"/>
              <a:gd name="connsiteY9-5054" fmla="*/ 3669468 h 5025828"/>
              <a:gd name="connsiteX10-5055" fmla="*/ 831526 w 3887146"/>
              <a:gd name="connsiteY10-5056" fmla="*/ 3692328 h 5025828"/>
              <a:gd name="connsiteX11-5057" fmla="*/ 610546 w 3887146"/>
              <a:gd name="connsiteY11-5058" fmla="*/ 3738048 h 5025828"/>
              <a:gd name="connsiteX12-5059" fmla="*/ 389566 w 3887146"/>
              <a:gd name="connsiteY12-5060" fmla="*/ 3638988 h 5025828"/>
              <a:gd name="connsiteX13-5061" fmla="*/ 381946 w 3887146"/>
              <a:gd name="connsiteY13-5062" fmla="*/ 3326568 h 5025828"/>
              <a:gd name="connsiteX14-5063" fmla="*/ 420046 w 3887146"/>
              <a:gd name="connsiteY14-5064" fmla="*/ 3227508 h 5025828"/>
              <a:gd name="connsiteX15-5065" fmla="*/ 389566 w 3887146"/>
              <a:gd name="connsiteY15-5066" fmla="*/ 3166548 h 5025828"/>
              <a:gd name="connsiteX16-5067" fmla="*/ 351466 w 3887146"/>
              <a:gd name="connsiteY16-5068" fmla="*/ 3105588 h 5025828"/>
              <a:gd name="connsiteX17-5069" fmla="*/ 397186 w 3887146"/>
              <a:gd name="connsiteY17-5070" fmla="*/ 3021768 h 5025828"/>
              <a:gd name="connsiteX18-5071" fmla="*/ 488626 w 3887146"/>
              <a:gd name="connsiteY18-5072" fmla="*/ 2998908 h 5025828"/>
              <a:gd name="connsiteX19-5073" fmla="*/ 471956 w 3887146"/>
              <a:gd name="connsiteY19-5074" fmla="*/ 2942709 h 5025828"/>
              <a:gd name="connsiteX20-5075" fmla="*/ 435286 w 3887146"/>
              <a:gd name="connsiteY20-5076" fmla="*/ 2930328 h 5025828"/>
              <a:gd name="connsiteX21-5077" fmla="*/ 389566 w 3887146"/>
              <a:gd name="connsiteY21-5078" fmla="*/ 2930328 h 5025828"/>
              <a:gd name="connsiteX22-5079" fmla="*/ 314000 w 3887146"/>
              <a:gd name="connsiteY22-5080" fmla="*/ 2893495 h 5025828"/>
              <a:gd name="connsiteX23-5081" fmla="*/ 320986 w 3887146"/>
              <a:gd name="connsiteY23-5082" fmla="*/ 2846508 h 5025828"/>
              <a:gd name="connsiteX24-5083" fmla="*/ 328606 w 3887146"/>
              <a:gd name="connsiteY24-5084" fmla="*/ 2793168 h 5025828"/>
              <a:gd name="connsiteX25-5085" fmla="*/ 313366 w 3887146"/>
              <a:gd name="connsiteY25-5086" fmla="*/ 2732208 h 5025828"/>
              <a:gd name="connsiteX26-5087" fmla="*/ 267646 w 3887146"/>
              <a:gd name="connsiteY26-5088" fmla="*/ 2671248 h 5025828"/>
              <a:gd name="connsiteX27-5089" fmla="*/ 176206 w 3887146"/>
              <a:gd name="connsiteY27-5090" fmla="*/ 2656008 h 5025828"/>
              <a:gd name="connsiteX28-5091" fmla="*/ 54286 w 3887146"/>
              <a:gd name="connsiteY28-5092" fmla="*/ 2610288 h 5025828"/>
              <a:gd name="connsiteX29-5093" fmla="*/ 7931 w 3887146"/>
              <a:gd name="connsiteY29-5094" fmla="*/ 2563298 h 5025828"/>
              <a:gd name="connsiteX30-5095" fmla="*/ 8566 w 3887146"/>
              <a:gd name="connsiteY30-5096" fmla="*/ 2488368 h 5025828"/>
              <a:gd name="connsiteX31-5097" fmla="*/ 92386 w 3887146"/>
              <a:gd name="connsiteY31-5098" fmla="*/ 2335968 h 5025828"/>
              <a:gd name="connsiteX32-5099" fmla="*/ 221926 w 3887146"/>
              <a:gd name="connsiteY32-5100" fmla="*/ 2175948 h 5025828"/>
              <a:gd name="connsiteX33-5101" fmla="*/ 282886 w 3887146"/>
              <a:gd name="connsiteY33-5102" fmla="*/ 2084508 h 5025828"/>
              <a:gd name="connsiteX34-5103" fmla="*/ 328606 w 3887146"/>
              <a:gd name="connsiteY34-5104" fmla="*/ 1977828 h 5025828"/>
              <a:gd name="connsiteX35-5105" fmla="*/ 359086 w 3887146"/>
              <a:gd name="connsiteY35-5106" fmla="*/ 1871148 h 5025828"/>
              <a:gd name="connsiteX36-5107" fmla="*/ 374326 w 3887146"/>
              <a:gd name="connsiteY36-5108" fmla="*/ 1810188 h 5025828"/>
              <a:gd name="connsiteX37-5109" fmla="*/ 343846 w 3887146"/>
              <a:gd name="connsiteY37-5110" fmla="*/ 1756848 h 5025828"/>
              <a:gd name="connsiteX38-5111" fmla="*/ 328606 w 3887146"/>
              <a:gd name="connsiteY38-5112" fmla="*/ 1680648 h 5025828"/>
              <a:gd name="connsiteX39-5113" fmla="*/ 412426 w 3887146"/>
              <a:gd name="connsiteY39-5114" fmla="*/ 1474908 h 5025828"/>
              <a:gd name="connsiteX40-5115" fmla="*/ 442906 w 3887146"/>
              <a:gd name="connsiteY40-5116" fmla="*/ 1307268 h 5025828"/>
              <a:gd name="connsiteX41-5117" fmla="*/ 465766 w 3887146"/>
              <a:gd name="connsiteY41-5118" fmla="*/ 1192968 h 5025828"/>
              <a:gd name="connsiteX42-5119" fmla="*/ 503866 w 3887146"/>
              <a:gd name="connsiteY42-5120" fmla="*/ 1055808 h 5025828"/>
              <a:gd name="connsiteX43-5121" fmla="*/ 557206 w 3887146"/>
              <a:gd name="connsiteY43-5122" fmla="*/ 888168 h 5025828"/>
              <a:gd name="connsiteX44-5123" fmla="*/ 503866 w 3887146"/>
              <a:gd name="connsiteY44-5124" fmla="*/ 888168 h 5025828"/>
              <a:gd name="connsiteX45-5125" fmla="*/ 412426 w 3887146"/>
              <a:gd name="connsiteY45-5126" fmla="*/ 834828 h 5025828"/>
              <a:gd name="connsiteX46-5127" fmla="*/ 328606 w 3887146"/>
              <a:gd name="connsiteY46-5128" fmla="*/ 789108 h 5025828"/>
              <a:gd name="connsiteX47-5129" fmla="*/ 260026 w 3887146"/>
              <a:gd name="connsiteY47-5130" fmla="*/ 773868 h 5025828"/>
              <a:gd name="connsiteX48-5131" fmla="*/ 214306 w 3887146"/>
              <a:gd name="connsiteY48-5132" fmla="*/ 751008 h 5025828"/>
              <a:gd name="connsiteX49-5133" fmla="*/ 260026 w 3887146"/>
              <a:gd name="connsiteY49-5134" fmla="*/ 674808 h 5025828"/>
              <a:gd name="connsiteX50-5135" fmla="*/ 374326 w 3887146"/>
              <a:gd name="connsiteY50-5136" fmla="*/ 606228 h 5025828"/>
              <a:gd name="connsiteX51-5137" fmla="*/ 557206 w 3887146"/>
              <a:gd name="connsiteY51-5138" fmla="*/ 507168 h 5025828"/>
              <a:gd name="connsiteX52-5139" fmla="*/ 656266 w 3887146"/>
              <a:gd name="connsiteY52-5140" fmla="*/ 423348 h 5025828"/>
              <a:gd name="connsiteX53-5141" fmla="*/ 892486 w 3887146"/>
              <a:gd name="connsiteY53-5142" fmla="*/ 232848 h 5025828"/>
              <a:gd name="connsiteX54-5143" fmla="*/ 1174426 w 3887146"/>
              <a:gd name="connsiteY54-5144" fmla="*/ 80448 h 5025828"/>
              <a:gd name="connsiteX55-5145" fmla="*/ 1593526 w 3887146"/>
              <a:gd name="connsiteY55-5146" fmla="*/ 11868 h 5025828"/>
              <a:gd name="connsiteX56-5147" fmla="*/ 1944046 w 3887146"/>
              <a:gd name="connsiteY56-5148" fmla="*/ 4248 h 5025828"/>
              <a:gd name="connsiteX57-5149" fmla="*/ 2172646 w 3887146"/>
              <a:gd name="connsiteY57-5150" fmla="*/ 4248 h 5025828"/>
              <a:gd name="connsiteX58-5151" fmla="*/ 2393626 w 3887146"/>
              <a:gd name="connsiteY58-5152" fmla="*/ 57588 h 5025828"/>
              <a:gd name="connsiteX59-5153" fmla="*/ 2667946 w 3887146"/>
              <a:gd name="connsiteY59-5154" fmla="*/ 133788 h 5025828"/>
              <a:gd name="connsiteX60-5155" fmla="*/ 2820346 w 3887146"/>
              <a:gd name="connsiteY60-5156" fmla="*/ 202368 h 5025828"/>
              <a:gd name="connsiteX61-5157" fmla="*/ 3102286 w 3887146"/>
              <a:gd name="connsiteY61-5158" fmla="*/ 400488 h 5025828"/>
              <a:gd name="connsiteX62-5159" fmla="*/ 3285166 w 3887146"/>
              <a:gd name="connsiteY62-5160" fmla="*/ 651948 h 5025828"/>
              <a:gd name="connsiteX63-5161" fmla="*/ 3407086 w 3887146"/>
              <a:gd name="connsiteY63-5162" fmla="*/ 918648 h 5025828"/>
              <a:gd name="connsiteX64-5163" fmla="*/ 3475666 w 3887146"/>
              <a:gd name="connsiteY64-5164" fmla="*/ 1238688 h 5025828"/>
              <a:gd name="connsiteX65-5165" fmla="*/ 3506146 w 3887146"/>
              <a:gd name="connsiteY65-5166" fmla="*/ 1543488 h 5025828"/>
              <a:gd name="connsiteX66-5167" fmla="*/ 3506146 w 3887146"/>
              <a:gd name="connsiteY66-5168" fmla="*/ 1962588 h 5025828"/>
              <a:gd name="connsiteX67-5169" fmla="*/ 3338506 w 3887146"/>
              <a:gd name="connsiteY67-5170" fmla="*/ 2305488 h 5025828"/>
              <a:gd name="connsiteX68-5171" fmla="*/ 3254686 w 3887146"/>
              <a:gd name="connsiteY68-5172" fmla="*/ 2473128 h 5025828"/>
              <a:gd name="connsiteX69-5173" fmla="*/ 3132766 w 3887146"/>
              <a:gd name="connsiteY69-5174" fmla="*/ 2663628 h 5025828"/>
              <a:gd name="connsiteX70-5175" fmla="*/ 3071806 w 3887146"/>
              <a:gd name="connsiteY70-5176" fmla="*/ 2838888 h 5025828"/>
              <a:gd name="connsiteX71-5177" fmla="*/ 3064186 w 3887146"/>
              <a:gd name="connsiteY71-5178" fmla="*/ 2915088 h 5025828"/>
              <a:gd name="connsiteX72-5179" fmla="*/ 3018466 w 3887146"/>
              <a:gd name="connsiteY72-5180" fmla="*/ 3014148 h 5025828"/>
              <a:gd name="connsiteX73-5181" fmla="*/ 2980366 w 3887146"/>
              <a:gd name="connsiteY73-5182" fmla="*/ 3082728 h 5025828"/>
              <a:gd name="connsiteX74-5183" fmla="*/ 2957506 w 3887146"/>
              <a:gd name="connsiteY74-5184" fmla="*/ 3120828 h 5025828"/>
              <a:gd name="connsiteX75-5185" fmla="*/ 2957506 w 3887146"/>
              <a:gd name="connsiteY75-5186" fmla="*/ 3555168 h 5025828"/>
              <a:gd name="connsiteX76-5187" fmla="*/ 3010846 w 3887146"/>
              <a:gd name="connsiteY76-5188" fmla="*/ 3539928 h 5025828"/>
              <a:gd name="connsiteX77-5189" fmla="*/ 3109906 w 3887146"/>
              <a:gd name="connsiteY77-5190" fmla="*/ 3570408 h 5025828"/>
              <a:gd name="connsiteX78-5191" fmla="*/ 3140386 w 3887146"/>
              <a:gd name="connsiteY78-5192" fmla="*/ 3631368 h 5025828"/>
              <a:gd name="connsiteX79-5193" fmla="*/ 3117526 w 3887146"/>
              <a:gd name="connsiteY79-5194" fmla="*/ 3738048 h 5025828"/>
              <a:gd name="connsiteX80-5195" fmla="*/ 3125146 w 3887146"/>
              <a:gd name="connsiteY80-5196" fmla="*/ 4103808 h 5025828"/>
              <a:gd name="connsiteX81-5197" fmla="*/ 3163246 w 3887146"/>
              <a:gd name="connsiteY81-5198" fmla="*/ 4157148 h 5025828"/>
              <a:gd name="connsiteX82-5199" fmla="*/ 3201346 w 3887146"/>
              <a:gd name="connsiteY82-5200" fmla="*/ 4164768 h 5025828"/>
              <a:gd name="connsiteX83-5201" fmla="*/ 3231826 w 3887146"/>
              <a:gd name="connsiteY83-5202" fmla="*/ 4172388 h 5025828"/>
              <a:gd name="connsiteX84-5203" fmla="*/ 3285166 w 3887146"/>
              <a:gd name="connsiteY84-5204" fmla="*/ 4294308 h 5025828"/>
              <a:gd name="connsiteX85-5205" fmla="*/ 3300406 w 3887146"/>
              <a:gd name="connsiteY85-5206" fmla="*/ 4347648 h 5025828"/>
              <a:gd name="connsiteX86-5207" fmla="*/ 3330886 w 3887146"/>
              <a:gd name="connsiteY86-5208" fmla="*/ 4408608 h 5025828"/>
              <a:gd name="connsiteX87-5209" fmla="*/ 3551866 w 3887146"/>
              <a:gd name="connsiteY87-5210" fmla="*/ 4644828 h 5025828"/>
              <a:gd name="connsiteX88-5211" fmla="*/ 3887146 w 3887146"/>
              <a:gd name="connsiteY88-5212" fmla="*/ 5025828 h 5025828"/>
              <a:gd name="connsiteX0-5213" fmla="*/ 707488 w 3884395"/>
              <a:gd name="connsiteY0-5214" fmla="*/ 5008470 h 5017575"/>
              <a:gd name="connsiteX1-5215" fmla="*/ 961066 w 3884395"/>
              <a:gd name="connsiteY1-5216" fmla="*/ 4644828 h 5017575"/>
              <a:gd name="connsiteX2-5217" fmla="*/ 1342066 w 3884395"/>
              <a:gd name="connsiteY2-5218" fmla="*/ 4172388 h 5017575"/>
              <a:gd name="connsiteX3-5219" fmla="*/ 1258246 w 3884395"/>
              <a:gd name="connsiteY3-5220" fmla="*/ 4012368 h 5017575"/>
              <a:gd name="connsiteX4-5221" fmla="*/ 1204906 w 3884395"/>
              <a:gd name="connsiteY4-5222" fmla="*/ 3928548 h 5017575"/>
              <a:gd name="connsiteX5-5223" fmla="*/ 1174426 w 3884395"/>
              <a:gd name="connsiteY5-5224" fmla="*/ 3768528 h 5017575"/>
              <a:gd name="connsiteX6-5225" fmla="*/ 1151566 w 3884395"/>
              <a:gd name="connsiteY6-5226" fmla="*/ 3699948 h 5017575"/>
              <a:gd name="connsiteX7-5227" fmla="*/ 1143946 w 3884395"/>
              <a:gd name="connsiteY7-5228" fmla="*/ 3669468 h 5017575"/>
              <a:gd name="connsiteX8-5229" fmla="*/ 1067746 w 3884395"/>
              <a:gd name="connsiteY8-5230" fmla="*/ 3661848 h 5017575"/>
              <a:gd name="connsiteX9-5231" fmla="*/ 938206 w 3884395"/>
              <a:gd name="connsiteY9-5232" fmla="*/ 3669468 h 5017575"/>
              <a:gd name="connsiteX10-5233" fmla="*/ 831526 w 3884395"/>
              <a:gd name="connsiteY10-5234" fmla="*/ 3692328 h 5017575"/>
              <a:gd name="connsiteX11-5235" fmla="*/ 610546 w 3884395"/>
              <a:gd name="connsiteY11-5236" fmla="*/ 3738048 h 5017575"/>
              <a:gd name="connsiteX12-5237" fmla="*/ 389566 w 3884395"/>
              <a:gd name="connsiteY12-5238" fmla="*/ 3638988 h 5017575"/>
              <a:gd name="connsiteX13-5239" fmla="*/ 381946 w 3884395"/>
              <a:gd name="connsiteY13-5240" fmla="*/ 3326568 h 5017575"/>
              <a:gd name="connsiteX14-5241" fmla="*/ 420046 w 3884395"/>
              <a:gd name="connsiteY14-5242" fmla="*/ 3227508 h 5017575"/>
              <a:gd name="connsiteX15-5243" fmla="*/ 389566 w 3884395"/>
              <a:gd name="connsiteY15-5244" fmla="*/ 3166548 h 5017575"/>
              <a:gd name="connsiteX16-5245" fmla="*/ 351466 w 3884395"/>
              <a:gd name="connsiteY16-5246" fmla="*/ 3105588 h 5017575"/>
              <a:gd name="connsiteX17-5247" fmla="*/ 397186 w 3884395"/>
              <a:gd name="connsiteY17-5248" fmla="*/ 3021768 h 5017575"/>
              <a:gd name="connsiteX18-5249" fmla="*/ 488626 w 3884395"/>
              <a:gd name="connsiteY18-5250" fmla="*/ 2998908 h 5017575"/>
              <a:gd name="connsiteX19-5251" fmla="*/ 471956 w 3884395"/>
              <a:gd name="connsiteY19-5252" fmla="*/ 2942709 h 5017575"/>
              <a:gd name="connsiteX20-5253" fmla="*/ 435286 w 3884395"/>
              <a:gd name="connsiteY20-5254" fmla="*/ 2930328 h 5017575"/>
              <a:gd name="connsiteX21-5255" fmla="*/ 389566 w 3884395"/>
              <a:gd name="connsiteY21-5256" fmla="*/ 2930328 h 5017575"/>
              <a:gd name="connsiteX22-5257" fmla="*/ 314000 w 3884395"/>
              <a:gd name="connsiteY22-5258" fmla="*/ 2893495 h 5017575"/>
              <a:gd name="connsiteX23-5259" fmla="*/ 320986 w 3884395"/>
              <a:gd name="connsiteY23-5260" fmla="*/ 2846508 h 5017575"/>
              <a:gd name="connsiteX24-5261" fmla="*/ 328606 w 3884395"/>
              <a:gd name="connsiteY24-5262" fmla="*/ 2793168 h 5017575"/>
              <a:gd name="connsiteX25-5263" fmla="*/ 313366 w 3884395"/>
              <a:gd name="connsiteY25-5264" fmla="*/ 2732208 h 5017575"/>
              <a:gd name="connsiteX26-5265" fmla="*/ 267646 w 3884395"/>
              <a:gd name="connsiteY26-5266" fmla="*/ 2671248 h 5017575"/>
              <a:gd name="connsiteX27-5267" fmla="*/ 176206 w 3884395"/>
              <a:gd name="connsiteY27-5268" fmla="*/ 2656008 h 5017575"/>
              <a:gd name="connsiteX28-5269" fmla="*/ 54286 w 3884395"/>
              <a:gd name="connsiteY28-5270" fmla="*/ 2610288 h 5017575"/>
              <a:gd name="connsiteX29-5271" fmla="*/ 7931 w 3884395"/>
              <a:gd name="connsiteY29-5272" fmla="*/ 2563298 h 5017575"/>
              <a:gd name="connsiteX30-5273" fmla="*/ 8566 w 3884395"/>
              <a:gd name="connsiteY30-5274" fmla="*/ 2488368 h 5017575"/>
              <a:gd name="connsiteX31-5275" fmla="*/ 92386 w 3884395"/>
              <a:gd name="connsiteY31-5276" fmla="*/ 2335968 h 5017575"/>
              <a:gd name="connsiteX32-5277" fmla="*/ 221926 w 3884395"/>
              <a:gd name="connsiteY32-5278" fmla="*/ 2175948 h 5017575"/>
              <a:gd name="connsiteX33-5279" fmla="*/ 282886 w 3884395"/>
              <a:gd name="connsiteY33-5280" fmla="*/ 2084508 h 5017575"/>
              <a:gd name="connsiteX34-5281" fmla="*/ 328606 w 3884395"/>
              <a:gd name="connsiteY34-5282" fmla="*/ 1977828 h 5017575"/>
              <a:gd name="connsiteX35-5283" fmla="*/ 359086 w 3884395"/>
              <a:gd name="connsiteY35-5284" fmla="*/ 1871148 h 5017575"/>
              <a:gd name="connsiteX36-5285" fmla="*/ 374326 w 3884395"/>
              <a:gd name="connsiteY36-5286" fmla="*/ 1810188 h 5017575"/>
              <a:gd name="connsiteX37-5287" fmla="*/ 343846 w 3884395"/>
              <a:gd name="connsiteY37-5288" fmla="*/ 1756848 h 5017575"/>
              <a:gd name="connsiteX38-5289" fmla="*/ 328606 w 3884395"/>
              <a:gd name="connsiteY38-5290" fmla="*/ 1680648 h 5017575"/>
              <a:gd name="connsiteX39-5291" fmla="*/ 412426 w 3884395"/>
              <a:gd name="connsiteY39-5292" fmla="*/ 1474908 h 5017575"/>
              <a:gd name="connsiteX40-5293" fmla="*/ 442906 w 3884395"/>
              <a:gd name="connsiteY40-5294" fmla="*/ 1307268 h 5017575"/>
              <a:gd name="connsiteX41-5295" fmla="*/ 465766 w 3884395"/>
              <a:gd name="connsiteY41-5296" fmla="*/ 1192968 h 5017575"/>
              <a:gd name="connsiteX42-5297" fmla="*/ 503866 w 3884395"/>
              <a:gd name="connsiteY42-5298" fmla="*/ 1055808 h 5017575"/>
              <a:gd name="connsiteX43-5299" fmla="*/ 557206 w 3884395"/>
              <a:gd name="connsiteY43-5300" fmla="*/ 888168 h 5017575"/>
              <a:gd name="connsiteX44-5301" fmla="*/ 503866 w 3884395"/>
              <a:gd name="connsiteY44-5302" fmla="*/ 888168 h 5017575"/>
              <a:gd name="connsiteX45-5303" fmla="*/ 412426 w 3884395"/>
              <a:gd name="connsiteY45-5304" fmla="*/ 834828 h 5017575"/>
              <a:gd name="connsiteX46-5305" fmla="*/ 328606 w 3884395"/>
              <a:gd name="connsiteY46-5306" fmla="*/ 789108 h 5017575"/>
              <a:gd name="connsiteX47-5307" fmla="*/ 260026 w 3884395"/>
              <a:gd name="connsiteY47-5308" fmla="*/ 773868 h 5017575"/>
              <a:gd name="connsiteX48-5309" fmla="*/ 214306 w 3884395"/>
              <a:gd name="connsiteY48-5310" fmla="*/ 751008 h 5017575"/>
              <a:gd name="connsiteX49-5311" fmla="*/ 260026 w 3884395"/>
              <a:gd name="connsiteY49-5312" fmla="*/ 674808 h 5017575"/>
              <a:gd name="connsiteX50-5313" fmla="*/ 374326 w 3884395"/>
              <a:gd name="connsiteY50-5314" fmla="*/ 606228 h 5017575"/>
              <a:gd name="connsiteX51-5315" fmla="*/ 557206 w 3884395"/>
              <a:gd name="connsiteY51-5316" fmla="*/ 507168 h 5017575"/>
              <a:gd name="connsiteX52-5317" fmla="*/ 656266 w 3884395"/>
              <a:gd name="connsiteY52-5318" fmla="*/ 423348 h 5017575"/>
              <a:gd name="connsiteX53-5319" fmla="*/ 892486 w 3884395"/>
              <a:gd name="connsiteY53-5320" fmla="*/ 232848 h 5017575"/>
              <a:gd name="connsiteX54-5321" fmla="*/ 1174426 w 3884395"/>
              <a:gd name="connsiteY54-5322" fmla="*/ 80448 h 5017575"/>
              <a:gd name="connsiteX55-5323" fmla="*/ 1593526 w 3884395"/>
              <a:gd name="connsiteY55-5324" fmla="*/ 11868 h 5017575"/>
              <a:gd name="connsiteX56-5325" fmla="*/ 1944046 w 3884395"/>
              <a:gd name="connsiteY56-5326" fmla="*/ 4248 h 5017575"/>
              <a:gd name="connsiteX57-5327" fmla="*/ 2172646 w 3884395"/>
              <a:gd name="connsiteY57-5328" fmla="*/ 4248 h 5017575"/>
              <a:gd name="connsiteX58-5329" fmla="*/ 2393626 w 3884395"/>
              <a:gd name="connsiteY58-5330" fmla="*/ 57588 h 5017575"/>
              <a:gd name="connsiteX59-5331" fmla="*/ 2667946 w 3884395"/>
              <a:gd name="connsiteY59-5332" fmla="*/ 133788 h 5017575"/>
              <a:gd name="connsiteX60-5333" fmla="*/ 2820346 w 3884395"/>
              <a:gd name="connsiteY60-5334" fmla="*/ 202368 h 5017575"/>
              <a:gd name="connsiteX61-5335" fmla="*/ 3102286 w 3884395"/>
              <a:gd name="connsiteY61-5336" fmla="*/ 400488 h 5017575"/>
              <a:gd name="connsiteX62-5337" fmla="*/ 3285166 w 3884395"/>
              <a:gd name="connsiteY62-5338" fmla="*/ 651948 h 5017575"/>
              <a:gd name="connsiteX63-5339" fmla="*/ 3407086 w 3884395"/>
              <a:gd name="connsiteY63-5340" fmla="*/ 918648 h 5017575"/>
              <a:gd name="connsiteX64-5341" fmla="*/ 3475666 w 3884395"/>
              <a:gd name="connsiteY64-5342" fmla="*/ 1238688 h 5017575"/>
              <a:gd name="connsiteX65-5343" fmla="*/ 3506146 w 3884395"/>
              <a:gd name="connsiteY65-5344" fmla="*/ 1543488 h 5017575"/>
              <a:gd name="connsiteX66-5345" fmla="*/ 3506146 w 3884395"/>
              <a:gd name="connsiteY66-5346" fmla="*/ 1962588 h 5017575"/>
              <a:gd name="connsiteX67-5347" fmla="*/ 3338506 w 3884395"/>
              <a:gd name="connsiteY67-5348" fmla="*/ 2305488 h 5017575"/>
              <a:gd name="connsiteX68-5349" fmla="*/ 3254686 w 3884395"/>
              <a:gd name="connsiteY68-5350" fmla="*/ 2473128 h 5017575"/>
              <a:gd name="connsiteX69-5351" fmla="*/ 3132766 w 3884395"/>
              <a:gd name="connsiteY69-5352" fmla="*/ 2663628 h 5017575"/>
              <a:gd name="connsiteX70-5353" fmla="*/ 3071806 w 3884395"/>
              <a:gd name="connsiteY70-5354" fmla="*/ 2838888 h 5017575"/>
              <a:gd name="connsiteX71-5355" fmla="*/ 3064186 w 3884395"/>
              <a:gd name="connsiteY71-5356" fmla="*/ 2915088 h 5017575"/>
              <a:gd name="connsiteX72-5357" fmla="*/ 3018466 w 3884395"/>
              <a:gd name="connsiteY72-5358" fmla="*/ 3014148 h 5017575"/>
              <a:gd name="connsiteX73-5359" fmla="*/ 2980366 w 3884395"/>
              <a:gd name="connsiteY73-5360" fmla="*/ 3082728 h 5017575"/>
              <a:gd name="connsiteX74-5361" fmla="*/ 2957506 w 3884395"/>
              <a:gd name="connsiteY74-5362" fmla="*/ 3120828 h 5017575"/>
              <a:gd name="connsiteX75-5363" fmla="*/ 2957506 w 3884395"/>
              <a:gd name="connsiteY75-5364" fmla="*/ 3555168 h 5017575"/>
              <a:gd name="connsiteX76-5365" fmla="*/ 3010846 w 3884395"/>
              <a:gd name="connsiteY76-5366" fmla="*/ 3539928 h 5017575"/>
              <a:gd name="connsiteX77-5367" fmla="*/ 3109906 w 3884395"/>
              <a:gd name="connsiteY77-5368" fmla="*/ 3570408 h 5017575"/>
              <a:gd name="connsiteX78-5369" fmla="*/ 3140386 w 3884395"/>
              <a:gd name="connsiteY78-5370" fmla="*/ 3631368 h 5017575"/>
              <a:gd name="connsiteX79-5371" fmla="*/ 3117526 w 3884395"/>
              <a:gd name="connsiteY79-5372" fmla="*/ 3738048 h 5017575"/>
              <a:gd name="connsiteX80-5373" fmla="*/ 3125146 w 3884395"/>
              <a:gd name="connsiteY80-5374" fmla="*/ 4103808 h 5017575"/>
              <a:gd name="connsiteX81-5375" fmla="*/ 3163246 w 3884395"/>
              <a:gd name="connsiteY81-5376" fmla="*/ 4157148 h 5017575"/>
              <a:gd name="connsiteX82-5377" fmla="*/ 3201346 w 3884395"/>
              <a:gd name="connsiteY82-5378" fmla="*/ 4164768 h 5017575"/>
              <a:gd name="connsiteX83-5379" fmla="*/ 3231826 w 3884395"/>
              <a:gd name="connsiteY83-5380" fmla="*/ 4172388 h 5017575"/>
              <a:gd name="connsiteX84-5381" fmla="*/ 3285166 w 3884395"/>
              <a:gd name="connsiteY84-5382" fmla="*/ 4294308 h 5017575"/>
              <a:gd name="connsiteX85-5383" fmla="*/ 3300406 w 3884395"/>
              <a:gd name="connsiteY85-5384" fmla="*/ 4347648 h 5017575"/>
              <a:gd name="connsiteX86-5385" fmla="*/ 3330886 w 3884395"/>
              <a:gd name="connsiteY86-5386" fmla="*/ 4408608 h 5017575"/>
              <a:gd name="connsiteX87-5387" fmla="*/ 3551866 w 3884395"/>
              <a:gd name="connsiteY87-5388" fmla="*/ 4644828 h 5017575"/>
              <a:gd name="connsiteX88-5389" fmla="*/ 3884395 w 3884395"/>
              <a:gd name="connsiteY88-5390" fmla="*/ 5017575 h 5017575"/>
              <a:gd name="connsiteX0-5391" fmla="*/ 707488 w 3889897"/>
              <a:gd name="connsiteY0-5392" fmla="*/ 5008470 h 5020326"/>
              <a:gd name="connsiteX1-5393" fmla="*/ 961066 w 3889897"/>
              <a:gd name="connsiteY1-5394" fmla="*/ 4644828 h 5020326"/>
              <a:gd name="connsiteX2-5395" fmla="*/ 1342066 w 3889897"/>
              <a:gd name="connsiteY2-5396" fmla="*/ 4172388 h 5020326"/>
              <a:gd name="connsiteX3-5397" fmla="*/ 1258246 w 3889897"/>
              <a:gd name="connsiteY3-5398" fmla="*/ 4012368 h 5020326"/>
              <a:gd name="connsiteX4-5399" fmla="*/ 1204906 w 3889897"/>
              <a:gd name="connsiteY4-5400" fmla="*/ 3928548 h 5020326"/>
              <a:gd name="connsiteX5-5401" fmla="*/ 1174426 w 3889897"/>
              <a:gd name="connsiteY5-5402" fmla="*/ 3768528 h 5020326"/>
              <a:gd name="connsiteX6-5403" fmla="*/ 1151566 w 3889897"/>
              <a:gd name="connsiteY6-5404" fmla="*/ 3699948 h 5020326"/>
              <a:gd name="connsiteX7-5405" fmla="*/ 1143946 w 3889897"/>
              <a:gd name="connsiteY7-5406" fmla="*/ 3669468 h 5020326"/>
              <a:gd name="connsiteX8-5407" fmla="*/ 1067746 w 3889897"/>
              <a:gd name="connsiteY8-5408" fmla="*/ 3661848 h 5020326"/>
              <a:gd name="connsiteX9-5409" fmla="*/ 938206 w 3889897"/>
              <a:gd name="connsiteY9-5410" fmla="*/ 3669468 h 5020326"/>
              <a:gd name="connsiteX10-5411" fmla="*/ 831526 w 3889897"/>
              <a:gd name="connsiteY10-5412" fmla="*/ 3692328 h 5020326"/>
              <a:gd name="connsiteX11-5413" fmla="*/ 610546 w 3889897"/>
              <a:gd name="connsiteY11-5414" fmla="*/ 3738048 h 5020326"/>
              <a:gd name="connsiteX12-5415" fmla="*/ 389566 w 3889897"/>
              <a:gd name="connsiteY12-5416" fmla="*/ 3638988 h 5020326"/>
              <a:gd name="connsiteX13-5417" fmla="*/ 381946 w 3889897"/>
              <a:gd name="connsiteY13-5418" fmla="*/ 3326568 h 5020326"/>
              <a:gd name="connsiteX14-5419" fmla="*/ 420046 w 3889897"/>
              <a:gd name="connsiteY14-5420" fmla="*/ 3227508 h 5020326"/>
              <a:gd name="connsiteX15-5421" fmla="*/ 389566 w 3889897"/>
              <a:gd name="connsiteY15-5422" fmla="*/ 3166548 h 5020326"/>
              <a:gd name="connsiteX16-5423" fmla="*/ 351466 w 3889897"/>
              <a:gd name="connsiteY16-5424" fmla="*/ 3105588 h 5020326"/>
              <a:gd name="connsiteX17-5425" fmla="*/ 397186 w 3889897"/>
              <a:gd name="connsiteY17-5426" fmla="*/ 3021768 h 5020326"/>
              <a:gd name="connsiteX18-5427" fmla="*/ 488626 w 3889897"/>
              <a:gd name="connsiteY18-5428" fmla="*/ 2998908 h 5020326"/>
              <a:gd name="connsiteX19-5429" fmla="*/ 471956 w 3889897"/>
              <a:gd name="connsiteY19-5430" fmla="*/ 2942709 h 5020326"/>
              <a:gd name="connsiteX20-5431" fmla="*/ 435286 w 3889897"/>
              <a:gd name="connsiteY20-5432" fmla="*/ 2930328 h 5020326"/>
              <a:gd name="connsiteX21-5433" fmla="*/ 389566 w 3889897"/>
              <a:gd name="connsiteY21-5434" fmla="*/ 2930328 h 5020326"/>
              <a:gd name="connsiteX22-5435" fmla="*/ 314000 w 3889897"/>
              <a:gd name="connsiteY22-5436" fmla="*/ 2893495 h 5020326"/>
              <a:gd name="connsiteX23-5437" fmla="*/ 320986 w 3889897"/>
              <a:gd name="connsiteY23-5438" fmla="*/ 2846508 h 5020326"/>
              <a:gd name="connsiteX24-5439" fmla="*/ 328606 w 3889897"/>
              <a:gd name="connsiteY24-5440" fmla="*/ 2793168 h 5020326"/>
              <a:gd name="connsiteX25-5441" fmla="*/ 313366 w 3889897"/>
              <a:gd name="connsiteY25-5442" fmla="*/ 2732208 h 5020326"/>
              <a:gd name="connsiteX26-5443" fmla="*/ 267646 w 3889897"/>
              <a:gd name="connsiteY26-5444" fmla="*/ 2671248 h 5020326"/>
              <a:gd name="connsiteX27-5445" fmla="*/ 176206 w 3889897"/>
              <a:gd name="connsiteY27-5446" fmla="*/ 2656008 h 5020326"/>
              <a:gd name="connsiteX28-5447" fmla="*/ 54286 w 3889897"/>
              <a:gd name="connsiteY28-5448" fmla="*/ 2610288 h 5020326"/>
              <a:gd name="connsiteX29-5449" fmla="*/ 7931 w 3889897"/>
              <a:gd name="connsiteY29-5450" fmla="*/ 2563298 h 5020326"/>
              <a:gd name="connsiteX30-5451" fmla="*/ 8566 w 3889897"/>
              <a:gd name="connsiteY30-5452" fmla="*/ 2488368 h 5020326"/>
              <a:gd name="connsiteX31-5453" fmla="*/ 92386 w 3889897"/>
              <a:gd name="connsiteY31-5454" fmla="*/ 2335968 h 5020326"/>
              <a:gd name="connsiteX32-5455" fmla="*/ 221926 w 3889897"/>
              <a:gd name="connsiteY32-5456" fmla="*/ 2175948 h 5020326"/>
              <a:gd name="connsiteX33-5457" fmla="*/ 282886 w 3889897"/>
              <a:gd name="connsiteY33-5458" fmla="*/ 2084508 h 5020326"/>
              <a:gd name="connsiteX34-5459" fmla="*/ 328606 w 3889897"/>
              <a:gd name="connsiteY34-5460" fmla="*/ 1977828 h 5020326"/>
              <a:gd name="connsiteX35-5461" fmla="*/ 359086 w 3889897"/>
              <a:gd name="connsiteY35-5462" fmla="*/ 1871148 h 5020326"/>
              <a:gd name="connsiteX36-5463" fmla="*/ 374326 w 3889897"/>
              <a:gd name="connsiteY36-5464" fmla="*/ 1810188 h 5020326"/>
              <a:gd name="connsiteX37-5465" fmla="*/ 343846 w 3889897"/>
              <a:gd name="connsiteY37-5466" fmla="*/ 1756848 h 5020326"/>
              <a:gd name="connsiteX38-5467" fmla="*/ 328606 w 3889897"/>
              <a:gd name="connsiteY38-5468" fmla="*/ 1680648 h 5020326"/>
              <a:gd name="connsiteX39-5469" fmla="*/ 412426 w 3889897"/>
              <a:gd name="connsiteY39-5470" fmla="*/ 1474908 h 5020326"/>
              <a:gd name="connsiteX40-5471" fmla="*/ 442906 w 3889897"/>
              <a:gd name="connsiteY40-5472" fmla="*/ 1307268 h 5020326"/>
              <a:gd name="connsiteX41-5473" fmla="*/ 465766 w 3889897"/>
              <a:gd name="connsiteY41-5474" fmla="*/ 1192968 h 5020326"/>
              <a:gd name="connsiteX42-5475" fmla="*/ 503866 w 3889897"/>
              <a:gd name="connsiteY42-5476" fmla="*/ 1055808 h 5020326"/>
              <a:gd name="connsiteX43-5477" fmla="*/ 557206 w 3889897"/>
              <a:gd name="connsiteY43-5478" fmla="*/ 888168 h 5020326"/>
              <a:gd name="connsiteX44-5479" fmla="*/ 503866 w 3889897"/>
              <a:gd name="connsiteY44-5480" fmla="*/ 888168 h 5020326"/>
              <a:gd name="connsiteX45-5481" fmla="*/ 412426 w 3889897"/>
              <a:gd name="connsiteY45-5482" fmla="*/ 834828 h 5020326"/>
              <a:gd name="connsiteX46-5483" fmla="*/ 328606 w 3889897"/>
              <a:gd name="connsiteY46-5484" fmla="*/ 789108 h 5020326"/>
              <a:gd name="connsiteX47-5485" fmla="*/ 260026 w 3889897"/>
              <a:gd name="connsiteY47-5486" fmla="*/ 773868 h 5020326"/>
              <a:gd name="connsiteX48-5487" fmla="*/ 214306 w 3889897"/>
              <a:gd name="connsiteY48-5488" fmla="*/ 751008 h 5020326"/>
              <a:gd name="connsiteX49-5489" fmla="*/ 260026 w 3889897"/>
              <a:gd name="connsiteY49-5490" fmla="*/ 674808 h 5020326"/>
              <a:gd name="connsiteX50-5491" fmla="*/ 374326 w 3889897"/>
              <a:gd name="connsiteY50-5492" fmla="*/ 606228 h 5020326"/>
              <a:gd name="connsiteX51-5493" fmla="*/ 557206 w 3889897"/>
              <a:gd name="connsiteY51-5494" fmla="*/ 507168 h 5020326"/>
              <a:gd name="connsiteX52-5495" fmla="*/ 656266 w 3889897"/>
              <a:gd name="connsiteY52-5496" fmla="*/ 423348 h 5020326"/>
              <a:gd name="connsiteX53-5497" fmla="*/ 892486 w 3889897"/>
              <a:gd name="connsiteY53-5498" fmla="*/ 232848 h 5020326"/>
              <a:gd name="connsiteX54-5499" fmla="*/ 1174426 w 3889897"/>
              <a:gd name="connsiteY54-5500" fmla="*/ 80448 h 5020326"/>
              <a:gd name="connsiteX55-5501" fmla="*/ 1593526 w 3889897"/>
              <a:gd name="connsiteY55-5502" fmla="*/ 11868 h 5020326"/>
              <a:gd name="connsiteX56-5503" fmla="*/ 1944046 w 3889897"/>
              <a:gd name="connsiteY56-5504" fmla="*/ 4248 h 5020326"/>
              <a:gd name="connsiteX57-5505" fmla="*/ 2172646 w 3889897"/>
              <a:gd name="connsiteY57-5506" fmla="*/ 4248 h 5020326"/>
              <a:gd name="connsiteX58-5507" fmla="*/ 2393626 w 3889897"/>
              <a:gd name="connsiteY58-5508" fmla="*/ 57588 h 5020326"/>
              <a:gd name="connsiteX59-5509" fmla="*/ 2667946 w 3889897"/>
              <a:gd name="connsiteY59-5510" fmla="*/ 133788 h 5020326"/>
              <a:gd name="connsiteX60-5511" fmla="*/ 2820346 w 3889897"/>
              <a:gd name="connsiteY60-5512" fmla="*/ 202368 h 5020326"/>
              <a:gd name="connsiteX61-5513" fmla="*/ 3102286 w 3889897"/>
              <a:gd name="connsiteY61-5514" fmla="*/ 400488 h 5020326"/>
              <a:gd name="connsiteX62-5515" fmla="*/ 3285166 w 3889897"/>
              <a:gd name="connsiteY62-5516" fmla="*/ 651948 h 5020326"/>
              <a:gd name="connsiteX63-5517" fmla="*/ 3407086 w 3889897"/>
              <a:gd name="connsiteY63-5518" fmla="*/ 918648 h 5020326"/>
              <a:gd name="connsiteX64-5519" fmla="*/ 3475666 w 3889897"/>
              <a:gd name="connsiteY64-5520" fmla="*/ 1238688 h 5020326"/>
              <a:gd name="connsiteX65-5521" fmla="*/ 3506146 w 3889897"/>
              <a:gd name="connsiteY65-5522" fmla="*/ 1543488 h 5020326"/>
              <a:gd name="connsiteX66-5523" fmla="*/ 3506146 w 3889897"/>
              <a:gd name="connsiteY66-5524" fmla="*/ 1962588 h 5020326"/>
              <a:gd name="connsiteX67-5525" fmla="*/ 3338506 w 3889897"/>
              <a:gd name="connsiteY67-5526" fmla="*/ 2305488 h 5020326"/>
              <a:gd name="connsiteX68-5527" fmla="*/ 3254686 w 3889897"/>
              <a:gd name="connsiteY68-5528" fmla="*/ 2473128 h 5020326"/>
              <a:gd name="connsiteX69-5529" fmla="*/ 3132766 w 3889897"/>
              <a:gd name="connsiteY69-5530" fmla="*/ 2663628 h 5020326"/>
              <a:gd name="connsiteX70-5531" fmla="*/ 3071806 w 3889897"/>
              <a:gd name="connsiteY70-5532" fmla="*/ 2838888 h 5020326"/>
              <a:gd name="connsiteX71-5533" fmla="*/ 3064186 w 3889897"/>
              <a:gd name="connsiteY71-5534" fmla="*/ 2915088 h 5020326"/>
              <a:gd name="connsiteX72-5535" fmla="*/ 3018466 w 3889897"/>
              <a:gd name="connsiteY72-5536" fmla="*/ 3014148 h 5020326"/>
              <a:gd name="connsiteX73-5537" fmla="*/ 2980366 w 3889897"/>
              <a:gd name="connsiteY73-5538" fmla="*/ 3082728 h 5020326"/>
              <a:gd name="connsiteX74-5539" fmla="*/ 2957506 w 3889897"/>
              <a:gd name="connsiteY74-5540" fmla="*/ 3120828 h 5020326"/>
              <a:gd name="connsiteX75-5541" fmla="*/ 2957506 w 3889897"/>
              <a:gd name="connsiteY75-5542" fmla="*/ 3555168 h 5020326"/>
              <a:gd name="connsiteX76-5543" fmla="*/ 3010846 w 3889897"/>
              <a:gd name="connsiteY76-5544" fmla="*/ 3539928 h 5020326"/>
              <a:gd name="connsiteX77-5545" fmla="*/ 3109906 w 3889897"/>
              <a:gd name="connsiteY77-5546" fmla="*/ 3570408 h 5020326"/>
              <a:gd name="connsiteX78-5547" fmla="*/ 3140386 w 3889897"/>
              <a:gd name="connsiteY78-5548" fmla="*/ 3631368 h 5020326"/>
              <a:gd name="connsiteX79-5549" fmla="*/ 3117526 w 3889897"/>
              <a:gd name="connsiteY79-5550" fmla="*/ 3738048 h 5020326"/>
              <a:gd name="connsiteX80-5551" fmla="*/ 3125146 w 3889897"/>
              <a:gd name="connsiteY80-5552" fmla="*/ 4103808 h 5020326"/>
              <a:gd name="connsiteX81-5553" fmla="*/ 3163246 w 3889897"/>
              <a:gd name="connsiteY81-5554" fmla="*/ 4157148 h 5020326"/>
              <a:gd name="connsiteX82-5555" fmla="*/ 3201346 w 3889897"/>
              <a:gd name="connsiteY82-5556" fmla="*/ 4164768 h 5020326"/>
              <a:gd name="connsiteX83-5557" fmla="*/ 3231826 w 3889897"/>
              <a:gd name="connsiteY83-5558" fmla="*/ 4172388 h 5020326"/>
              <a:gd name="connsiteX84-5559" fmla="*/ 3285166 w 3889897"/>
              <a:gd name="connsiteY84-5560" fmla="*/ 4294308 h 5020326"/>
              <a:gd name="connsiteX85-5561" fmla="*/ 3300406 w 3889897"/>
              <a:gd name="connsiteY85-5562" fmla="*/ 4347648 h 5020326"/>
              <a:gd name="connsiteX86-5563" fmla="*/ 3330886 w 3889897"/>
              <a:gd name="connsiteY86-5564" fmla="*/ 4408608 h 5020326"/>
              <a:gd name="connsiteX87-5565" fmla="*/ 3551866 w 3889897"/>
              <a:gd name="connsiteY87-5566" fmla="*/ 4644828 h 5020326"/>
              <a:gd name="connsiteX88-5567" fmla="*/ 3889897 w 3889897"/>
              <a:gd name="connsiteY88-5568" fmla="*/ 5020326 h 5020326"/>
              <a:gd name="connsiteX0-5569" fmla="*/ 704737 w 3889897"/>
              <a:gd name="connsiteY0-5570" fmla="*/ 5016723 h 5020326"/>
              <a:gd name="connsiteX1-5571" fmla="*/ 961066 w 3889897"/>
              <a:gd name="connsiteY1-5572" fmla="*/ 4644828 h 5020326"/>
              <a:gd name="connsiteX2-5573" fmla="*/ 1342066 w 3889897"/>
              <a:gd name="connsiteY2-5574" fmla="*/ 4172388 h 5020326"/>
              <a:gd name="connsiteX3-5575" fmla="*/ 1258246 w 3889897"/>
              <a:gd name="connsiteY3-5576" fmla="*/ 4012368 h 5020326"/>
              <a:gd name="connsiteX4-5577" fmla="*/ 1204906 w 3889897"/>
              <a:gd name="connsiteY4-5578" fmla="*/ 3928548 h 5020326"/>
              <a:gd name="connsiteX5-5579" fmla="*/ 1174426 w 3889897"/>
              <a:gd name="connsiteY5-5580" fmla="*/ 3768528 h 5020326"/>
              <a:gd name="connsiteX6-5581" fmla="*/ 1151566 w 3889897"/>
              <a:gd name="connsiteY6-5582" fmla="*/ 3699948 h 5020326"/>
              <a:gd name="connsiteX7-5583" fmla="*/ 1143946 w 3889897"/>
              <a:gd name="connsiteY7-5584" fmla="*/ 3669468 h 5020326"/>
              <a:gd name="connsiteX8-5585" fmla="*/ 1067746 w 3889897"/>
              <a:gd name="connsiteY8-5586" fmla="*/ 3661848 h 5020326"/>
              <a:gd name="connsiteX9-5587" fmla="*/ 938206 w 3889897"/>
              <a:gd name="connsiteY9-5588" fmla="*/ 3669468 h 5020326"/>
              <a:gd name="connsiteX10-5589" fmla="*/ 831526 w 3889897"/>
              <a:gd name="connsiteY10-5590" fmla="*/ 3692328 h 5020326"/>
              <a:gd name="connsiteX11-5591" fmla="*/ 610546 w 3889897"/>
              <a:gd name="connsiteY11-5592" fmla="*/ 3738048 h 5020326"/>
              <a:gd name="connsiteX12-5593" fmla="*/ 389566 w 3889897"/>
              <a:gd name="connsiteY12-5594" fmla="*/ 3638988 h 5020326"/>
              <a:gd name="connsiteX13-5595" fmla="*/ 381946 w 3889897"/>
              <a:gd name="connsiteY13-5596" fmla="*/ 3326568 h 5020326"/>
              <a:gd name="connsiteX14-5597" fmla="*/ 420046 w 3889897"/>
              <a:gd name="connsiteY14-5598" fmla="*/ 3227508 h 5020326"/>
              <a:gd name="connsiteX15-5599" fmla="*/ 389566 w 3889897"/>
              <a:gd name="connsiteY15-5600" fmla="*/ 3166548 h 5020326"/>
              <a:gd name="connsiteX16-5601" fmla="*/ 351466 w 3889897"/>
              <a:gd name="connsiteY16-5602" fmla="*/ 3105588 h 5020326"/>
              <a:gd name="connsiteX17-5603" fmla="*/ 397186 w 3889897"/>
              <a:gd name="connsiteY17-5604" fmla="*/ 3021768 h 5020326"/>
              <a:gd name="connsiteX18-5605" fmla="*/ 488626 w 3889897"/>
              <a:gd name="connsiteY18-5606" fmla="*/ 2998908 h 5020326"/>
              <a:gd name="connsiteX19-5607" fmla="*/ 471956 w 3889897"/>
              <a:gd name="connsiteY19-5608" fmla="*/ 2942709 h 5020326"/>
              <a:gd name="connsiteX20-5609" fmla="*/ 435286 w 3889897"/>
              <a:gd name="connsiteY20-5610" fmla="*/ 2930328 h 5020326"/>
              <a:gd name="connsiteX21-5611" fmla="*/ 389566 w 3889897"/>
              <a:gd name="connsiteY21-5612" fmla="*/ 2930328 h 5020326"/>
              <a:gd name="connsiteX22-5613" fmla="*/ 314000 w 3889897"/>
              <a:gd name="connsiteY22-5614" fmla="*/ 2893495 h 5020326"/>
              <a:gd name="connsiteX23-5615" fmla="*/ 320986 w 3889897"/>
              <a:gd name="connsiteY23-5616" fmla="*/ 2846508 h 5020326"/>
              <a:gd name="connsiteX24-5617" fmla="*/ 328606 w 3889897"/>
              <a:gd name="connsiteY24-5618" fmla="*/ 2793168 h 5020326"/>
              <a:gd name="connsiteX25-5619" fmla="*/ 313366 w 3889897"/>
              <a:gd name="connsiteY25-5620" fmla="*/ 2732208 h 5020326"/>
              <a:gd name="connsiteX26-5621" fmla="*/ 267646 w 3889897"/>
              <a:gd name="connsiteY26-5622" fmla="*/ 2671248 h 5020326"/>
              <a:gd name="connsiteX27-5623" fmla="*/ 176206 w 3889897"/>
              <a:gd name="connsiteY27-5624" fmla="*/ 2656008 h 5020326"/>
              <a:gd name="connsiteX28-5625" fmla="*/ 54286 w 3889897"/>
              <a:gd name="connsiteY28-5626" fmla="*/ 2610288 h 5020326"/>
              <a:gd name="connsiteX29-5627" fmla="*/ 7931 w 3889897"/>
              <a:gd name="connsiteY29-5628" fmla="*/ 2563298 h 5020326"/>
              <a:gd name="connsiteX30-5629" fmla="*/ 8566 w 3889897"/>
              <a:gd name="connsiteY30-5630" fmla="*/ 2488368 h 5020326"/>
              <a:gd name="connsiteX31-5631" fmla="*/ 92386 w 3889897"/>
              <a:gd name="connsiteY31-5632" fmla="*/ 2335968 h 5020326"/>
              <a:gd name="connsiteX32-5633" fmla="*/ 221926 w 3889897"/>
              <a:gd name="connsiteY32-5634" fmla="*/ 2175948 h 5020326"/>
              <a:gd name="connsiteX33-5635" fmla="*/ 282886 w 3889897"/>
              <a:gd name="connsiteY33-5636" fmla="*/ 2084508 h 5020326"/>
              <a:gd name="connsiteX34-5637" fmla="*/ 328606 w 3889897"/>
              <a:gd name="connsiteY34-5638" fmla="*/ 1977828 h 5020326"/>
              <a:gd name="connsiteX35-5639" fmla="*/ 359086 w 3889897"/>
              <a:gd name="connsiteY35-5640" fmla="*/ 1871148 h 5020326"/>
              <a:gd name="connsiteX36-5641" fmla="*/ 374326 w 3889897"/>
              <a:gd name="connsiteY36-5642" fmla="*/ 1810188 h 5020326"/>
              <a:gd name="connsiteX37-5643" fmla="*/ 343846 w 3889897"/>
              <a:gd name="connsiteY37-5644" fmla="*/ 1756848 h 5020326"/>
              <a:gd name="connsiteX38-5645" fmla="*/ 328606 w 3889897"/>
              <a:gd name="connsiteY38-5646" fmla="*/ 1680648 h 5020326"/>
              <a:gd name="connsiteX39-5647" fmla="*/ 412426 w 3889897"/>
              <a:gd name="connsiteY39-5648" fmla="*/ 1474908 h 5020326"/>
              <a:gd name="connsiteX40-5649" fmla="*/ 442906 w 3889897"/>
              <a:gd name="connsiteY40-5650" fmla="*/ 1307268 h 5020326"/>
              <a:gd name="connsiteX41-5651" fmla="*/ 465766 w 3889897"/>
              <a:gd name="connsiteY41-5652" fmla="*/ 1192968 h 5020326"/>
              <a:gd name="connsiteX42-5653" fmla="*/ 503866 w 3889897"/>
              <a:gd name="connsiteY42-5654" fmla="*/ 1055808 h 5020326"/>
              <a:gd name="connsiteX43-5655" fmla="*/ 557206 w 3889897"/>
              <a:gd name="connsiteY43-5656" fmla="*/ 888168 h 5020326"/>
              <a:gd name="connsiteX44-5657" fmla="*/ 503866 w 3889897"/>
              <a:gd name="connsiteY44-5658" fmla="*/ 888168 h 5020326"/>
              <a:gd name="connsiteX45-5659" fmla="*/ 412426 w 3889897"/>
              <a:gd name="connsiteY45-5660" fmla="*/ 834828 h 5020326"/>
              <a:gd name="connsiteX46-5661" fmla="*/ 328606 w 3889897"/>
              <a:gd name="connsiteY46-5662" fmla="*/ 789108 h 5020326"/>
              <a:gd name="connsiteX47-5663" fmla="*/ 260026 w 3889897"/>
              <a:gd name="connsiteY47-5664" fmla="*/ 773868 h 5020326"/>
              <a:gd name="connsiteX48-5665" fmla="*/ 214306 w 3889897"/>
              <a:gd name="connsiteY48-5666" fmla="*/ 751008 h 5020326"/>
              <a:gd name="connsiteX49-5667" fmla="*/ 260026 w 3889897"/>
              <a:gd name="connsiteY49-5668" fmla="*/ 674808 h 5020326"/>
              <a:gd name="connsiteX50-5669" fmla="*/ 374326 w 3889897"/>
              <a:gd name="connsiteY50-5670" fmla="*/ 606228 h 5020326"/>
              <a:gd name="connsiteX51-5671" fmla="*/ 557206 w 3889897"/>
              <a:gd name="connsiteY51-5672" fmla="*/ 507168 h 5020326"/>
              <a:gd name="connsiteX52-5673" fmla="*/ 656266 w 3889897"/>
              <a:gd name="connsiteY52-5674" fmla="*/ 423348 h 5020326"/>
              <a:gd name="connsiteX53-5675" fmla="*/ 892486 w 3889897"/>
              <a:gd name="connsiteY53-5676" fmla="*/ 232848 h 5020326"/>
              <a:gd name="connsiteX54-5677" fmla="*/ 1174426 w 3889897"/>
              <a:gd name="connsiteY54-5678" fmla="*/ 80448 h 5020326"/>
              <a:gd name="connsiteX55-5679" fmla="*/ 1593526 w 3889897"/>
              <a:gd name="connsiteY55-5680" fmla="*/ 11868 h 5020326"/>
              <a:gd name="connsiteX56-5681" fmla="*/ 1944046 w 3889897"/>
              <a:gd name="connsiteY56-5682" fmla="*/ 4248 h 5020326"/>
              <a:gd name="connsiteX57-5683" fmla="*/ 2172646 w 3889897"/>
              <a:gd name="connsiteY57-5684" fmla="*/ 4248 h 5020326"/>
              <a:gd name="connsiteX58-5685" fmla="*/ 2393626 w 3889897"/>
              <a:gd name="connsiteY58-5686" fmla="*/ 57588 h 5020326"/>
              <a:gd name="connsiteX59-5687" fmla="*/ 2667946 w 3889897"/>
              <a:gd name="connsiteY59-5688" fmla="*/ 133788 h 5020326"/>
              <a:gd name="connsiteX60-5689" fmla="*/ 2820346 w 3889897"/>
              <a:gd name="connsiteY60-5690" fmla="*/ 202368 h 5020326"/>
              <a:gd name="connsiteX61-5691" fmla="*/ 3102286 w 3889897"/>
              <a:gd name="connsiteY61-5692" fmla="*/ 400488 h 5020326"/>
              <a:gd name="connsiteX62-5693" fmla="*/ 3285166 w 3889897"/>
              <a:gd name="connsiteY62-5694" fmla="*/ 651948 h 5020326"/>
              <a:gd name="connsiteX63-5695" fmla="*/ 3407086 w 3889897"/>
              <a:gd name="connsiteY63-5696" fmla="*/ 918648 h 5020326"/>
              <a:gd name="connsiteX64-5697" fmla="*/ 3475666 w 3889897"/>
              <a:gd name="connsiteY64-5698" fmla="*/ 1238688 h 5020326"/>
              <a:gd name="connsiteX65-5699" fmla="*/ 3506146 w 3889897"/>
              <a:gd name="connsiteY65-5700" fmla="*/ 1543488 h 5020326"/>
              <a:gd name="connsiteX66-5701" fmla="*/ 3506146 w 3889897"/>
              <a:gd name="connsiteY66-5702" fmla="*/ 1962588 h 5020326"/>
              <a:gd name="connsiteX67-5703" fmla="*/ 3338506 w 3889897"/>
              <a:gd name="connsiteY67-5704" fmla="*/ 2305488 h 5020326"/>
              <a:gd name="connsiteX68-5705" fmla="*/ 3254686 w 3889897"/>
              <a:gd name="connsiteY68-5706" fmla="*/ 2473128 h 5020326"/>
              <a:gd name="connsiteX69-5707" fmla="*/ 3132766 w 3889897"/>
              <a:gd name="connsiteY69-5708" fmla="*/ 2663628 h 5020326"/>
              <a:gd name="connsiteX70-5709" fmla="*/ 3071806 w 3889897"/>
              <a:gd name="connsiteY70-5710" fmla="*/ 2838888 h 5020326"/>
              <a:gd name="connsiteX71-5711" fmla="*/ 3064186 w 3889897"/>
              <a:gd name="connsiteY71-5712" fmla="*/ 2915088 h 5020326"/>
              <a:gd name="connsiteX72-5713" fmla="*/ 3018466 w 3889897"/>
              <a:gd name="connsiteY72-5714" fmla="*/ 3014148 h 5020326"/>
              <a:gd name="connsiteX73-5715" fmla="*/ 2980366 w 3889897"/>
              <a:gd name="connsiteY73-5716" fmla="*/ 3082728 h 5020326"/>
              <a:gd name="connsiteX74-5717" fmla="*/ 2957506 w 3889897"/>
              <a:gd name="connsiteY74-5718" fmla="*/ 3120828 h 5020326"/>
              <a:gd name="connsiteX75-5719" fmla="*/ 2957506 w 3889897"/>
              <a:gd name="connsiteY75-5720" fmla="*/ 3555168 h 5020326"/>
              <a:gd name="connsiteX76-5721" fmla="*/ 3010846 w 3889897"/>
              <a:gd name="connsiteY76-5722" fmla="*/ 3539928 h 5020326"/>
              <a:gd name="connsiteX77-5723" fmla="*/ 3109906 w 3889897"/>
              <a:gd name="connsiteY77-5724" fmla="*/ 3570408 h 5020326"/>
              <a:gd name="connsiteX78-5725" fmla="*/ 3140386 w 3889897"/>
              <a:gd name="connsiteY78-5726" fmla="*/ 3631368 h 5020326"/>
              <a:gd name="connsiteX79-5727" fmla="*/ 3117526 w 3889897"/>
              <a:gd name="connsiteY79-5728" fmla="*/ 3738048 h 5020326"/>
              <a:gd name="connsiteX80-5729" fmla="*/ 3125146 w 3889897"/>
              <a:gd name="connsiteY80-5730" fmla="*/ 4103808 h 5020326"/>
              <a:gd name="connsiteX81-5731" fmla="*/ 3163246 w 3889897"/>
              <a:gd name="connsiteY81-5732" fmla="*/ 4157148 h 5020326"/>
              <a:gd name="connsiteX82-5733" fmla="*/ 3201346 w 3889897"/>
              <a:gd name="connsiteY82-5734" fmla="*/ 4164768 h 5020326"/>
              <a:gd name="connsiteX83-5735" fmla="*/ 3231826 w 3889897"/>
              <a:gd name="connsiteY83-5736" fmla="*/ 4172388 h 5020326"/>
              <a:gd name="connsiteX84-5737" fmla="*/ 3285166 w 3889897"/>
              <a:gd name="connsiteY84-5738" fmla="*/ 4294308 h 5020326"/>
              <a:gd name="connsiteX85-5739" fmla="*/ 3300406 w 3889897"/>
              <a:gd name="connsiteY85-5740" fmla="*/ 4347648 h 5020326"/>
              <a:gd name="connsiteX86-5741" fmla="*/ 3330886 w 3889897"/>
              <a:gd name="connsiteY86-5742" fmla="*/ 4408608 h 5020326"/>
              <a:gd name="connsiteX87-5743" fmla="*/ 3551866 w 3889897"/>
              <a:gd name="connsiteY87-5744" fmla="*/ 4644828 h 5020326"/>
              <a:gd name="connsiteX88-5745" fmla="*/ 3889897 w 3889897"/>
              <a:gd name="connsiteY88-5746" fmla="*/ 5020326 h 5020326"/>
              <a:gd name="connsiteX0-5747" fmla="*/ 710239 w 3889897"/>
              <a:gd name="connsiteY0-5748" fmla="*/ 5024991 h 5024991"/>
              <a:gd name="connsiteX1-5749" fmla="*/ 961066 w 3889897"/>
              <a:gd name="connsiteY1-5750" fmla="*/ 4644828 h 5024991"/>
              <a:gd name="connsiteX2-5751" fmla="*/ 1342066 w 3889897"/>
              <a:gd name="connsiteY2-5752" fmla="*/ 4172388 h 5024991"/>
              <a:gd name="connsiteX3-5753" fmla="*/ 1258246 w 3889897"/>
              <a:gd name="connsiteY3-5754" fmla="*/ 4012368 h 5024991"/>
              <a:gd name="connsiteX4-5755" fmla="*/ 1204906 w 3889897"/>
              <a:gd name="connsiteY4-5756" fmla="*/ 3928548 h 5024991"/>
              <a:gd name="connsiteX5-5757" fmla="*/ 1174426 w 3889897"/>
              <a:gd name="connsiteY5-5758" fmla="*/ 3768528 h 5024991"/>
              <a:gd name="connsiteX6-5759" fmla="*/ 1151566 w 3889897"/>
              <a:gd name="connsiteY6-5760" fmla="*/ 3699948 h 5024991"/>
              <a:gd name="connsiteX7-5761" fmla="*/ 1143946 w 3889897"/>
              <a:gd name="connsiteY7-5762" fmla="*/ 3669468 h 5024991"/>
              <a:gd name="connsiteX8-5763" fmla="*/ 1067746 w 3889897"/>
              <a:gd name="connsiteY8-5764" fmla="*/ 3661848 h 5024991"/>
              <a:gd name="connsiteX9-5765" fmla="*/ 938206 w 3889897"/>
              <a:gd name="connsiteY9-5766" fmla="*/ 3669468 h 5024991"/>
              <a:gd name="connsiteX10-5767" fmla="*/ 831526 w 3889897"/>
              <a:gd name="connsiteY10-5768" fmla="*/ 3692328 h 5024991"/>
              <a:gd name="connsiteX11-5769" fmla="*/ 610546 w 3889897"/>
              <a:gd name="connsiteY11-5770" fmla="*/ 3738048 h 5024991"/>
              <a:gd name="connsiteX12-5771" fmla="*/ 389566 w 3889897"/>
              <a:gd name="connsiteY12-5772" fmla="*/ 3638988 h 5024991"/>
              <a:gd name="connsiteX13-5773" fmla="*/ 381946 w 3889897"/>
              <a:gd name="connsiteY13-5774" fmla="*/ 3326568 h 5024991"/>
              <a:gd name="connsiteX14-5775" fmla="*/ 420046 w 3889897"/>
              <a:gd name="connsiteY14-5776" fmla="*/ 3227508 h 5024991"/>
              <a:gd name="connsiteX15-5777" fmla="*/ 389566 w 3889897"/>
              <a:gd name="connsiteY15-5778" fmla="*/ 3166548 h 5024991"/>
              <a:gd name="connsiteX16-5779" fmla="*/ 351466 w 3889897"/>
              <a:gd name="connsiteY16-5780" fmla="*/ 3105588 h 5024991"/>
              <a:gd name="connsiteX17-5781" fmla="*/ 397186 w 3889897"/>
              <a:gd name="connsiteY17-5782" fmla="*/ 3021768 h 5024991"/>
              <a:gd name="connsiteX18-5783" fmla="*/ 488626 w 3889897"/>
              <a:gd name="connsiteY18-5784" fmla="*/ 2998908 h 5024991"/>
              <a:gd name="connsiteX19-5785" fmla="*/ 471956 w 3889897"/>
              <a:gd name="connsiteY19-5786" fmla="*/ 2942709 h 5024991"/>
              <a:gd name="connsiteX20-5787" fmla="*/ 435286 w 3889897"/>
              <a:gd name="connsiteY20-5788" fmla="*/ 2930328 h 5024991"/>
              <a:gd name="connsiteX21-5789" fmla="*/ 389566 w 3889897"/>
              <a:gd name="connsiteY21-5790" fmla="*/ 2930328 h 5024991"/>
              <a:gd name="connsiteX22-5791" fmla="*/ 314000 w 3889897"/>
              <a:gd name="connsiteY22-5792" fmla="*/ 2893495 h 5024991"/>
              <a:gd name="connsiteX23-5793" fmla="*/ 320986 w 3889897"/>
              <a:gd name="connsiteY23-5794" fmla="*/ 2846508 h 5024991"/>
              <a:gd name="connsiteX24-5795" fmla="*/ 328606 w 3889897"/>
              <a:gd name="connsiteY24-5796" fmla="*/ 2793168 h 5024991"/>
              <a:gd name="connsiteX25-5797" fmla="*/ 313366 w 3889897"/>
              <a:gd name="connsiteY25-5798" fmla="*/ 2732208 h 5024991"/>
              <a:gd name="connsiteX26-5799" fmla="*/ 267646 w 3889897"/>
              <a:gd name="connsiteY26-5800" fmla="*/ 2671248 h 5024991"/>
              <a:gd name="connsiteX27-5801" fmla="*/ 176206 w 3889897"/>
              <a:gd name="connsiteY27-5802" fmla="*/ 2656008 h 5024991"/>
              <a:gd name="connsiteX28-5803" fmla="*/ 54286 w 3889897"/>
              <a:gd name="connsiteY28-5804" fmla="*/ 2610288 h 5024991"/>
              <a:gd name="connsiteX29-5805" fmla="*/ 7931 w 3889897"/>
              <a:gd name="connsiteY29-5806" fmla="*/ 2563298 h 5024991"/>
              <a:gd name="connsiteX30-5807" fmla="*/ 8566 w 3889897"/>
              <a:gd name="connsiteY30-5808" fmla="*/ 2488368 h 5024991"/>
              <a:gd name="connsiteX31-5809" fmla="*/ 92386 w 3889897"/>
              <a:gd name="connsiteY31-5810" fmla="*/ 2335968 h 5024991"/>
              <a:gd name="connsiteX32-5811" fmla="*/ 221926 w 3889897"/>
              <a:gd name="connsiteY32-5812" fmla="*/ 2175948 h 5024991"/>
              <a:gd name="connsiteX33-5813" fmla="*/ 282886 w 3889897"/>
              <a:gd name="connsiteY33-5814" fmla="*/ 2084508 h 5024991"/>
              <a:gd name="connsiteX34-5815" fmla="*/ 328606 w 3889897"/>
              <a:gd name="connsiteY34-5816" fmla="*/ 1977828 h 5024991"/>
              <a:gd name="connsiteX35-5817" fmla="*/ 359086 w 3889897"/>
              <a:gd name="connsiteY35-5818" fmla="*/ 1871148 h 5024991"/>
              <a:gd name="connsiteX36-5819" fmla="*/ 374326 w 3889897"/>
              <a:gd name="connsiteY36-5820" fmla="*/ 1810188 h 5024991"/>
              <a:gd name="connsiteX37-5821" fmla="*/ 343846 w 3889897"/>
              <a:gd name="connsiteY37-5822" fmla="*/ 1756848 h 5024991"/>
              <a:gd name="connsiteX38-5823" fmla="*/ 328606 w 3889897"/>
              <a:gd name="connsiteY38-5824" fmla="*/ 1680648 h 5024991"/>
              <a:gd name="connsiteX39-5825" fmla="*/ 412426 w 3889897"/>
              <a:gd name="connsiteY39-5826" fmla="*/ 1474908 h 5024991"/>
              <a:gd name="connsiteX40-5827" fmla="*/ 442906 w 3889897"/>
              <a:gd name="connsiteY40-5828" fmla="*/ 1307268 h 5024991"/>
              <a:gd name="connsiteX41-5829" fmla="*/ 465766 w 3889897"/>
              <a:gd name="connsiteY41-5830" fmla="*/ 1192968 h 5024991"/>
              <a:gd name="connsiteX42-5831" fmla="*/ 503866 w 3889897"/>
              <a:gd name="connsiteY42-5832" fmla="*/ 1055808 h 5024991"/>
              <a:gd name="connsiteX43-5833" fmla="*/ 557206 w 3889897"/>
              <a:gd name="connsiteY43-5834" fmla="*/ 888168 h 5024991"/>
              <a:gd name="connsiteX44-5835" fmla="*/ 503866 w 3889897"/>
              <a:gd name="connsiteY44-5836" fmla="*/ 888168 h 5024991"/>
              <a:gd name="connsiteX45-5837" fmla="*/ 412426 w 3889897"/>
              <a:gd name="connsiteY45-5838" fmla="*/ 834828 h 5024991"/>
              <a:gd name="connsiteX46-5839" fmla="*/ 328606 w 3889897"/>
              <a:gd name="connsiteY46-5840" fmla="*/ 789108 h 5024991"/>
              <a:gd name="connsiteX47-5841" fmla="*/ 260026 w 3889897"/>
              <a:gd name="connsiteY47-5842" fmla="*/ 773868 h 5024991"/>
              <a:gd name="connsiteX48-5843" fmla="*/ 214306 w 3889897"/>
              <a:gd name="connsiteY48-5844" fmla="*/ 751008 h 5024991"/>
              <a:gd name="connsiteX49-5845" fmla="*/ 260026 w 3889897"/>
              <a:gd name="connsiteY49-5846" fmla="*/ 674808 h 5024991"/>
              <a:gd name="connsiteX50-5847" fmla="*/ 374326 w 3889897"/>
              <a:gd name="connsiteY50-5848" fmla="*/ 606228 h 5024991"/>
              <a:gd name="connsiteX51-5849" fmla="*/ 557206 w 3889897"/>
              <a:gd name="connsiteY51-5850" fmla="*/ 507168 h 5024991"/>
              <a:gd name="connsiteX52-5851" fmla="*/ 656266 w 3889897"/>
              <a:gd name="connsiteY52-5852" fmla="*/ 423348 h 5024991"/>
              <a:gd name="connsiteX53-5853" fmla="*/ 892486 w 3889897"/>
              <a:gd name="connsiteY53-5854" fmla="*/ 232848 h 5024991"/>
              <a:gd name="connsiteX54-5855" fmla="*/ 1174426 w 3889897"/>
              <a:gd name="connsiteY54-5856" fmla="*/ 80448 h 5024991"/>
              <a:gd name="connsiteX55-5857" fmla="*/ 1593526 w 3889897"/>
              <a:gd name="connsiteY55-5858" fmla="*/ 11868 h 5024991"/>
              <a:gd name="connsiteX56-5859" fmla="*/ 1944046 w 3889897"/>
              <a:gd name="connsiteY56-5860" fmla="*/ 4248 h 5024991"/>
              <a:gd name="connsiteX57-5861" fmla="*/ 2172646 w 3889897"/>
              <a:gd name="connsiteY57-5862" fmla="*/ 4248 h 5024991"/>
              <a:gd name="connsiteX58-5863" fmla="*/ 2393626 w 3889897"/>
              <a:gd name="connsiteY58-5864" fmla="*/ 57588 h 5024991"/>
              <a:gd name="connsiteX59-5865" fmla="*/ 2667946 w 3889897"/>
              <a:gd name="connsiteY59-5866" fmla="*/ 133788 h 5024991"/>
              <a:gd name="connsiteX60-5867" fmla="*/ 2820346 w 3889897"/>
              <a:gd name="connsiteY60-5868" fmla="*/ 202368 h 5024991"/>
              <a:gd name="connsiteX61-5869" fmla="*/ 3102286 w 3889897"/>
              <a:gd name="connsiteY61-5870" fmla="*/ 400488 h 5024991"/>
              <a:gd name="connsiteX62-5871" fmla="*/ 3285166 w 3889897"/>
              <a:gd name="connsiteY62-5872" fmla="*/ 651948 h 5024991"/>
              <a:gd name="connsiteX63-5873" fmla="*/ 3407086 w 3889897"/>
              <a:gd name="connsiteY63-5874" fmla="*/ 918648 h 5024991"/>
              <a:gd name="connsiteX64-5875" fmla="*/ 3475666 w 3889897"/>
              <a:gd name="connsiteY64-5876" fmla="*/ 1238688 h 5024991"/>
              <a:gd name="connsiteX65-5877" fmla="*/ 3506146 w 3889897"/>
              <a:gd name="connsiteY65-5878" fmla="*/ 1543488 h 5024991"/>
              <a:gd name="connsiteX66-5879" fmla="*/ 3506146 w 3889897"/>
              <a:gd name="connsiteY66-5880" fmla="*/ 1962588 h 5024991"/>
              <a:gd name="connsiteX67-5881" fmla="*/ 3338506 w 3889897"/>
              <a:gd name="connsiteY67-5882" fmla="*/ 2305488 h 5024991"/>
              <a:gd name="connsiteX68-5883" fmla="*/ 3254686 w 3889897"/>
              <a:gd name="connsiteY68-5884" fmla="*/ 2473128 h 5024991"/>
              <a:gd name="connsiteX69-5885" fmla="*/ 3132766 w 3889897"/>
              <a:gd name="connsiteY69-5886" fmla="*/ 2663628 h 5024991"/>
              <a:gd name="connsiteX70-5887" fmla="*/ 3071806 w 3889897"/>
              <a:gd name="connsiteY70-5888" fmla="*/ 2838888 h 5024991"/>
              <a:gd name="connsiteX71-5889" fmla="*/ 3064186 w 3889897"/>
              <a:gd name="connsiteY71-5890" fmla="*/ 2915088 h 5024991"/>
              <a:gd name="connsiteX72-5891" fmla="*/ 3018466 w 3889897"/>
              <a:gd name="connsiteY72-5892" fmla="*/ 3014148 h 5024991"/>
              <a:gd name="connsiteX73-5893" fmla="*/ 2980366 w 3889897"/>
              <a:gd name="connsiteY73-5894" fmla="*/ 3082728 h 5024991"/>
              <a:gd name="connsiteX74-5895" fmla="*/ 2957506 w 3889897"/>
              <a:gd name="connsiteY74-5896" fmla="*/ 3120828 h 5024991"/>
              <a:gd name="connsiteX75-5897" fmla="*/ 2957506 w 3889897"/>
              <a:gd name="connsiteY75-5898" fmla="*/ 3555168 h 5024991"/>
              <a:gd name="connsiteX76-5899" fmla="*/ 3010846 w 3889897"/>
              <a:gd name="connsiteY76-5900" fmla="*/ 3539928 h 5024991"/>
              <a:gd name="connsiteX77-5901" fmla="*/ 3109906 w 3889897"/>
              <a:gd name="connsiteY77-5902" fmla="*/ 3570408 h 5024991"/>
              <a:gd name="connsiteX78-5903" fmla="*/ 3140386 w 3889897"/>
              <a:gd name="connsiteY78-5904" fmla="*/ 3631368 h 5024991"/>
              <a:gd name="connsiteX79-5905" fmla="*/ 3117526 w 3889897"/>
              <a:gd name="connsiteY79-5906" fmla="*/ 3738048 h 5024991"/>
              <a:gd name="connsiteX80-5907" fmla="*/ 3125146 w 3889897"/>
              <a:gd name="connsiteY80-5908" fmla="*/ 4103808 h 5024991"/>
              <a:gd name="connsiteX81-5909" fmla="*/ 3163246 w 3889897"/>
              <a:gd name="connsiteY81-5910" fmla="*/ 4157148 h 5024991"/>
              <a:gd name="connsiteX82-5911" fmla="*/ 3201346 w 3889897"/>
              <a:gd name="connsiteY82-5912" fmla="*/ 4164768 h 5024991"/>
              <a:gd name="connsiteX83-5913" fmla="*/ 3231826 w 3889897"/>
              <a:gd name="connsiteY83-5914" fmla="*/ 4172388 h 5024991"/>
              <a:gd name="connsiteX84-5915" fmla="*/ 3285166 w 3889897"/>
              <a:gd name="connsiteY84-5916" fmla="*/ 4294308 h 5024991"/>
              <a:gd name="connsiteX85-5917" fmla="*/ 3300406 w 3889897"/>
              <a:gd name="connsiteY85-5918" fmla="*/ 4347648 h 5024991"/>
              <a:gd name="connsiteX86-5919" fmla="*/ 3330886 w 3889897"/>
              <a:gd name="connsiteY86-5920" fmla="*/ 4408608 h 5024991"/>
              <a:gd name="connsiteX87-5921" fmla="*/ 3551866 w 3889897"/>
              <a:gd name="connsiteY87-5922" fmla="*/ 4644828 h 5024991"/>
              <a:gd name="connsiteX88-5923" fmla="*/ 3889897 w 3889897"/>
              <a:gd name="connsiteY88-5924" fmla="*/ 5020326 h 5024991"/>
              <a:gd name="connsiteX0-5925" fmla="*/ 712990 w 3889897"/>
              <a:gd name="connsiteY0-5926" fmla="*/ 5019479 h 5020326"/>
              <a:gd name="connsiteX1-5927" fmla="*/ 961066 w 3889897"/>
              <a:gd name="connsiteY1-5928" fmla="*/ 4644828 h 5020326"/>
              <a:gd name="connsiteX2-5929" fmla="*/ 1342066 w 3889897"/>
              <a:gd name="connsiteY2-5930" fmla="*/ 4172388 h 5020326"/>
              <a:gd name="connsiteX3-5931" fmla="*/ 1258246 w 3889897"/>
              <a:gd name="connsiteY3-5932" fmla="*/ 4012368 h 5020326"/>
              <a:gd name="connsiteX4-5933" fmla="*/ 1204906 w 3889897"/>
              <a:gd name="connsiteY4-5934" fmla="*/ 3928548 h 5020326"/>
              <a:gd name="connsiteX5-5935" fmla="*/ 1174426 w 3889897"/>
              <a:gd name="connsiteY5-5936" fmla="*/ 3768528 h 5020326"/>
              <a:gd name="connsiteX6-5937" fmla="*/ 1151566 w 3889897"/>
              <a:gd name="connsiteY6-5938" fmla="*/ 3699948 h 5020326"/>
              <a:gd name="connsiteX7-5939" fmla="*/ 1143946 w 3889897"/>
              <a:gd name="connsiteY7-5940" fmla="*/ 3669468 h 5020326"/>
              <a:gd name="connsiteX8-5941" fmla="*/ 1067746 w 3889897"/>
              <a:gd name="connsiteY8-5942" fmla="*/ 3661848 h 5020326"/>
              <a:gd name="connsiteX9-5943" fmla="*/ 938206 w 3889897"/>
              <a:gd name="connsiteY9-5944" fmla="*/ 3669468 h 5020326"/>
              <a:gd name="connsiteX10-5945" fmla="*/ 831526 w 3889897"/>
              <a:gd name="connsiteY10-5946" fmla="*/ 3692328 h 5020326"/>
              <a:gd name="connsiteX11-5947" fmla="*/ 610546 w 3889897"/>
              <a:gd name="connsiteY11-5948" fmla="*/ 3738048 h 5020326"/>
              <a:gd name="connsiteX12-5949" fmla="*/ 389566 w 3889897"/>
              <a:gd name="connsiteY12-5950" fmla="*/ 3638988 h 5020326"/>
              <a:gd name="connsiteX13-5951" fmla="*/ 381946 w 3889897"/>
              <a:gd name="connsiteY13-5952" fmla="*/ 3326568 h 5020326"/>
              <a:gd name="connsiteX14-5953" fmla="*/ 420046 w 3889897"/>
              <a:gd name="connsiteY14-5954" fmla="*/ 3227508 h 5020326"/>
              <a:gd name="connsiteX15-5955" fmla="*/ 389566 w 3889897"/>
              <a:gd name="connsiteY15-5956" fmla="*/ 3166548 h 5020326"/>
              <a:gd name="connsiteX16-5957" fmla="*/ 351466 w 3889897"/>
              <a:gd name="connsiteY16-5958" fmla="*/ 3105588 h 5020326"/>
              <a:gd name="connsiteX17-5959" fmla="*/ 397186 w 3889897"/>
              <a:gd name="connsiteY17-5960" fmla="*/ 3021768 h 5020326"/>
              <a:gd name="connsiteX18-5961" fmla="*/ 488626 w 3889897"/>
              <a:gd name="connsiteY18-5962" fmla="*/ 2998908 h 5020326"/>
              <a:gd name="connsiteX19-5963" fmla="*/ 471956 w 3889897"/>
              <a:gd name="connsiteY19-5964" fmla="*/ 2942709 h 5020326"/>
              <a:gd name="connsiteX20-5965" fmla="*/ 435286 w 3889897"/>
              <a:gd name="connsiteY20-5966" fmla="*/ 2930328 h 5020326"/>
              <a:gd name="connsiteX21-5967" fmla="*/ 389566 w 3889897"/>
              <a:gd name="connsiteY21-5968" fmla="*/ 2930328 h 5020326"/>
              <a:gd name="connsiteX22-5969" fmla="*/ 314000 w 3889897"/>
              <a:gd name="connsiteY22-5970" fmla="*/ 2893495 h 5020326"/>
              <a:gd name="connsiteX23-5971" fmla="*/ 320986 w 3889897"/>
              <a:gd name="connsiteY23-5972" fmla="*/ 2846508 h 5020326"/>
              <a:gd name="connsiteX24-5973" fmla="*/ 328606 w 3889897"/>
              <a:gd name="connsiteY24-5974" fmla="*/ 2793168 h 5020326"/>
              <a:gd name="connsiteX25-5975" fmla="*/ 313366 w 3889897"/>
              <a:gd name="connsiteY25-5976" fmla="*/ 2732208 h 5020326"/>
              <a:gd name="connsiteX26-5977" fmla="*/ 267646 w 3889897"/>
              <a:gd name="connsiteY26-5978" fmla="*/ 2671248 h 5020326"/>
              <a:gd name="connsiteX27-5979" fmla="*/ 176206 w 3889897"/>
              <a:gd name="connsiteY27-5980" fmla="*/ 2656008 h 5020326"/>
              <a:gd name="connsiteX28-5981" fmla="*/ 54286 w 3889897"/>
              <a:gd name="connsiteY28-5982" fmla="*/ 2610288 h 5020326"/>
              <a:gd name="connsiteX29-5983" fmla="*/ 7931 w 3889897"/>
              <a:gd name="connsiteY29-5984" fmla="*/ 2563298 h 5020326"/>
              <a:gd name="connsiteX30-5985" fmla="*/ 8566 w 3889897"/>
              <a:gd name="connsiteY30-5986" fmla="*/ 2488368 h 5020326"/>
              <a:gd name="connsiteX31-5987" fmla="*/ 92386 w 3889897"/>
              <a:gd name="connsiteY31-5988" fmla="*/ 2335968 h 5020326"/>
              <a:gd name="connsiteX32-5989" fmla="*/ 221926 w 3889897"/>
              <a:gd name="connsiteY32-5990" fmla="*/ 2175948 h 5020326"/>
              <a:gd name="connsiteX33-5991" fmla="*/ 282886 w 3889897"/>
              <a:gd name="connsiteY33-5992" fmla="*/ 2084508 h 5020326"/>
              <a:gd name="connsiteX34-5993" fmla="*/ 328606 w 3889897"/>
              <a:gd name="connsiteY34-5994" fmla="*/ 1977828 h 5020326"/>
              <a:gd name="connsiteX35-5995" fmla="*/ 359086 w 3889897"/>
              <a:gd name="connsiteY35-5996" fmla="*/ 1871148 h 5020326"/>
              <a:gd name="connsiteX36-5997" fmla="*/ 374326 w 3889897"/>
              <a:gd name="connsiteY36-5998" fmla="*/ 1810188 h 5020326"/>
              <a:gd name="connsiteX37-5999" fmla="*/ 343846 w 3889897"/>
              <a:gd name="connsiteY37-6000" fmla="*/ 1756848 h 5020326"/>
              <a:gd name="connsiteX38-6001" fmla="*/ 328606 w 3889897"/>
              <a:gd name="connsiteY38-6002" fmla="*/ 1680648 h 5020326"/>
              <a:gd name="connsiteX39-6003" fmla="*/ 412426 w 3889897"/>
              <a:gd name="connsiteY39-6004" fmla="*/ 1474908 h 5020326"/>
              <a:gd name="connsiteX40-6005" fmla="*/ 442906 w 3889897"/>
              <a:gd name="connsiteY40-6006" fmla="*/ 1307268 h 5020326"/>
              <a:gd name="connsiteX41-6007" fmla="*/ 465766 w 3889897"/>
              <a:gd name="connsiteY41-6008" fmla="*/ 1192968 h 5020326"/>
              <a:gd name="connsiteX42-6009" fmla="*/ 503866 w 3889897"/>
              <a:gd name="connsiteY42-6010" fmla="*/ 1055808 h 5020326"/>
              <a:gd name="connsiteX43-6011" fmla="*/ 557206 w 3889897"/>
              <a:gd name="connsiteY43-6012" fmla="*/ 888168 h 5020326"/>
              <a:gd name="connsiteX44-6013" fmla="*/ 503866 w 3889897"/>
              <a:gd name="connsiteY44-6014" fmla="*/ 888168 h 5020326"/>
              <a:gd name="connsiteX45-6015" fmla="*/ 412426 w 3889897"/>
              <a:gd name="connsiteY45-6016" fmla="*/ 834828 h 5020326"/>
              <a:gd name="connsiteX46-6017" fmla="*/ 328606 w 3889897"/>
              <a:gd name="connsiteY46-6018" fmla="*/ 789108 h 5020326"/>
              <a:gd name="connsiteX47-6019" fmla="*/ 260026 w 3889897"/>
              <a:gd name="connsiteY47-6020" fmla="*/ 773868 h 5020326"/>
              <a:gd name="connsiteX48-6021" fmla="*/ 214306 w 3889897"/>
              <a:gd name="connsiteY48-6022" fmla="*/ 751008 h 5020326"/>
              <a:gd name="connsiteX49-6023" fmla="*/ 260026 w 3889897"/>
              <a:gd name="connsiteY49-6024" fmla="*/ 674808 h 5020326"/>
              <a:gd name="connsiteX50-6025" fmla="*/ 374326 w 3889897"/>
              <a:gd name="connsiteY50-6026" fmla="*/ 606228 h 5020326"/>
              <a:gd name="connsiteX51-6027" fmla="*/ 557206 w 3889897"/>
              <a:gd name="connsiteY51-6028" fmla="*/ 507168 h 5020326"/>
              <a:gd name="connsiteX52-6029" fmla="*/ 656266 w 3889897"/>
              <a:gd name="connsiteY52-6030" fmla="*/ 423348 h 5020326"/>
              <a:gd name="connsiteX53-6031" fmla="*/ 892486 w 3889897"/>
              <a:gd name="connsiteY53-6032" fmla="*/ 232848 h 5020326"/>
              <a:gd name="connsiteX54-6033" fmla="*/ 1174426 w 3889897"/>
              <a:gd name="connsiteY54-6034" fmla="*/ 80448 h 5020326"/>
              <a:gd name="connsiteX55-6035" fmla="*/ 1593526 w 3889897"/>
              <a:gd name="connsiteY55-6036" fmla="*/ 11868 h 5020326"/>
              <a:gd name="connsiteX56-6037" fmla="*/ 1944046 w 3889897"/>
              <a:gd name="connsiteY56-6038" fmla="*/ 4248 h 5020326"/>
              <a:gd name="connsiteX57-6039" fmla="*/ 2172646 w 3889897"/>
              <a:gd name="connsiteY57-6040" fmla="*/ 4248 h 5020326"/>
              <a:gd name="connsiteX58-6041" fmla="*/ 2393626 w 3889897"/>
              <a:gd name="connsiteY58-6042" fmla="*/ 57588 h 5020326"/>
              <a:gd name="connsiteX59-6043" fmla="*/ 2667946 w 3889897"/>
              <a:gd name="connsiteY59-6044" fmla="*/ 133788 h 5020326"/>
              <a:gd name="connsiteX60-6045" fmla="*/ 2820346 w 3889897"/>
              <a:gd name="connsiteY60-6046" fmla="*/ 202368 h 5020326"/>
              <a:gd name="connsiteX61-6047" fmla="*/ 3102286 w 3889897"/>
              <a:gd name="connsiteY61-6048" fmla="*/ 400488 h 5020326"/>
              <a:gd name="connsiteX62-6049" fmla="*/ 3285166 w 3889897"/>
              <a:gd name="connsiteY62-6050" fmla="*/ 651948 h 5020326"/>
              <a:gd name="connsiteX63-6051" fmla="*/ 3407086 w 3889897"/>
              <a:gd name="connsiteY63-6052" fmla="*/ 918648 h 5020326"/>
              <a:gd name="connsiteX64-6053" fmla="*/ 3475666 w 3889897"/>
              <a:gd name="connsiteY64-6054" fmla="*/ 1238688 h 5020326"/>
              <a:gd name="connsiteX65-6055" fmla="*/ 3506146 w 3889897"/>
              <a:gd name="connsiteY65-6056" fmla="*/ 1543488 h 5020326"/>
              <a:gd name="connsiteX66-6057" fmla="*/ 3506146 w 3889897"/>
              <a:gd name="connsiteY66-6058" fmla="*/ 1962588 h 5020326"/>
              <a:gd name="connsiteX67-6059" fmla="*/ 3338506 w 3889897"/>
              <a:gd name="connsiteY67-6060" fmla="*/ 2305488 h 5020326"/>
              <a:gd name="connsiteX68-6061" fmla="*/ 3254686 w 3889897"/>
              <a:gd name="connsiteY68-6062" fmla="*/ 2473128 h 5020326"/>
              <a:gd name="connsiteX69-6063" fmla="*/ 3132766 w 3889897"/>
              <a:gd name="connsiteY69-6064" fmla="*/ 2663628 h 5020326"/>
              <a:gd name="connsiteX70-6065" fmla="*/ 3071806 w 3889897"/>
              <a:gd name="connsiteY70-6066" fmla="*/ 2838888 h 5020326"/>
              <a:gd name="connsiteX71-6067" fmla="*/ 3064186 w 3889897"/>
              <a:gd name="connsiteY71-6068" fmla="*/ 2915088 h 5020326"/>
              <a:gd name="connsiteX72-6069" fmla="*/ 3018466 w 3889897"/>
              <a:gd name="connsiteY72-6070" fmla="*/ 3014148 h 5020326"/>
              <a:gd name="connsiteX73-6071" fmla="*/ 2980366 w 3889897"/>
              <a:gd name="connsiteY73-6072" fmla="*/ 3082728 h 5020326"/>
              <a:gd name="connsiteX74-6073" fmla="*/ 2957506 w 3889897"/>
              <a:gd name="connsiteY74-6074" fmla="*/ 3120828 h 5020326"/>
              <a:gd name="connsiteX75-6075" fmla="*/ 2957506 w 3889897"/>
              <a:gd name="connsiteY75-6076" fmla="*/ 3555168 h 5020326"/>
              <a:gd name="connsiteX76-6077" fmla="*/ 3010846 w 3889897"/>
              <a:gd name="connsiteY76-6078" fmla="*/ 3539928 h 5020326"/>
              <a:gd name="connsiteX77-6079" fmla="*/ 3109906 w 3889897"/>
              <a:gd name="connsiteY77-6080" fmla="*/ 3570408 h 5020326"/>
              <a:gd name="connsiteX78-6081" fmla="*/ 3140386 w 3889897"/>
              <a:gd name="connsiteY78-6082" fmla="*/ 3631368 h 5020326"/>
              <a:gd name="connsiteX79-6083" fmla="*/ 3117526 w 3889897"/>
              <a:gd name="connsiteY79-6084" fmla="*/ 3738048 h 5020326"/>
              <a:gd name="connsiteX80-6085" fmla="*/ 3125146 w 3889897"/>
              <a:gd name="connsiteY80-6086" fmla="*/ 4103808 h 5020326"/>
              <a:gd name="connsiteX81-6087" fmla="*/ 3163246 w 3889897"/>
              <a:gd name="connsiteY81-6088" fmla="*/ 4157148 h 5020326"/>
              <a:gd name="connsiteX82-6089" fmla="*/ 3201346 w 3889897"/>
              <a:gd name="connsiteY82-6090" fmla="*/ 4164768 h 5020326"/>
              <a:gd name="connsiteX83-6091" fmla="*/ 3231826 w 3889897"/>
              <a:gd name="connsiteY83-6092" fmla="*/ 4172388 h 5020326"/>
              <a:gd name="connsiteX84-6093" fmla="*/ 3285166 w 3889897"/>
              <a:gd name="connsiteY84-6094" fmla="*/ 4294308 h 5020326"/>
              <a:gd name="connsiteX85-6095" fmla="*/ 3300406 w 3889897"/>
              <a:gd name="connsiteY85-6096" fmla="*/ 4347648 h 5020326"/>
              <a:gd name="connsiteX86-6097" fmla="*/ 3330886 w 3889897"/>
              <a:gd name="connsiteY86-6098" fmla="*/ 4408608 h 5020326"/>
              <a:gd name="connsiteX87-6099" fmla="*/ 3551866 w 3889897"/>
              <a:gd name="connsiteY87-6100" fmla="*/ 4644828 h 5020326"/>
              <a:gd name="connsiteX88-6101" fmla="*/ 3889897 w 3889897"/>
              <a:gd name="connsiteY88-6102" fmla="*/ 5020326 h 5020326"/>
              <a:gd name="connsiteX0-6103" fmla="*/ 712990 w 3889897"/>
              <a:gd name="connsiteY0-6104" fmla="*/ 5019479 h 5020326"/>
              <a:gd name="connsiteX1-6105" fmla="*/ 961066 w 3889897"/>
              <a:gd name="connsiteY1-6106" fmla="*/ 4644828 h 5020326"/>
              <a:gd name="connsiteX2-6107" fmla="*/ 1342066 w 3889897"/>
              <a:gd name="connsiteY2-6108" fmla="*/ 4172388 h 5020326"/>
              <a:gd name="connsiteX3-6109" fmla="*/ 1258246 w 3889897"/>
              <a:gd name="connsiteY3-6110" fmla="*/ 4012368 h 5020326"/>
              <a:gd name="connsiteX4-6111" fmla="*/ 1204906 w 3889897"/>
              <a:gd name="connsiteY4-6112" fmla="*/ 3928548 h 5020326"/>
              <a:gd name="connsiteX5-6113" fmla="*/ 1174426 w 3889897"/>
              <a:gd name="connsiteY5-6114" fmla="*/ 3768528 h 5020326"/>
              <a:gd name="connsiteX6-6115" fmla="*/ 1151566 w 3889897"/>
              <a:gd name="connsiteY6-6116" fmla="*/ 3699948 h 5020326"/>
              <a:gd name="connsiteX7-6117" fmla="*/ 1143946 w 3889897"/>
              <a:gd name="connsiteY7-6118" fmla="*/ 3669468 h 5020326"/>
              <a:gd name="connsiteX8-6119" fmla="*/ 1067746 w 3889897"/>
              <a:gd name="connsiteY8-6120" fmla="*/ 3661848 h 5020326"/>
              <a:gd name="connsiteX9-6121" fmla="*/ 938206 w 3889897"/>
              <a:gd name="connsiteY9-6122" fmla="*/ 3669468 h 5020326"/>
              <a:gd name="connsiteX10-6123" fmla="*/ 831526 w 3889897"/>
              <a:gd name="connsiteY10-6124" fmla="*/ 3692328 h 5020326"/>
              <a:gd name="connsiteX11-6125" fmla="*/ 610546 w 3889897"/>
              <a:gd name="connsiteY11-6126" fmla="*/ 3738048 h 5020326"/>
              <a:gd name="connsiteX12-6127" fmla="*/ 389566 w 3889897"/>
              <a:gd name="connsiteY12-6128" fmla="*/ 3638988 h 5020326"/>
              <a:gd name="connsiteX13-6129" fmla="*/ 381946 w 3889897"/>
              <a:gd name="connsiteY13-6130" fmla="*/ 3326568 h 5020326"/>
              <a:gd name="connsiteX14-6131" fmla="*/ 420046 w 3889897"/>
              <a:gd name="connsiteY14-6132" fmla="*/ 3227508 h 5020326"/>
              <a:gd name="connsiteX15-6133" fmla="*/ 389566 w 3889897"/>
              <a:gd name="connsiteY15-6134" fmla="*/ 3166548 h 5020326"/>
              <a:gd name="connsiteX16-6135" fmla="*/ 351466 w 3889897"/>
              <a:gd name="connsiteY16-6136" fmla="*/ 3105588 h 5020326"/>
              <a:gd name="connsiteX17-6137" fmla="*/ 397186 w 3889897"/>
              <a:gd name="connsiteY17-6138" fmla="*/ 3021768 h 5020326"/>
              <a:gd name="connsiteX18-6139" fmla="*/ 488626 w 3889897"/>
              <a:gd name="connsiteY18-6140" fmla="*/ 2998908 h 5020326"/>
              <a:gd name="connsiteX19-6141" fmla="*/ 471956 w 3889897"/>
              <a:gd name="connsiteY19-6142" fmla="*/ 2942709 h 5020326"/>
              <a:gd name="connsiteX20-6143" fmla="*/ 435286 w 3889897"/>
              <a:gd name="connsiteY20-6144" fmla="*/ 2930328 h 5020326"/>
              <a:gd name="connsiteX21-6145" fmla="*/ 389566 w 3889897"/>
              <a:gd name="connsiteY21-6146" fmla="*/ 2930328 h 5020326"/>
              <a:gd name="connsiteX22-6147" fmla="*/ 314000 w 3889897"/>
              <a:gd name="connsiteY22-6148" fmla="*/ 2893495 h 5020326"/>
              <a:gd name="connsiteX23-6149" fmla="*/ 320986 w 3889897"/>
              <a:gd name="connsiteY23-6150" fmla="*/ 2846508 h 5020326"/>
              <a:gd name="connsiteX24-6151" fmla="*/ 328606 w 3889897"/>
              <a:gd name="connsiteY24-6152" fmla="*/ 2793168 h 5020326"/>
              <a:gd name="connsiteX25-6153" fmla="*/ 313366 w 3889897"/>
              <a:gd name="connsiteY25-6154" fmla="*/ 2732208 h 5020326"/>
              <a:gd name="connsiteX26-6155" fmla="*/ 267646 w 3889897"/>
              <a:gd name="connsiteY26-6156" fmla="*/ 2671248 h 5020326"/>
              <a:gd name="connsiteX27-6157" fmla="*/ 176206 w 3889897"/>
              <a:gd name="connsiteY27-6158" fmla="*/ 2656008 h 5020326"/>
              <a:gd name="connsiteX28-6159" fmla="*/ 54286 w 3889897"/>
              <a:gd name="connsiteY28-6160" fmla="*/ 2610288 h 5020326"/>
              <a:gd name="connsiteX29-6161" fmla="*/ 7931 w 3889897"/>
              <a:gd name="connsiteY29-6162" fmla="*/ 2563298 h 5020326"/>
              <a:gd name="connsiteX30-6163" fmla="*/ 8566 w 3889897"/>
              <a:gd name="connsiteY30-6164" fmla="*/ 2488368 h 5020326"/>
              <a:gd name="connsiteX31-6165" fmla="*/ 92386 w 3889897"/>
              <a:gd name="connsiteY31-6166" fmla="*/ 2335968 h 5020326"/>
              <a:gd name="connsiteX32-6167" fmla="*/ 221926 w 3889897"/>
              <a:gd name="connsiteY32-6168" fmla="*/ 2175948 h 5020326"/>
              <a:gd name="connsiteX33-6169" fmla="*/ 282886 w 3889897"/>
              <a:gd name="connsiteY33-6170" fmla="*/ 2084508 h 5020326"/>
              <a:gd name="connsiteX34-6171" fmla="*/ 328606 w 3889897"/>
              <a:gd name="connsiteY34-6172" fmla="*/ 1977828 h 5020326"/>
              <a:gd name="connsiteX35-6173" fmla="*/ 359086 w 3889897"/>
              <a:gd name="connsiteY35-6174" fmla="*/ 1871148 h 5020326"/>
              <a:gd name="connsiteX36-6175" fmla="*/ 374326 w 3889897"/>
              <a:gd name="connsiteY36-6176" fmla="*/ 1810188 h 5020326"/>
              <a:gd name="connsiteX37-6177" fmla="*/ 343846 w 3889897"/>
              <a:gd name="connsiteY37-6178" fmla="*/ 1756848 h 5020326"/>
              <a:gd name="connsiteX38-6179" fmla="*/ 328606 w 3889897"/>
              <a:gd name="connsiteY38-6180" fmla="*/ 1680648 h 5020326"/>
              <a:gd name="connsiteX39-6181" fmla="*/ 412426 w 3889897"/>
              <a:gd name="connsiteY39-6182" fmla="*/ 1474908 h 5020326"/>
              <a:gd name="connsiteX40-6183" fmla="*/ 442906 w 3889897"/>
              <a:gd name="connsiteY40-6184" fmla="*/ 1307268 h 5020326"/>
              <a:gd name="connsiteX41-6185" fmla="*/ 465766 w 3889897"/>
              <a:gd name="connsiteY41-6186" fmla="*/ 1192968 h 5020326"/>
              <a:gd name="connsiteX42-6187" fmla="*/ 503866 w 3889897"/>
              <a:gd name="connsiteY42-6188" fmla="*/ 1055808 h 5020326"/>
              <a:gd name="connsiteX43-6189" fmla="*/ 557206 w 3889897"/>
              <a:gd name="connsiteY43-6190" fmla="*/ 888168 h 5020326"/>
              <a:gd name="connsiteX44-6191" fmla="*/ 503866 w 3889897"/>
              <a:gd name="connsiteY44-6192" fmla="*/ 888168 h 5020326"/>
              <a:gd name="connsiteX45-6193" fmla="*/ 412426 w 3889897"/>
              <a:gd name="connsiteY45-6194" fmla="*/ 834828 h 5020326"/>
              <a:gd name="connsiteX46-6195" fmla="*/ 328606 w 3889897"/>
              <a:gd name="connsiteY46-6196" fmla="*/ 789108 h 5020326"/>
              <a:gd name="connsiteX47-6197" fmla="*/ 260026 w 3889897"/>
              <a:gd name="connsiteY47-6198" fmla="*/ 773868 h 5020326"/>
              <a:gd name="connsiteX48-6199" fmla="*/ 214306 w 3889897"/>
              <a:gd name="connsiteY48-6200" fmla="*/ 751008 h 5020326"/>
              <a:gd name="connsiteX49-6201" fmla="*/ 260026 w 3889897"/>
              <a:gd name="connsiteY49-6202" fmla="*/ 674808 h 5020326"/>
              <a:gd name="connsiteX50-6203" fmla="*/ 374326 w 3889897"/>
              <a:gd name="connsiteY50-6204" fmla="*/ 606228 h 5020326"/>
              <a:gd name="connsiteX51-6205" fmla="*/ 557206 w 3889897"/>
              <a:gd name="connsiteY51-6206" fmla="*/ 507168 h 5020326"/>
              <a:gd name="connsiteX52-6207" fmla="*/ 656266 w 3889897"/>
              <a:gd name="connsiteY52-6208" fmla="*/ 423348 h 5020326"/>
              <a:gd name="connsiteX53-6209" fmla="*/ 892486 w 3889897"/>
              <a:gd name="connsiteY53-6210" fmla="*/ 232848 h 5020326"/>
              <a:gd name="connsiteX54-6211" fmla="*/ 1174426 w 3889897"/>
              <a:gd name="connsiteY54-6212" fmla="*/ 80448 h 5020326"/>
              <a:gd name="connsiteX55-6213" fmla="*/ 1593526 w 3889897"/>
              <a:gd name="connsiteY55-6214" fmla="*/ 11868 h 5020326"/>
              <a:gd name="connsiteX56-6215" fmla="*/ 1944046 w 3889897"/>
              <a:gd name="connsiteY56-6216" fmla="*/ 4248 h 5020326"/>
              <a:gd name="connsiteX57-6217" fmla="*/ 2172646 w 3889897"/>
              <a:gd name="connsiteY57-6218" fmla="*/ 4248 h 5020326"/>
              <a:gd name="connsiteX58-6219" fmla="*/ 2393626 w 3889897"/>
              <a:gd name="connsiteY58-6220" fmla="*/ 57588 h 5020326"/>
              <a:gd name="connsiteX59-6221" fmla="*/ 2667946 w 3889897"/>
              <a:gd name="connsiteY59-6222" fmla="*/ 133788 h 5020326"/>
              <a:gd name="connsiteX60-6223" fmla="*/ 2820346 w 3889897"/>
              <a:gd name="connsiteY60-6224" fmla="*/ 202368 h 5020326"/>
              <a:gd name="connsiteX61-6225" fmla="*/ 3102286 w 3889897"/>
              <a:gd name="connsiteY61-6226" fmla="*/ 400488 h 5020326"/>
              <a:gd name="connsiteX62-6227" fmla="*/ 3285166 w 3889897"/>
              <a:gd name="connsiteY62-6228" fmla="*/ 651948 h 5020326"/>
              <a:gd name="connsiteX63-6229" fmla="*/ 3407086 w 3889897"/>
              <a:gd name="connsiteY63-6230" fmla="*/ 918648 h 5020326"/>
              <a:gd name="connsiteX64-6231" fmla="*/ 3475666 w 3889897"/>
              <a:gd name="connsiteY64-6232" fmla="*/ 1238688 h 5020326"/>
              <a:gd name="connsiteX65-6233" fmla="*/ 3506146 w 3889897"/>
              <a:gd name="connsiteY65-6234" fmla="*/ 1543488 h 5020326"/>
              <a:gd name="connsiteX66-6235" fmla="*/ 3506146 w 3889897"/>
              <a:gd name="connsiteY66-6236" fmla="*/ 1962588 h 5020326"/>
              <a:gd name="connsiteX67-6237" fmla="*/ 3338506 w 3889897"/>
              <a:gd name="connsiteY67-6238" fmla="*/ 2305488 h 5020326"/>
              <a:gd name="connsiteX68-6239" fmla="*/ 3254686 w 3889897"/>
              <a:gd name="connsiteY68-6240" fmla="*/ 2473128 h 5020326"/>
              <a:gd name="connsiteX69-6241" fmla="*/ 3132766 w 3889897"/>
              <a:gd name="connsiteY69-6242" fmla="*/ 2663628 h 5020326"/>
              <a:gd name="connsiteX70-6243" fmla="*/ 3071806 w 3889897"/>
              <a:gd name="connsiteY70-6244" fmla="*/ 2838888 h 5020326"/>
              <a:gd name="connsiteX71-6245" fmla="*/ 3064186 w 3889897"/>
              <a:gd name="connsiteY71-6246" fmla="*/ 2915088 h 5020326"/>
              <a:gd name="connsiteX72-6247" fmla="*/ 3018466 w 3889897"/>
              <a:gd name="connsiteY72-6248" fmla="*/ 3014148 h 5020326"/>
              <a:gd name="connsiteX73-6249" fmla="*/ 2980366 w 3889897"/>
              <a:gd name="connsiteY73-6250" fmla="*/ 3082728 h 5020326"/>
              <a:gd name="connsiteX74-6251" fmla="*/ 2957506 w 3889897"/>
              <a:gd name="connsiteY74-6252" fmla="*/ 3120828 h 5020326"/>
              <a:gd name="connsiteX75-6253" fmla="*/ 2957506 w 3889897"/>
              <a:gd name="connsiteY75-6254" fmla="*/ 3555168 h 5020326"/>
              <a:gd name="connsiteX76-6255" fmla="*/ 3010846 w 3889897"/>
              <a:gd name="connsiteY76-6256" fmla="*/ 3539928 h 5020326"/>
              <a:gd name="connsiteX77-6257" fmla="*/ 3109906 w 3889897"/>
              <a:gd name="connsiteY77-6258" fmla="*/ 3570408 h 5020326"/>
              <a:gd name="connsiteX78-6259" fmla="*/ 3140386 w 3889897"/>
              <a:gd name="connsiteY78-6260" fmla="*/ 3631368 h 5020326"/>
              <a:gd name="connsiteX79-6261" fmla="*/ 3117526 w 3889897"/>
              <a:gd name="connsiteY79-6262" fmla="*/ 3738048 h 5020326"/>
              <a:gd name="connsiteX80-6263" fmla="*/ 3125146 w 3889897"/>
              <a:gd name="connsiteY80-6264" fmla="*/ 4103808 h 5020326"/>
              <a:gd name="connsiteX81-6265" fmla="*/ 3201346 w 3889897"/>
              <a:gd name="connsiteY81-6266" fmla="*/ 4164768 h 5020326"/>
              <a:gd name="connsiteX82-6267" fmla="*/ 3231826 w 3889897"/>
              <a:gd name="connsiteY82-6268" fmla="*/ 4172388 h 5020326"/>
              <a:gd name="connsiteX83-6269" fmla="*/ 3285166 w 3889897"/>
              <a:gd name="connsiteY83-6270" fmla="*/ 4294308 h 5020326"/>
              <a:gd name="connsiteX84-6271" fmla="*/ 3300406 w 3889897"/>
              <a:gd name="connsiteY84-6272" fmla="*/ 4347648 h 5020326"/>
              <a:gd name="connsiteX85-6273" fmla="*/ 3330886 w 3889897"/>
              <a:gd name="connsiteY85-6274" fmla="*/ 4408608 h 5020326"/>
              <a:gd name="connsiteX86-6275" fmla="*/ 3551866 w 3889897"/>
              <a:gd name="connsiteY86-6276" fmla="*/ 4644828 h 5020326"/>
              <a:gd name="connsiteX87-6277" fmla="*/ 3889897 w 3889897"/>
              <a:gd name="connsiteY87-6278" fmla="*/ 5020326 h 5020326"/>
              <a:gd name="connsiteX0-6279" fmla="*/ 712990 w 3889897"/>
              <a:gd name="connsiteY0-6280" fmla="*/ 5019479 h 5020326"/>
              <a:gd name="connsiteX1-6281" fmla="*/ 961066 w 3889897"/>
              <a:gd name="connsiteY1-6282" fmla="*/ 4644828 h 5020326"/>
              <a:gd name="connsiteX2-6283" fmla="*/ 1342066 w 3889897"/>
              <a:gd name="connsiteY2-6284" fmla="*/ 4172388 h 5020326"/>
              <a:gd name="connsiteX3-6285" fmla="*/ 1258246 w 3889897"/>
              <a:gd name="connsiteY3-6286" fmla="*/ 4012368 h 5020326"/>
              <a:gd name="connsiteX4-6287" fmla="*/ 1204906 w 3889897"/>
              <a:gd name="connsiteY4-6288" fmla="*/ 3928548 h 5020326"/>
              <a:gd name="connsiteX5-6289" fmla="*/ 1174426 w 3889897"/>
              <a:gd name="connsiteY5-6290" fmla="*/ 3768528 h 5020326"/>
              <a:gd name="connsiteX6-6291" fmla="*/ 1151566 w 3889897"/>
              <a:gd name="connsiteY6-6292" fmla="*/ 3699948 h 5020326"/>
              <a:gd name="connsiteX7-6293" fmla="*/ 1143946 w 3889897"/>
              <a:gd name="connsiteY7-6294" fmla="*/ 3669468 h 5020326"/>
              <a:gd name="connsiteX8-6295" fmla="*/ 1067746 w 3889897"/>
              <a:gd name="connsiteY8-6296" fmla="*/ 3661848 h 5020326"/>
              <a:gd name="connsiteX9-6297" fmla="*/ 938206 w 3889897"/>
              <a:gd name="connsiteY9-6298" fmla="*/ 3669468 h 5020326"/>
              <a:gd name="connsiteX10-6299" fmla="*/ 831526 w 3889897"/>
              <a:gd name="connsiteY10-6300" fmla="*/ 3692328 h 5020326"/>
              <a:gd name="connsiteX11-6301" fmla="*/ 610546 w 3889897"/>
              <a:gd name="connsiteY11-6302" fmla="*/ 3738048 h 5020326"/>
              <a:gd name="connsiteX12-6303" fmla="*/ 389566 w 3889897"/>
              <a:gd name="connsiteY12-6304" fmla="*/ 3638988 h 5020326"/>
              <a:gd name="connsiteX13-6305" fmla="*/ 381946 w 3889897"/>
              <a:gd name="connsiteY13-6306" fmla="*/ 3326568 h 5020326"/>
              <a:gd name="connsiteX14-6307" fmla="*/ 420046 w 3889897"/>
              <a:gd name="connsiteY14-6308" fmla="*/ 3227508 h 5020326"/>
              <a:gd name="connsiteX15-6309" fmla="*/ 389566 w 3889897"/>
              <a:gd name="connsiteY15-6310" fmla="*/ 3166548 h 5020326"/>
              <a:gd name="connsiteX16-6311" fmla="*/ 351466 w 3889897"/>
              <a:gd name="connsiteY16-6312" fmla="*/ 3105588 h 5020326"/>
              <a:gd name="connsiteX17-6313" fmla="*/ 397186 w 3889897"/>
              <a:gd name="connsiteY17-6314" fmla="*/ 3021768 h 5020326"/>
              <a:gd name="connsiteX18-6315" fmla="*/ 488626 w 3889897"/>
              <a:gd name="connsiteY18-6316" fmla="*/ 2998908 h 5020326"/>
              <a:gd name="connsiteX19-6317" fmla="*/ 471956 w 3889897"/>
              <a:gd name="connsiteY19-6318" fmla="*/ 2942709 h 5020326"/>
              <a:gd name="connsiteX20-6319" fmla="*/ 435286 w 3889897"/>
              <a:gd name="connsiteY20-6320" fmla="*/ 2930328 h 5020326"/>
              <a:gd name="connsiteX21-6321" fmla="*/ 389566 w 3889897"/>
              <a:gd name="connsiteY21-6322" fmla="*/ 2930328 h 5020326"/>
              <a:gd name="connsiteX22-6323" fmla="*/ 314000 w 3889897"/>
              <a:gd name="connsiteY22-6324" fmla="*/ 2893495 h 5020326"/>
              <a:gd name="connsiteX23-6325" fmla="*/ 320986 w 3889897"/>
              <a:gd name="connsiteY23-6326" fmla="*/ 2846508 h 5020326"/>
              <a:gd name="connsiteX24-6327" fmla="*/ 328606 w 3889897"/>
              <a:gd name="connsiteY24-6328" fmla="*/ 2793168 h 5020326"/>
              <a:gd name="connsiteX25-6329" fmla="*/ 313366 w 3889897"/>
              <a:gd name="connsiteY25-6330" fmla="*/ 2732208 h 5020326"/>
              <a:gd name="connsiteX26-6331" fmla="*/ 267646 w 3889897"/>
              <a:gd name="connsiteY26-6332" fmla="*/ 2671248 h 5020326"/>
              <a:gd name="connsiteX27-6333" fmla="*/ 176206 w 3889897"/>
              <a:gd name="connsiteY27-6334" fmla="*/ 2656008 h 5020326"/>
              <a:gd name="connsiteX28-6335" fmla="*/ 54286 w 3889897"/>
              <a:gd name="connsiteY28-6336" fmla="*/ 2610288 h 5020326"/>
              <a:gd name="connsiteX29-6337" fmla="*/ 7931 w 3889897"/>
              <a:gd name="connsiteY29-6338" fmla="*/ 2563298 h 5020326"/>
              <a:gd name="connsiteX30-6339" fmla="*/ 8566 w 3889897"/>
              <a:gd name="connsiteY30-6340" fmla="*/ 2488368 h 5020326"/>
              <a:gd name="connsiteX31-6341" fmla="*/ 92386 w 3889897"/>
              <a:gd name="connsiteY31-6342" fmla="*/ 2335968 h 5020326"/>
              <a:gd name="connsiteX32-6343" fmla="*/ 221926 w 3889897"/>
              <a:gd name="connsiteY32-6344" fmla="*/ 2175948 h 5020326"/>
              <a:gd name="connsiteX33-6345" fmla="*/ 282886 w 3889897"/>
              <a:gd name="connsiteY33-6346" fmla="*/ 2084508 h 5020326"/>
              <a:gd name="connsiteX34-6347" fmla="*/ 328606 w 3889897"/>
              <a:gd name="connsiteY34-6348" fmla="*/ 1977828 h 5020326"/>
              <a:gd name="connsiteX35-6349" fmla="*/ 359086 w 3889897"/>
              <a:gd name="connsiteY35-6350" fmla="*/ 1871148 h 5020326"/>
              <a:gd name="connsiteX36-6351" fmla="*/ 374326 w 3889897"/>
              <a:gd name="connsiteY36-6352" fmla="*/ 1810188 h 5020326"/>
              <a:gd name="connsiteX37-6353" fmla="*/ 343846 w 3889897"/>
              <a:gd name="connsiteY37-6354" fmla="*/ 1756848 h 5020326"/>
              <a:gd name="connsiteX38-6355" fmla="*/ 328606 w 3889897"/>
              <a:gd name="connsiteY38-6356" fmla="*/ 1680648 h 5020326"/>
              <a:gd name="connsiteX39-6357" fmla="*/ 412426 w 3889897"/>
              <a:gd name="connsiteY39-6358" fmla="*/ 1474908 h 5020326"/>
              <a:gd name="connsiteX40-6359" fmla="*/ 442906 w 3889897"/>
              <a:gd name="connsiteY40-6360" fmla="*/ 1307268 h 5020326"/>
              <a:gd name="connsiteX41-6361" fmla="*/ 465766 w 3889897"/>
              <a:gd name="connsiteY41-6362" fmla="*/ 1192968 h 5020326"/>
              <a:gd name="connsiteX42-6363" fmla="*/ 503866 w 3889897"/>
              <a:gd name="connsiteY42-6364" fmla="*/ 1055808 h 5020326"/>
              <a:gd name="connsiteX43-6365" fmla="*/ 557206 w 3889897"/>
              <a:gd name="connsiteY43-6366" fmla="*/ 888168 h 5020326"/>
              <a:gd name="connsiteX44-6367" fmla="*/ 503866 w 3889897"/>
              <a:gd name="connsiteY44-6368" fmla="*/ 888168 h 5020326"/>
              <a:gd name="connsiteX45-6369" fmla="*/ 412426 w 3889897"/>
              <a:gd name="connsiteY45-6370" fmla="*/ 834828 h 5020326"/>
              <a:gd name="connsiteX46-6371" fmla="*/ 328606 w 3889897"/>
              <a:gd name="connsiteY46-6372" fmla="*/ 789108 h 5020326"/>
              <a:gd name="connsiteX47-6373" fmla="*/ 260026 w 3889897"/>
              <a:gd name="connsiteY47-6374" fmla="*/ 773868 h 5020326"/>
              <a:gd name="connsiteX48-6375" fmla="*/ 214306 w 3889897"/>
              <a:gd name="connsiteY48-6376" fmla="*/ 751008 h 5020326"/>
              <a:gd name="connsiteX49-6377" fmla="*/ 260026 w 3889897"/>
              <a:gd name="connsiteY49-6378" fmla="*/ 674808 h 5020326"/>
              <a:gd name="connsiteX50-6379" fmla="*/ 374326 w 3889897"/>
              <a:gd name="connsiteY50-6380" fmla="*/ 606228 h 5020326"/>
              <a:gd name="connsiteX51-6381" fmla="*/ 557206 w 3889897"/>
              <a:gd name="connsiteY51-6382" fmla="*/ 507168 h 5020326"/>
              <a:gd name="connsiteX52-6383" fmla="*/ 656266 w 3889897"/>
              <a:gd name="connsiteY52-6384" fmla="*/ 423348 h 5020326"/>
              <a:gd name="connsiteX53-6385" fmla="*/ 892486 w 3889897"/>
              <a:gd name="connsiteY53-6386" fmla="*/ 232848 h 5020326"/>
              <a:gd name="connsiteX54-6387" fmla="*/ 1174426 w 3889897"/>
              <a:gd name="connsiteY54-6388" fmla="*/ 80448 h 5020326"/>
              <a:gd name="connsiteX55-6389" fmla="*/ 1593526 w 3889897"/>
              <a:gd name="connsiteY55-6390" fmla="*/ 11868 h 5020326"/>
              <a:gd name="connsiteX56-6391" fmla="*/ 1944046 w 3889897"/>
              <a:gd name="connsiteY56-6392" fmla="*/ 4248 h 5020326"/>
              <a:gd name="connsiteX57-6393" fmla="*/ 2172646 w 3889897"/>
              <a:gd name="connsiteY57-6394" fmla="*/ 4248 h 5020326"/>
              <a:gd name="connsiteX58-6395" fmla="*/ 2393626 w 3889897"/>
              <a:gd name="connsiteY58-6396" fmla="*/ 57588 h 5020326"/>
              <a:gd name="connsiteX59-6397" fmla="*/ 2667946 w 3889897"/>
              <a:gd name="connsiteY59-6398" fmla="*/ 133788 h 5020326"/>
              <a:gd name="connsiteX60-6399" fmla="*/ 2820346 w 3889897"/>
              <a:gd name="connsiteY60-6400" fmla="*/ 202368 h 5020326"/>
              <a:gd name="connsiteX61-6401" fmla="*/ 3102286 w 3889897"/>
              <a:gd name="connsiteY61-6402" fmla="*/ 400488 h 5020326"/>
              <a:gd name="connsiteX62-6403" fmla="*/ 3285166 w 3889897"/>
              <a:gd name="connsiteY62-6404" fmla="*/ 651948 h 5020326"/>
              <a:gd name="connsiteX63-6405" fmla="*/ 3407086 w 3889897"/>
              <a:gd name="connsiteY63-6406" fmla="*/ 918648 h 5020326"/>
              <a:gd name="connsiteX64-6407" fmla="*/ 3475666 w 3889897"/>
              <a:gd name="connsiteY64-6408" fmla="*/ 1238688 h 5020326"/>
              <a:gd name="connsiteX65-6409" fmla="*/ 3506146 w 3889897"/>
              <a:gd name="connsiteY65-6410" fmla="*/ 1543488 h 5020326"/>
              <a:gd name="connsiteX66-6411" fmla="*/ 3506146 w 3889897"/>
              <a:gd name="connsiteY66-6412" fmla="*/ 1962588 h 5020326"/>
              <a:gd name="connsiteX67-6413" fmla="*/ 3338506 w 3889897"/>
              <a:gd name="connsiteY67-6414" fmla="*/ 2305488 h 5020326"/>
              <a:gd name="connsiteX68-6415" fmla="*/ 3254686 w 3889897"/>
              <a:gd name="connsiteY68-6416" fmla="*/ 2473128 h 5020326"/>
              <a:gd name="connsiteX69-6417" fmla="*/ 3132766 w 3889897"/>
              <a:gd name="connsiteY69-6418" fmla="*/ 2663628 h 5020326"/>
              <a:gd name="connsiteX70-6419" fmla="*/ 3071806 w 3889897"/>
              <a:gd name="connsiteY70-6420" fmla="*/ 2838888 h 5020326"/>
              <a:gd name="connsiteX71-6421" fmla="*/ 3064186 w 3889897"/>
              <a:gd name="connsiteY71-6422" fmla="*/ 2915088 h 5020326"/>
              <a:gd name="connsiteX72-6423" fmla="*/ 3018466 w 3889897"/>
              <a:gd name="connsiteY72-6424" fmla="*/ 3014148 h 5020326"/>
              <a:gd name="connsiteX73-6425" fmla="*/ 2980366 w 3889897"/>
              <a:gd name="connsiteY73-6426" fmla="*/ 3082728 h 5020326"/>
              <a:gd name="connsiteX74-6427" fmla="*/ 2957506 w 3889897"/>
              <a:gd name="connsiteY74-6428" fmla="*/ 3120828 h 5020326"/>
              <a:gd name="connsiteX75-6429" fmla="*/ 2957506 w 3889897"/>
              <a:gd name="connsiteY75-6430" fmla="*/ 3555168 h 5020326"/>
              <a:gd name="connsiteX76-6431" fmla="*/ 3010846 w 3889897"/>
              <a:gd name="connsiteY76-6432" fmla="*/ 3539928 h 5020326"/>
              <a:gd name="connsiteX77-6433" fmla="*/ 3109906 w 3889897"/>
              <a:gd name="connsiteY77-6434" fmla="*/ 3570408 h 5020326"/>
              <a:gd name="connsiteX78-6435" fmla="*/ 3140386 w 3889897"/>
              <a:gd name="connsiteY78-6436" fmla="*/ 3631368 h 5020326"/>
              <a:gd name="connsiteX79-6437" fmla="*/ 3117526 w 3889897"/>
              <a:gd name="connsiteY79-6438" fmla="*/ 3738048 h 5020326"/>
              <a:gd name="connsiteX80-6439" fmla="*/ 3125146 w 3889897"/>
              <a:gd name="connsiteY80-6440" fmla="*/ 4103808 h 5020326"/>
              <a:gd name="connsiteX81-6441" fmla="*/ 3231826 w 3889897"/>
              <a:gd name="connsiteY81-6442" fmla="*/ 4172388 h 5020326"/>
              <a:gd name="connsiteX82-6443" fmla="*/ 3285166 w 3889897"/>
              <a:gd name="connsiteY82-6444" fmla="*/ 4294308 h 5020326"/>
              <a:gd name="connsiteX83-6445" fmla="*/ 3300406 w 3889897"/>
              <a:gd name="connsiteY83-6446" fmla="*/ 4347648 h 5020326"/>
              <a:gd name="connsiteX84-6447" fmla="*/ 3330886 w 3889897"/>
              <a:gd name="connsiteY84-6448" fmla="*/ 4408608 h 5020326"/>
              <a:gd name="connsiteX85-6449" fmla="*/ 3551866 w 3889897"/>
              <a:gd name="connsiteY85-6450" fmla="*/ 4644828 h 5020326"/>
              <a:gd name="connsiteX86-6451" fmla="*/ 3889897 w 3889897"/>
              <a:gd name="connsiteY86-6452" fmla="*/ 5020326 h 5020326"/>
              <a:gd name="connsiteX0-6453" fmla="*/ 712990 w 3889897"/>
              <a:gd name="connsiteY0-6454" fmla="*/ 5019479 h 5020326"/>
              <a:gd name="connsiteX1-6455" fmla="*/ 961066 w 3889897"/>
              <a:gd name="connsiteY1-6456" fmla="*/ 4644828 h 5020326"/>
              <a:gd name="connsiteX2-6457" fmla="*/ 1342066 w 3889897"/>
              <a:gd name="connsiteY2-6458" fmla="*/ 4172388 h 5020326"/>
              <a:gd name="connsiteX3-6459" fmla="*/ 1258246 w 3889897"/>
              <a:gd name="connsiteY3-6460" fmla="*/ 4012368 h 5020326"/>
              <a:gd name="connsiteX4-6461" fmla="*/ 1204906 w 3889897"/>
              <a:gd name="connsiteY4-6462" fmla="*/ 3928548 h 5020326"/>
              <a:gd name="connsiteX5-6463" fmla="*/ 1174426 w 3889897"/>
              <a:gd name="connsiteY5-6464" fmla="*/ 3768528 h 5020326"/>
              <a:gd name="connsiteX6-6465" fmla="*/ 1143946 w 3889897"/>
              <a:gd name="connsiteY6-6466" fmla="*/ 3669468 h 5020326"/>
              <a:gd name="connsiteX7-6467" fmla="*/ 1067746 w 3889897"/>
              <a:gd name="connsiteY7-6468" fmla="*/ 3661848 h 5020326"/>
              <a:gd name="connsiteX8-6469" fmla="*/ 938206 w 3889897"/>
              <a:gd name="connsiteY8-6470" fmla="*/ 3669468 h 5020326"/>
              <a:gd name="connsiteX9-6471" fmla="*/ 831526 w 3889897"/>
              <a:gd name="connsiteY9-6472" fmla="*/ 3692328 h 5020326"/>
              <a:gd name="connsiteX10-6473" fmla="*/ 610546 w 3889897"/>
              <a:gd name="connsiteY10-6474" fmla="*/ 3738048 h 5020326"/>
              <a:gd name="connsiteX11-6475" fmla="*/ 389566 w 3889897"/>
              <a:gd name="connsiteY11-6476" fmla="*/ 3638988 h 5020326"/>
              <a:gd name="connsiteX12-6477" fmla="*/ 381946 w 3889897"/>
              <a:gd name="connsiteY12-6478" fmla="*/ 3326568 h 5020326"/>
              <a:gd name="connsiteX13-6479" fmla="*/ 420046 w 3889897"/>
              <a:gd name="connsiteY13-6480" fmla="*/ 3227508 h 5020326"/>
              <a:gd name="connsiteX14-6481" fmla="*/ 389566 w 3889897"/>
              <a:gd name="connsiteY14-6482" fmla="*/ 3166548 h 5020326"/>
              <a:gd name="connsiteX15-6483" fmla="*/ 351466 w 3889897"/>
              <a:gd name="connsiteY15-6484" fmla="*/ 3105588 h 5020326"/>
              <a:gd name="connsiteX16-6485" fmla="*/ 397186 w 3889897"/>
              <a:gd name="connsiteY16-6486" fmla="*/ 3021768 h 5020326"/>
              <a:gd name="connsiteX17-6487" fmla="*/ 488626 w 3889897"/>
              <a:gd name="connsiteY17-6488" fmla="*/ 2998908 h 5020326"/>
              <a:gd name="connsiteX18-6489" fmla="*/ 471956 w 3889897"/>
              <a:gd name="connsiteY18-6490" fmla="*/ 2942709 h 5020326"/>
              <a:gd name="connsiteX19-6491" fmla="*/ 435286 w 3889897"/>
              <a:gd name="connsiteY19-6492" fmla="*/ 2930328 h 5020326"/>
              <a:gd name="connsiteX20-6493" fmla="*/ 389566 w 3889897"/>
              <a:gd name="connsiteY20-6494" fmla="*/ 2930328 h 5020326"/>
              <a:gd name="connsiteX21-6495" fmla="*/ 314000 w 3889897"/>
              <a:gd name="connsiteY21-6496" fmla="*/ 2893495 h 5020326"/>
              <a:gd name="connsiteX22-6497" fmla="*/ 320986 w 3889897"/>
              <a:gd name="connsiteY22-6498" fmla="*/ 2846508 h 5020326"/>
              <a:gd name="connsiteX23-6499" fmla="*/ 328606 w 3889897"/>
              <a:gd name="connsiteY23-6500" fmla="*/ 2793168 h 5020326"/>
              <a:gd name="connsiteX24-6501" fmla="*/ 313366 w 3889897"/>
              <a:gd name="connsiteY24-6502" fmla="*/ 2732208 h 5020326"/>
              <a:gd name="connsiteX25-6503" fmla="*/ 267646 w 3889897"/>
              <a:gd name="connsiteY25-6504" fmla="*/ 2671248 h 5020326"/>
              <a:gd name="connsiteX26-6505" fmla="*/ 176206 w 3889897"/>
              <a:gd name="connsiteY26-6506" fmla="*/ 2656008 h 5020326"/>
              <a:gd name="connsiteX27-6507" fmla="*/ 54286 w 3889897"/>
              <a:gd name="connsiteY27-6508" fmla="*/ 2610288 h 5020326"/>
              <a:gd name="connsiteX28-6509" fmla="*/ 7931 w 3889897"/>
              <a:gd name="connsiteY28-6510" fmla="*/ 2563298 h 5020326"/>
              <a:gd name="connsiteX29-6511" fmla="*/ 8566 w 3889897"/>
              <a:gd name="connsiteY29-6512" fmla="*/ 2488368 h 5020326"/>
              <a:gd name="connsiteX30-6513" fmla="*/ 92386 w 3889897"/>
              <a:gd name="connsiteY30-6514" fmla="*/ 2335968 h 5020326"/>
              <a:gd name="connsiteX31-6515" fmla="*/ 221926 w 3889897"/>
              <a:gd name="connsiteY31-6516" fmla="*/ 2175948 h 5020326"/>
              <a:gd name="connsiteX32-6517" fmla="*/ 282886 w 3889897"/>
              <a:gd name="connsiteY32-6518" fmla="*/ 2084508 h 5020326"/>
              <a:gd name="connsiteX33-6519" fmla="*/ 328606 w 3889897"/>
              <a:gd name="connsiteY33-6520" fmla="*/ 1977828 h 5020326"/>
              <a:gd name="connsiteX34-6521" fmla="*/ 359086 w 3889897"/>
              <a:gd name="connsiteY34-6522" fmla="*/ 1871148 h 5020326"/>
              <a:gd name="connsiteX35-6523" fmla="*/ 374326 w 3889897"/>
              <a:gd name="connsiteY35-6524" fmla="*/ 1810188 h 5020326"/>
              <a:gd name="connsiteX36-6525" fmla="*/ 343846 w 3889897"/>
              <a:gd name="connsiteY36-6526" fmla="*/ 1756848 h 5020326"/>
              <a:gd name="connsiteX37-6527" fmla="*/ 328606 w 3889897"/>
              <a:gd name="connsiteY37-6528" fmla="*/ 1680648 h 5020326"/>
              <a:gd name="connsiteX38-6529" fmla="*/ 412426 w 3889897"/>
              <a:gd name="connsiteY38-6530" fmla="*/ 1474908 h 5020326"/>
              <a:gd name="connsiteX39-6531" fmla="*/ 442906 w 3889897"/>
              <a:gd name="connsiteY39-6532" fmla="*/ 1307268 h 5020326"/>
              <a:gd name="connsiteX40-6533" fmla="*/ 465766 w 3889897"/>
              <a:gd name="connsiteY40-6534" fmla="*/ 1192968 h 5020326"/>
              <a:gd name="connsiteX41-6535" fmla="*/ 503866 w 3889897"/>
              <a:gd name="connsiteY41-6536" fmla="*/ 1055808 h 5020326"/>
              <a:gd name="connsiteX42-6537" fmla="*/ 557206 w 3889897"/>
              <a:gd name="connsiteY42-6538" fmla="*/ 888168 h 5020326"/>
              <a:gd name="connsiteX43-6539" fmla="*/ 503866 w 3889897"/>
              <a:gd name="connsiteY43-6540" fmla="*/ 888168 h 5020326"/>
              <a:gd name="connsiteX44-6541" fmla="*/ 412426 w 3889897"/>
              <a:gd name="connsiteY44-6542" fmla="*/ 834828 h 5020326"/>
              <a:gd name="connsiteX45-6543" fmla="*/ 328606 w 3889897"/>
              <a:gd name="connsiteY45-6544" fmla="*/ 789108 h 5020326"/>
              <a:gd name="connsiteX46-6545" fmla="*/ 260026 w 3889897"/>
              <a:gd name="connsiteY46-6546" fmla="*/ 773868 h 5020326"/>
              <a:gd name="connsiteX47-6547" fmla="*/ 214306 w 3889897"/>
              <a:gd name="connsiteY47-6548" fmla="*/ 751008 h 5020326"/>
              <a:gd name="connsiteX48-6549" fmla="*/ 260026 w 3889897"/>
              <a:gd name="connsiteY48-6550" fmla="*/ 674808 h 5020326"/>
              <a:gd name="connsiteX49-6551" fmla="*/ 374326 w 3889897"/>
              <a:gd name="connsiteY49-6552" fmla="*/ 606228 h 5020326"/>
              <a:gd name="connsiteX50-6553" fmla="*/ 557206 w 3889897"/>
              <a:gd name="connsiteY50-6554" fmla="*/ 507168 h 5020326"/>
              <a:gd name="connsiteX51-6555" fmla="*/ 656266 w 3889897"/>
              <a:gd name="connsiteY51-6556" fmla="*/ 423348 h 5020326"/>
              <a:gd name="connsiteX52-6557" fmla="*/ 892486 w 3889897"/>
              <a:gd name="connsiteY52-6558" fmla="*/ 232848 h 5020326"/>
              <a:gd name="connsiteX53-6559" fmla="*/ 1174426 w 3889897"/>
              <a:gd name="connsiteY53-6560" fmla="*/ 80448 h 5020326"/>
              <a:gd name="connsiteX54-6561" fmla="*/ 1593526 w 3889897"/>
              <a:gd name="connsiteY54-6562" fmla="*/ 11868 h 5020326"/>
              <a:gd name="connsiteX55-6563" fmla="*/ 1944046 w 3889897"/>
              <a:gd name="connsiteY55-6564" fmla="*/ 4248 h 5020326"/>
              <a:gd name="connsiteX56-6565" fmla="*/ 2172646 w 3889897"/>
              <a:gd name="connsiteY56-6566" fmla="*/ 4248 h 5020326"/>
              <a:gd name="connsiteX57-6567" fmla="*/ 2393626 w 3889897"/>
              <a:gd name="connsiteY57-6568" fmla="*/ 57588 h 5020326"/>
              <a:gd name="connsiteX58-6569" fmla="*/ 2667946 w 3889897"/>
              <a:gd name="connsiteY58-6570" fmla="*/ 133788 h 5020326"/>
              <a:gd name="connsiteX59-6571" fmla="*/ 2820346 w 3889897"/>
              <a:gd name="connsiteY59-6572" fmla="*/ 202368 h 5020326"/>
              <a:gd name="connsiteX60-6573" fmla="*/ 3102286 w 3889897"/>
              <a:gd name="connsiteY60-6574" fmla="*/ 400488 h 5020326"/>
              <a:gd name="connsiteX61-6575" fmla="*/ 3285166 w 3889897"/>
              <a:gd name="connsiteY61-6576" fmla="*/ 651948 h 5020326"/>
              <a:gd name="connsiteX62-6577" fmla="*/ 3407086 w 3889897"/>
              <a:gd name="connsiteY62-6578" fmla="*/ 918648 h 5020326"/>
              <a:gd name="connsiteX63-6579" fmla="*/ 3475666 w 3889897"/>
              <a:gd name="connsiteY63-6580" fmla="*/ 1238688 h 5020326"/>
              <a:gd name="connsiteX64-6581" fmla="*/ 3506146 w 3889897"/>
              <a:gd name="connsiteY64-6582" fmla="*/ 1543488 h 5020326"/>
              <a:gd name="connsiteX65-6583" fmla="*/ 3506146 w 3889897"/>
              <a:gd name="connsiteY65-6584" fmla="*/ 1962588 h 5020326"/>
              <a:gd name="connsiteX66-6585" fmla="*/ 3338506 w 3889897"/>
              <a:gd name="connsiteY66-6586" fmla="*/ 2305488 h 5020326"/>
              <a:gd name="connsiteX67-6587" fmla="*/ 3254686 w 3889897"/>
              <a:gd name="connsiteY67-6588" fmla="*/ 2473128 h 5020326"/>
              <a:gd name="connsiteX68-6589" fmla="*/ 3132766 w 3889897"/>
              <a:gd name="connsiteY68-6590" fmla="*/ 2663628 h 5020326"/>
              <a:gd name="connsiteX69-6591" fmla="*/ 3071806 w 3889897"/>
              <a:gd name="connsiteY69-6592" fmla="*/ 2838888 h 5020326"/>
              <a:gd name="connsiteX70-6593" fmla="*/ 3064186 w 3889897"/>
              <a:gd name="connsiteY70-6594" fmla="*/ 2915088 h 5020326"/>
              <a:gd name="connsiteX71-6595" fmla="*/ 3018466 w 3889897"/>
              <a:gd name="connsiteY71-6596" fmla="*/ 3014148 h 5020326"/>
              <a:gd name="connsiteX72-6597" fmla="*/ 2980366 w 3889897"/>
              <a:gd name="connsiteY72-6598" fmla="*/ 3082728 h 5020326"/>
              <a:gd name="connsiteX73-6599" fmla="*/ 2957506 w 3889897"/>
              <a:gd name="connsiteY73-6600" fmla="*/ 3120828 h 5020326"/>
              <a:gd name="connsiteX74-6601" fmla="*/ 2957506 w 3889897"/>
              <a:gd name="connsiteY74-6602" fmla="*/ 3555168 h 5020326"/>
              <a:gd name="connsiteX75-6603" fmla="*/ 3010846 w 3889897"/>
              <a:gd name="connsiteY75-6604" fmla="*/ 3539928 h 5020326"/>
              <a:gd name="connsiteX76-6605" fmla="*/ 3109906 w 3889897"/>
              <a:gd name="connsiteY76-6606" fmla="*/ 3570408 h 5020326"/>
              <a:gd name="connsiteX77-6607" fmla="*/ 3140386 w 3889897"/>
              <a:gd name="connsiteY77-6608" fmla="*/ 3631368 h 5020326"/>
              <a:gd name="connsiteX78-6609" fmla="*/ 3117526 w 3889897"/>
              <a:gd name="connsiteY78-6610" fmla="*/ 3738048 h 5020326"/>
              <a:gd name="connsiteX79-6611" fmla="*/ 3125146 w 3889897"/>
              <a:gd name="connsiteY79-6612" fmla="*/ 4103808 h 5020326"/>
              <a:gd name="connsiteX80-6613" fmla="*/ 3231826 w 3889897"/>
              <a:gd name="connsiteY80-6614" fmla="*/ 4172388 h 5020326"/>
              <a:gd name="connsiteX81-6615" fmla="*/ 3285166 w 3889897"/>
              <a:gd name="connsiteY81-6616" fmla="*/ 4294308 h 5020326"/>
              <a:gd name="connsiteX82-6617" fmla="*/ 3300406 w 3889897"/>
              <a:gd name="connsiteY82-6618" fmla="*/ 4347648 h 5020326"/>
              <a:gd name="connsiteX83-6619" fmla="*/ 3330886 w 3889897"/>
              <a:gd name="connsiteY83-6620" fmla="*/ 4408608 h 5020326"/>
              <a:gd name="connsiteX84-6621" fmla="*/ 3551866 w 3889897"/>
              <a:gd name="connsiteY84-6622" fmla="*/ 4644828 h 5020326"/>
              <a:gd name="connsiteX85-6623" fmla="*/ 3889897 w 3889897"/>
              <a:gd name="connsiteY85-6624" fmla="*/ 5020326 h 5020326"/>
              <a:gd name="connsiteX0-6625" fmla="*/ 712990 w 3889897"/>
              <a:gd name="connsiteY0-6626" fmla="*/ 5019479 h 5020326"/>
              <a:gd name="connsiteX1-6627" fmla="*/ 961066 w 3889897"/>
              <a:gd name="connsiteY1-6628" fmla="*/ 4644828 h 5020326"/>
              <a:gd name="connsiteX2-6629" fmla="*/ 1342066 w 3889897"/>
              <a:gd name="connsiteY2-6630" fmla="*/ 4172388 h 5020326"/>
              <a:gd name="connsiteX3-6631" fmla="*/ 1258246 w 3889897"/>
              <a:gd name="connsiteY3-6632" fmla="*/ 4012368 h 5020326"/>
              <a:gd name="connsiteX4-6633" fmla="*/ 1204906 w 3889897"/>
              <a:gd name="connsiteY4-6634" fmla="*/ 3928548 h 5020326"/>
              <a:gd name="connsiteX5-6635" fmla="*/ 1174426 w 3889897"/>
              <a:gd name="connsiteY5-6636" fmla="*/ 3768528 h 5020326"/>
              <a:gd name="connsiteX6-6637" fmla="*/ 1143946 w 3889897"/>
              <a:gd name="connsiteY6-6638" fmla="*/ 3669468 h 5020326"/>
              <a:gd name="connsiteX7-6639" fmla="*/ 1067746 w 3889897"/>
              <a:gd name="connsiteY7-6640" fmla="*/ 3661848 h 5020326"/>
              <a:gd name="connsiteX8-6641" fmla="*/ 938206 w 3889897"/>
              <a:gd name="connsiteY8-6642" fmla="*/ 3669468 h 5020326"/>
              <a:gd name="connsiteX9-6643" fmla="*/ 831526 w 3889897"/>
              <a:gd name="connsiteY9-6644" fmla="*/ 3692328 h 5020326"/>
              <a:gd name="connsiteX10-6645" fmla="*/ 610546 w 3889897"/>
              <a:gd name="connsiteY10-6646" fmla="*/ 3738048 h 5020326"/>
              <a:gd name="connsiteX11-6647" fmla="*/ 389566 w 3889897"/>
              <a:gd name="connsiteY11-6648" fmla="*/ 3638988 h 5020326"/>
              <a:gd name="connsiteX12-6649" fmla="*/ 381946 w 3889897"/>
              <a:gd name="connsiteY12-6650" fmla="*/ 3326568 h 5020326"/>
              <a:gd name="connsiteX13-6651" fmla="*/ 420046 w 3889897"/>
              <a:gd name="connsiteY13-6652" fmla="*/ 3227508 h 5020326"/>
              <a:gd name="connsiteX14-6653" fmla="*/ 389566 w 3889897"/>
              <a:gd name="connsiteY14-6654" fmla="*/ 3166548 h 5020326"/>
              <a:gd name="connsiteX15-6655" fmla="*/ 351466 w 3889897"/>
              <a:gd name="connsiteY15-6656" fmla="*/ 3105588 h 5020326"/>
              <a:gd name="connsiteX16-6657" fmla="*/ 397186 w 3889897"/>
              <a:gd name="connsiteY16-6658" fmla="*/ 3021768 h 5020326"/>
              <a:gd name="connsiteX17-6659" fmla="*/ 488626 w 3889897"/>
              <a:gd name="connsiteY17-6660" fmla="*/ 2998908 h 5020326"/>
              <a:gd name="connsiteX18-6661" fmla="*/ 471956 w 3889897"/>
              <a:gd name="connsiteY18-6662" fmla="*/ 2942709 h 5020326"/>
              <a:gd name="connsiteX19-6663" fmla="*/ 435286 w 3889897"/>
              <a:gd name="connsiteY19-6664" fmla="*/ 2930328 h 5020326"/>
              <a:gd name="connsiteX20-6665" fmla="*/ 389566 w 3889897"/>
              <a:gd name="connsiteY20-6666" fmla="*/ 2930328 h 5020326"/>
              <a:gd name="connsiteX21-6667" fmla="*/ 314000 w 3889897"/>
              <a:gd name="connsiteY21-6668" fmla="*/ 2893495 h 5020326"/>
              <a:gd name="connsiteX22-6669" fmla="*/ 320986 w 3889897"/>
              <a:gd name="connsiteY22-6670" fmla="*/ 2846508 h 5020326"/>
              <a:gd name="connsiteX23-6671" fmla="*/ 328606 w 3889897"/>
              <a:gd name="connsiteY23-6672" fmla="*/ 2793168 h 5020326"/>
              <a:gd name="connsiteX24-6673" fmla="*/ 313366 w 3889897"/>
              <a:gd name="connsiteY24-6674" fmla="*/ 2732208 h 5020326"/>
              <a:gd name="connsiteX25-6675" fmla="*/ 267646 w 3889897"/>
              <a:gd name="connsiteY25-6676" fmla="*/ 2671248 h 5020326"/>
              <a:gd name="connsiteX26-6677" fmla="*/ 176206 w 3889897"/>
              <a:gd name="connsiteY26-6678" fmla="*/ 2656008 h 5020326"/>
              <a:gd name="connsiteX27-6679" fmla="*/ 54286 w 3889897"/>
              <a:gd name="connsiteY27-6680" fmla="*/ 2610288 h 5020326"/>
              <a:gd name="connsiteX28-6681" fmla="*/ 7931 w 3889897"/>
              <a:gd name="connsiteY28-6682" fmla="*/ 2563298 h 5020326"/>
              <a:gd name="connsiteX29-6683" fmla="*/ 8566 w 3889897"/>
              <a:gd name="connsiteY29-6684" fmla="*/ 2488368 h 5020326"/>
              <a:gd name="connsiteX30-6685" fmla="*/ 92386 w 3889897"/>
              <a:gd name="connsiteY30-6686" fmla="*/ 2335968 h 5020326"/>
              <a:gd name="connsiteX31-6687" fmla="*/ 221926 w 3889897"/>
              <a:gd name="connsiteY31-6688" fmla="*/ 2175948 h 5020326"/>
              <a:gd name="connsiteX32-6689" fmla="*/ 282886 w 3889897"/>
              <a:gd name="connsiteY32-6690" fmla="*/ 2084508 h 5020326"/>
              <a:gd name="connsiteX33-6691" fmla="*/ 328606 w 3889897"/>
              <a:gd name="connsiteY33-6692" fmla="*/ 1977828 h 5020326"/>
              <a:gd name="connsiteX34-6693" fmla="*/ 359086 w 3889897"/>
              <a:gd name="connsiteY34-6694" fmla="*/ 1871148 h 5020326"/>
              <a:gd name="connsiteX35-6695" fmla="*/ 374326 w 3889897"/>
              <a:gd name="connsiteY35-6696" fmla="*/ 1810188 h 5020326"/>
              <a:gd name="connsiteX36-6697" fmla="*/ 343846 w 3889897"/>
              <a:gd name="connsiteY36-6698" fmla="*/ 1756848 h 5020326"/>
              <a:gd name="connsiteX37-6699" fmla="*/ 328606 w 3889897"/>
              <a:gd name="connsiteY37-6700" fmla="*/ 1680648 h 5020326"/>
              <a:gd name="connsiteX38-6701" fmla="*/ 412426 w 3889897"/>
              <a:gd name="connsiteY38-6702" fmla="*/ 1474908 h 5020326"/>
              <a:gd name="connsiteX39-6703" fmla="*/ 442906 w 3889897"/>
              <a:gd name="connsiteY39-6704" fmla="*/ 1307268 h 5020326"/>
              <a:gd name="connsiteX40-6705" fmla="*/ 465766 w 3889897"/>
              <a:gd name="connsiteY40-6706" fmla="*/ 1192968 h 5020326"/>
              <a:gd name="connsiteX41-6707" fmla="*/ 503866 w 3889897"/>
              <a:gd name="connsiteY41-6708" fmla="*/ 1055808 h 5020326"/>
              <a:gd name="connsiteX42-6709" fmla="*/ 557206 w 3889897"/>
              <a:gd name="connsiteY42-6710" fmla="*/ 888168 h 5020326"/>
              <a:gd name="connsiteX43-6711" fmla="*/ 503866 w 3889897"/>
              <a:gd name="connsiteY43-6712" fmla="*/ 888168 h 5020326"/>
              <a:gd name="connsiteX44-6713" fmla="*/ 412426 w 3889897"/>
              <a:gd name="connsiteY44-6714" fmla="*/ 834828 h 5020326"/>
              <a:gd name="connsiteX45-6715" fmla="*/ 328606 w 3889897"/>
              <a:gd name="connsiteY45-6716" fmla="*/ 789108 h 5020326"/>
              <a:gd name="connsiteX46-6717" fmla="*/ 260026 w 3889897"/>
              <a:gd name="connsiteY46-6718" fmla="*/ 773868 h 5020326"/>
              <a:gd name="connsiteX47-6719" fmla="*/ 214306 w 3889897"/>
              <a:gd name="connsiteY47-6720" fmla="*/ 751008 h 5020326"/>
              <a:gd name="connsiteX48-6721" fmla="*/ 260026 w 3889897"/>
              <a:gd name="connsiteY48-6722" fmla="*/ 674808 h 5020326"/>
              <a:gd name="connsiteX49-6723" fmla="*/ 374326 w 3889897"/>
              <a:gd name="connsiteY49-6724" fmla="*/ 606228 h 5020326"/>
              <a:gd name="connsiteX50-6725" fmla="*/ 557206 w 3889897"/>
              <a:gd name="connsiteY50-6726" fmla="*/ 507168 h 5020326"/>
              <a:gd name="connsiteX51-6727" fmla="*/ 656266 w 3889897"/>
              <a:gd name="connsiteY51-6728" fmla="*/ 423348 h 5020326"/>
              <a:gd name="connsiteX52-6729" fmla="*/ 892486 w 3889897"/>
              <a:gd name="connsiteY52-6730" fmla="*/ 232848 h 5020326"/>
              <a:gd name="connsiteX53-6731" fmla="*/ 1174426 w 3889897"/>
              <a:gd name="connsiteY53-6732" fmla="*/ 80448 h 5020326"/>
              <a:gd name="connsiteX54-6733" fmla="*/ 1593526 w 3889897"/>
              <a:gd name="connsiteY54-6734" fmla="*/ 11868 h 5020326"/>
              <a:gd name="connsiteX55-6735" fmla="*/ 1944046 w 3889897"/>
              <a:gd name="connsiteY55-6736" fmla="*/ 4248 h 5020326"/>
              <a:gd name="connsiteX56-6737" fmla="*/ 2172646 w 3889897"/>
              <a:gd name="connsiteY56-6738" fmla="*/ 4248 h 5020326"/>
              <a:gd name="connsiteX57-6739" fmla="*/ 2393626 w 3889897"/>
              <a:gd name="connsiteY57-6740" fmla="*/ 57588 h 5020326"/>
              <a:gd name="connsiteX58-6741" fmla="*/ 2667946 w 3889897"/>
              <a:gd name="connsiteY58-6742" fmla="*/ 133788 h 5020326"/>
              <a:gd name="connsiteX59-6743" fmla="*/ 2820346 w 3889897"/>
              <a:gd name="connsiteY59-6744" fmla="*/ 202368 h 5020326"/>
              <a:gd name="connsiteX60-6745" fmla="*/ 3102286 w 3889897"/>
              <a:gd name="connsiteY60-6746" fmla="*/ 400488 h 5020326"/>
              <a:gd name="connsiteX61-6747" fmla="*/ 3285166 w 3889897"/>
              <a:gd name="connsiteY61-6748" fmla="*/ 651948 h 5020326"/>
              <a:gd name="connsiteX62-6749" fmla="*/ 3407086 w 3889897"/>
              <a:gd name="connsiteY62-6750" fmla="*/ 918648 h 5020326"/>
              <a:gd name="connsiteX63-6751" fmla="*/ 3475666 w 3889897"/>
              <a:gd name="connsiteY63-6752" fmla="*/ 1238688 h 5020326"/>
              <a:gd name="connsiteX64-6753" fmla="*/ 3506146 w 3889897"/>
              <a:gd name="connsiteY64-6754" fmla="*/ 1543488 h 5020326"/>
              <a:gd name="connsiteX65-6755" fmla="*/ 3506146 w 3889897"/>
              <a:gd name="connsiteY65-6756" fmla="*/ 1962588 h 5020326"/>
              <a:gd name="connsiteX66-6757" fmla="*/ 3338506 w 3889897"/>
              <a:gd name="connsiteY66-6758" fmla="*/ 2305488 h 5020326"/>
              <a:gd name="connsiteX67-6759" fmla="*/ 3254686 w 3889897"/>
              <a:gd name="connsiteY67-6760" fmla="*/ 2473128 h 5020326"/>
              <a:gd name="connsiteX68-6761" fmla="*/ 3132766 w 3889897"/>
              <a:gd name="connsiteY68-6762" fmla="*/ 2663628 h 5020326"/>
              <a:gd name="connsiteX69-6763" fmla="*/ 3071806 w 3889897"/>
              <a:gd name="connsiteY69-6764" fmla="*/ 2838888 h 5020326"/>
              <a:gd name="connsiteX70-6765" fmla="*/ 3064186 w 3889897"/>
              <a:gd name="connsiteY70-6766" fmla="*/ 2915088 h 5020326"/>
              <a:gd name="connsiteX71-6767" fmla="*/ 3018466 w 3889897"/>
              <a:gd name="connsiteY71-6768" fmla="*/ 3014148 h 5020326"/>
              <a:gd name="connsiteX72-6769" fmla="*/ 2980366 w 3889897"/>
              <a:gd name="connsiteY72-6770" fmla="*/ 3082728 h 5020326"/>
              <a:gd name="connsiteX73-6771" fmla="*/ 2957506 w 3889897"/>
              <a:gd name="connsiteY73-6772" fmla="*/ 3120828 h 5020326"/>
              <a:gd name="connsiteX74-6773" fmla="*/ 2957506 w 3889897"/>
              <a:gd name="connsiteY74-6774" fmla="*/ 3555168 h 5020326"/>
              <a:gd name="connsiteX75-6775" fmla="*/ 3010846 w 3889897"/>
              <a:gd name="connsiteY75-6776" fmla="*/ 3539928 h 5020326"/>
              <a:gd name="connsiteX76-6777" fmla="*/ 3109906 w 3889897"/>
              <a:gd name="connsiteY76-6778" fmla="*/ 3570408 h 5020326"/>
              <a:gd name="connsiteX77-6779" fmla="*/ 3140386 w 3889897"/>
              <a:gd name="connsiteY77-6780" fmla="*/ 3631368 h 5020326"/>
              <a:gd name="connsiteX78-6781" fmla="*/ 3117526 w 3889897"/>
              <a:gd name="connsiteY78-6782" fmla="*/ 3738048 h 5020326"/>
              <a:gd name="connsiteX79-6783" fmla="*/ 3125146 w 3889897"/>
              <a:gd name="connsiteY79-6784" fmla="*/ 4103808 h 5020326"/>
              <a:gd name="connsiteX80-6785" fmla="*/ 3231826 w 3889897"/>
              <a:gd name="connsiteY80-6786" fmla="*/ 4172388 h 5020326"/>
              <a:gd name="connsiteX81-6787" fmla="*/ 3285166 w 3889897"/>
              <a:gd name="connsiteY81-6788" fmla="*/ 4294308 h 5020326"/>
              <a:gd name="connsiteX82-6789" fmla="*/ 3330886 w 3889897"/>
              <a:gd name="connsiteY82-6790" fmla="*/ 4408608 h 5020326"/>
              <a:gd name="connsiteX83-6791" fmla="*/ 3551866 w 3889897"/>
              <a:gd name="connsiteY83-6792" fmla="*/ 4644828 h 5020326"/>
              <a:gd name="connsiteX84-6793" fmla="*/ 3889897 w 3889897"/>
              <a:gd name="connsiteY84-6794" fmla="*/ 5020326 h 5020326"/>
            </a:gdLst>
            <a:ahLst/>
            <a:cxnLst>
              <a:cxn ang="0">
                <a:pos x="connsiteX0-6625" y="connsiteY0-6626"/>
              </a:cxn>
              <a:cxn ang="0">
                <a:pos x="connsiteX1-6627" y="connsiteY1-6628"/>
              </a:cxn>
              <a:cxn ang="0">
                <a:pos x="connsiteX2-6629" y="connsiteY2-6630"/>
              </a:cxn>
              <a:cxn ang="0">
                <a:pos x="connsiteX3-6631" y="connsiteY3-6632"/>
              </a:cxn>
              <a:cxn ang="0">
                <a:pos x="connsiteX4-6633" y="connsiteY4-6634"/>
              </a:cxn>
              <a:cxn ang="0">
                <a:pos x="connsiteX5-6635" y="connsiteY5-6636"/>
              </a:cxn>
              <a:cxn ang="0">
                <a:pos x="connsiteX6-6637" y="connsiteY6-6638"/>
              </a:cxn>
              <a:cxn ang="0">
                <a:pos x="connsiteX7-6639" y="connsiteY7-6640"/>
              </a:cxn>
              <a:cxn ang="0">
                <a:pos x="connsiteX8-6641" y="connsiteY8-6642"/>
              </a:cxn>
              <a:cxn ang="0">
                <a:pos x="connsiteX9-6643" y="connsiteY9-6644"/>
              </a:cxn>
              <a:cxn ang="0">
                <a:pos x="connsiteX10-6645" y="connsiteY10-6646"/>
              </a:cxn>
              <a:cxn ang="0">
                <a:pos x="connsiteX11-6647" y="connsiteY11-6648"/>
              </a:cxn>
              <a:cxn ang="0">
                <a:pos x="connsiteX12-6649" y="connsiteY12-6650"/>
              </a:cxn>
              <a:cxn ang="0">
                <a:pos x="connsiteX13-6651" y="connsiteY13-6652"/>
              </a:cxn>
              <a:cxn ang="0">
                <a:pos x="connsiteX14-6653" y="connsiteY14-6654"/>
              </a:cxn>
              <a:cxn ang="0">
                <a:pos x="connsiteX15-6655" y="connsiteY15-6656"/>
              </a:cxn>
              <a:cxn ang="0">
                <a:pos x="connsiteX16-6657" y="connsiteY16-6658"/>
              </a:cxn>
              <a:cxn ang="0">
                <a:pos x="connsiteX17-6659" y="connsiteY17-6660"/>
              </a:cxn>
              <a:cxn ang="0">
                <a:pos x="connsiteX18-6661" y="connsiteY18-6662"/>
              </a:cxn>
              <a:cxn ang="0">
                <a:pos x="connsiteX19-6663" y="connsiteY19-6664"/>
              </a:cxn>
              <a:cxn ang="0">
                <a:pos x="connsiteX20-6665" y="connsiteY20-6666"/>
              </a:cxn>
              <a:cxn ang="0">
                <a:pos x="connsiteX21-6667" y="connsiteY21-6668"/>
              </a:cxn>
              <a:cxn ang="0">
                <a:pos x="connsiteX22-6669" y="connsiteY22-6670"/>
              </a:cxn>
              <a:cxn ang="0">
                <a:pos x="connsiteX23-6671" y="connsiteY23-6672"/>
              </a:cxn>
              <a:cxn ang="0">
                <a:pos x="connsiteX24-6673" y="connsiteY24-6674"/>
              </a:cxn>
              <a:cxn ang="0">
                <a:pos x="connsiteX25-6675" y="connsiteY25-6676"/>
              </a:cxn>
              <a:cxn ang="0">
                <a:pos x="connsiteX26-6677" y="connsiteY26-6678"/>
              </a:cxn>
              <a:cxn ang="0">
                <a:pos x="connsiteX27-6679" y="connsiteY27-6680"/>
              </a:cxn>
              <a:cxn ang="0">
                <a:pos x="connsiteX28-6681" y="connsiteY28-6682"/>
              </a:cxn>
              <a:cxn ang="0">
                <a:pos x="connsiteX29-6683" y="connsiteY29-6684"/>
              </a:cxn>
              <a:cxn ang="0">
                <a:pos x="connsiteX30-6685" y="connsiteY30-6686"/>
              </a:cxn>
              <a:cxn ang="0">
                <a:pos x="connsiteX31-6687" y="connsiteY31-6688"/>
              </a:cxn>
              <a:cxn ang="0">
                <a:pos x="connsiteX32-6689" y="connsiteY32-6690"/>
              </a:cxn>
              <a:cxn ang="0">
                <a:pos x="connsiteX33-6691" y="connsiteY33-6692"/>
              </a:cxn>
              <a:cxn ang="0">
                <a:pos x="connsiteX34-6693" y="connsiteY34-6694"/>
              </a:cxn>
              <a:cxn ang="0">
                <a:pos x="connsiteX35-6695" y="connsiteY35-6696"/>
              </a:cxn>
              <a:cxn ang="0">
                <a:pos x="connsiteX36-6697" y="connsiteY36-6698"/>
              </a:cxn>
              <a:cxn ang="0">
                <a:pos x="connsiteX37-6699" y="connsiteY37-6700"/>
              </a:cxn>
              <a:cxn ang="0">
                <a:pos x="connsiteX38-6701" y="connsiteY38-6702"/>
              </a:cxn>
              <a:cxn ang="0">
                <a:pos x="connsiteX39-6703" y="connsiteY39-6704"/>
              </a:cxn>
              <a:cxn ang="0">
                <a:pos x="connsiteX40-6705" y="connsiteY40-6706"/>
              </a:cxn>
              <a:cxn ang="0">
                <a:pos x="connsiteX41-6707" y="connsiteY41-6708"/>
              </a:cxn>
              <a:cxn ang="0">
                <a:pos x="connsiteX42-6709" y="connsiteY42-6710"/>
              </a:cxn>
              <a:cxn ang="0">
                <a:pos x="connsiteX43-6711" y="connsiteY43-6712"/>
              </a:cxn>
              <a:cxn ang="0">
                <a:pos x="connsiteX44-6713" y="connsiteY44-6714"/>
              </a:cxn>
              <a:cxn ang="0">
                <a:pos x="connsiteX45-6715" y="connsiteY45-6716"/>
              </a:cxn>
              <a:cxn ang="0">
                <a:pos x="connsiteX46-6717" y="connsiteY46-6718"/>
              </a:cxn>
              <a:cxn ang="0">
                <a:pos x="connsiteX47-6719" y="connsiteY47-6720"/>
              </a:cxn>
              <a:cxn ang="0">
                <a:pos x="connsiteX48-6721" y="connsiteY48-6722"/>
              </a:cxn>
              <a:cxn ang="0">
                <a:pos x="connsiteX49-6723" y="connsiteY49-6724"/>
              </a:cxn>
              <a:cxn ang="0">
                <a:pos x="connsiteX50-6725" y="connsiteY50-6726"/>
              </a:cxn>
              <a:cxn ang="0">
                <a:pos x="connsiteX51-6727" y="connsiteY51-6728"/>
              </a:cxn>
              <a:cxn ang="0">
                <a:pos x="connsiteX52-6729" y="connsiteY52-6730"/>
              </a:cxn>
              <a:cxn ang="0">
                <a:pos x="connsiteX53-6731" y="connsiteY53-6732"/>
              </a:cxn>
              <a:cxn ang="0">
                <a:pos x="connsiteX54-6733" y="connsiteY54-6734"/>
              </a:cxn>
              <a:cxn ang="0">
                <a:pos x="connsiteX55-6735" y="connsiteY55-6736"/>
              </a:cxn>
              <a:cxn ang="0">
                <a:pos x="connsiteX56-6737" y="connsiteY56-6738"/>
              </a:cxn>
              <a:cxn ang="0">
                <a:pos x="connsiteX57-6739" y="connsiteY57-6740"/>
              </a:cxn>
              <a:cxn ang="0">
                <a:pos x="connsiteX58-6741" y="connsiteY58-6742"/>
              </a:cxn>
              <a:cxn ang="0">
                <a:pos x="connsiteX59-6743" y="connsiteY59-6744"/>
              </a:cxn>
              <a:cxn ang="0">
                <a:pos x="connsiteX60-6745" y="connsiteY60-6746"/>
              </a:cxn>
              <a:cxn ang="0">
                <a:pos x="connsiteX61-6747" y="connsiteY61-6748"/>
              </a:cxn>
              <a:cxn ang="0">
                <a:pos x="connsiteX62-6749" y="connsiteY62-6750"/>
              </a:cxn>
              <a:cxn ang="0">
                <a:pos x="connsiteX63-6751" y="connsiteY63-6752"/>
              </a:cxn>
              <a:cxn ang="0">
                <a:pos x="connsiteX64-6753" y="connsiteY64-6754"/>
              </a:cxn>
              <a:cxn ang="0">
                <a:pos x="connsiteX65-6755" y="connsiteY65-6756"/>
              </a:cxn>
              <a:cxn ang="0">
                <a:pos x="connsiteX66-6757" y="connsiteY66-6758"/>
              </a:cxn>
              <a:cxn ang="0">
                <a:pos x="connsiteX67-6759" y="connsiteY67-6760"/>
              </a:cxn>
              <a:cxn ang="0">
                <a:pos x="connsiteX68-6761" y="connsiteY68-6762"/>
              </a:cxn>
              <a:cxn ang="0">
                <a:pos x="connsiteX69-6763" y="connsiteY69-6764"/>
              </a:cxn>
              <a:cxn ang="0">
                <a:pos x="connsiteX70-6765" y="connsiteY70-6766"/>
              </a:cxn>
              <a:cxn ang="0">
                <a:pos x="connsiteX71-6767" y="connsiteY71-6768"/>
              </a:cxn>
              <a:cxn ang="0">
                <a:pos x="connsiteX72-6769" y="connsiteY72-6770"/>
              </a:cxn>
              <a:cxn ang="0">
                <a:pos x="connsiteX73-6771" y="connsiteY73-6772"/>
              </a:cxn>
              <a:cxn ang="0">
                <a:pos x="connsiteX74-6773" y="connsiteY74-6774"/>
              </a:cxn>
              <a:cxn ang="0">
                <a:pos x="connsiteX75-6775" y="connsiteY75-6776"/>
              </a:cxn>
              <a:cxn ang="0">
                <a:pos x="connsiteX76-6777" y="connsiteY76-6778"/>
              </a:cxn>
              <a:cxn ang="0">
                <a:pos x="connsiteX77-6779" y="connsiteY77-6780"/>
              </a:cxn>
              <a:cxn ang="0">
                <a:pos x="connsiteX78-6781" y="connsiteY78-6782"/>
              </a:cxn>
              <a:cxn ang="0">
                <a:pos x="connsiteX79-6783" y="connsiteY79-6784"/>
              </a:cxn>
              <a:cxn ang="0">
                <a:pos x="connsiteX80-6785" y="connsiteY80-6786"/>
              </a:cxn>
              <a:cxn ang="0">
                <a:pos x="connsiteX81-6787" y="connsiteY81-6788"/>
              </a:cxn>
              <a:cxn ang="0">
                <a:pos x="connsiteX82-6789" y="connsiteY82-6790"/>
              </a:cxn>
              <a:cxn ang="0">
                <a:pos x="connsiteX83-6791" y="connsiteY83-6792"/>
              </a:cxn>
              <a:cxn ang="0">
                <a:pos x="connsiteX84-6793" y="connsiteY84-6794"/>
              </a:cxn>
            </a:cxnLst>
            <a:rect l="l" t="t" r="r" b="b"/>
            <a:pathLst>
              <a:path w="3889897" h="5020326">
                <a:moveTo>
                  <a:pt x="712990" y="5019479"/>
                </a:moveTo>
                <a:cubicBezTo>
                  <a:pt x="766965" y="4944867"/>
                  <a:pt x="856220" y="4786010"/>
                  <a:pt x="961066" y="4644828"/>
                </a:cubicBezTo>
                <a:cubicBezTo>
                  <a:pt x="1065912" y="4503646"/>
                  <a:pt x="1292536" y="4277798"/>
                  <a:pt x="1342066" y="4172388"/>
                </a:cubicBezTo>
                <a:cubicBezTo>
                  <a:pt x="1391596" y="4066978"/>
                  <a:pt x="1281106" y="4053008"/>
                  <a:pt x="1258246" y="4012368"/>
                </a:cubicBezTo>
                <a:cubicBezTo>
                  <a:pt x="1235386" y="3971728"/>
                  <a:pt x="1218876" y="3969188"/>
                  <a:pt x="1204906" y="3928548"/>
                </a:cubicBezTo>
                <a:cubicBezTo>
                  <a:pt x="1190936" y="3887908"/>
                  <a:pt x="1184586" y="3811708"/>
                  <a:pt x="1174426" y="3768528"/>
                </a:cubicBezTo>
                <a:cubicBezTo>
                  <a:pt x="1164266" y="3725348"/>
                  <a:pt x="1161726" y="3687248"/>
                  <a:pt x="1143946" y="3669468"/>
                </a:cubicBezTo>
                <a:cubicBezTo>
                  <a:pt x="1126166" y="3651688"/>
                  <a:pt x="1102036" y="3661848"/>
                  <a:pt x="1067746" y="3661848"/>
                </a:cubicBezTo>
                <a:cubicBezTo>
                  <a:pt x="1033456" y="3661848"/>
                  <a:pt x="977576" y="3664388"/>
                  <a:pt x="938206" y="3669468"/>
                </a:cubicBezTo>
                <a:cubicBezTo>
                  <a:pt x="898836" y="3674548"/>
                  <a:pt x="831526" y="3692328"/>
                  <a:pt x="831526" y="3692328"/>
                </a:cubicBezTo>
                <a:cubicBezTo>
                  <a:pt x="776916" y="3703758"/>
                  <a:pt x="684206" y="3746938"/>
                  <a:pt x="610546" y="3738048"/>
                </a:cubicBezTo>
                <a:cubicBezTo>
                  <a:pt x="536886" y="3729158"/>
                  <a:pt x="427666" y="3707568"/>
                  <a:pt x="389566" y="3638988"/>
                </a:cubicBezTo>
                <a:cubicBezTo>
                  <a:pt x="351466" y="3570408"/>
                  <a:pt x="376866" y="3395148"/>
                  <a:pt x="381946" y="3326568"/>
                </a:cubicBezTo>
                <a:cubicBezTo>
                  <a:pt x="387026" y="3257988"/>
                  <a:pt x="418776" y="3254178"/>
                  <a:pt x="420046" y="3227508"/>
                </a:cubicBezTo>
                <a:cubicBezTo>
                  <a:pt x="421316" y="3200838"/>
                  <a:pt x="400996" y="3186868"/>
                  <a:pt x="389566" y="3166548"/>
                </a:cubicBezTo>
                <a:cubicBezTo>
                  <a:pt x="378136" y="3146228"/>
                  <a:pt x="350196" y="3129718"/>
                  <a:pt x="351466" y="3105588"/>
                </a:cubicBezTo>
                <a:cubicBezTo>
                  <a:pt x="352736" y="3081458"/>
                  <a:pt x="374326" y="3039548"/>
                  <a:pt x="397186" y="3021768"/>
                </a:cubicBezTo>
                <a:cubicBezTo>
                  <a:pt x="420046" y="3003988"/>
                  <a:pt x="476164" y="3012084"/>
                  <a:pt x="488626" y="2998908"/>
                </a:cubicBezTo>
                <a:cubicBezTo>
                  <a:pt x="501088" y="2985732"/>
                  <a:pt x="480846" y="2954139"/>
                  <a:pt x="471956" y="2942709"/>
                </a:cubicBezTo>
                <a:cubicBezTo>
                  <a:pt x="463066" y="2931279"/>
                  <a:pt x="449018" y="2932392"/>
                  <a:pt x="435286" y="2930328"/>
                </a:cubicBezTo>
                <a:cubicBezTo>
                  <a:pt x="421554" y="2928265"/>
                  <a:pt x="409780" y="2936467"/>
                  <a:pt x="389566" y="2930328"/>
                </a:cubicBezTo>
                <a:cubicBezTo>
                  <a:pt x="369352" y="2924189"/>
                  <a:pt x="325430" y="2907465"/>
                  <a:pt x="314000" y="2893495"/>
                </a:cubicBezTo>
                <a:cubicBezTo>
                  <a:pt x="302570" y="2879525"/>
                  <a:pt x="318552" y="2863229"/>
                  <a:pt x="320986" y="2846508"/>
                </a:cubicBezTo>
                <a:cubicBezTo>
                  <a:pt x="323420" y="2829787"/>
                  <a:pt x="329876" y="2812218"/>
                  <a:pt x="328606" y="2793168"/>
                </a:cubicBezTo>
                <a:cubicBezTo>
                  <a:pt x="327336" y="2774118"/>
                  <a:pt x="323526" y="2752528"/>
                  <a:pt x="313366" y="2732208"/>
                </a:cubicBezTo>
                <a:cubicBezTo>
                  <a:pt x="303206" y="2711888"/>
                  <a:pt x="290506" y="2683948"/>
                  <a:pt x="267646" y="2671248"/>
                </a:cubicBezTo>
                <a:cubicBezTo>
                  <a:pt x="244786" y="2658548"/>
                  <a:pt x="211766" y="2666168"/>
                  <a:pt x="176206" y="2656008"/>
                </a:cubicBezTo>
                <a:cubicBezTo>
                  <a:pt x="140646" y="2645848"/>
                  <a:pt x="82332" y="2625740"/>
                  <a:pt x="54286" y="2610288"/>
                </a:cubicBezTo>
                <a:cubicBezTo>
                  <a:pt x="26240" y="2594836"/>
                  <a:pt x="15551" y="2583618"/>
                  <a:pt x="7931" y="2563298"/>
                </a:cubicBezTo>
                <a:cubicBezTo>
                  <a:pt x="311" y="2542978"/>
                  <a:pt x="-5510" y="2526256"/>
                  <a:pt x="8566" y="2488368"/>
                </a:cubicBezTo>
                <a:cubicBezTo>
                  <a:pt x="22642" y="2450480"/>
                  <a:pt x="56826" y="2388038"/>
                  <a:pt x="92386" y="2335968"/>
                </a:cubicBezTo>
                <a:cubicBezTo>
                  <a:pt x="127946" y="2283898"/>
                  <a:pt x="190176" y="2217858"/>
                  <a:pt x="221926" y="2175948"/>
                </a:cubicBezTo>
                <a:cubicBezTo>
                  <a:pt x="253676" y="2134038"/>
                  <a:pt x="265106" y="2117528"/>
                  <a:pt x="282886" y="2084508"/>
                </a:cubicBezTo>
                <a:cubicBezTo>
                  <a:pt x="300666" y="2051488"/>
                  <a:pt x="315906" y="2013388"/>
                  <a:pt x="328606" y="1977828"/>
                </a:cubicBezTo>
                <a:cubicBezTo>
                  <a:pt x="341306" y="1942268"/>
                  <a:pt x="351466" y="1899088"/>
                  <a:pt x="359086" y="1871148"/>
                </a:cubicBezTo>
                <a:cubicBezTo>
                  <a:pt x="366706" y="1843208"/>
                  <a:pt x="376866" y="1829238"/>
                  <a:pt x="374326" y="1810188"/>
                </a:cubicBezTo>
                <a:cubicBezTo>
                  <a:pt x="371786" y="1791138"/>
                  <a:pt x="351466" y="1778438"/>
                  <a:pt x="343846" y="1756848"/>
                </a:cubicBezTo>
                <a:cubicBezTo>
                  <a:pt x="336226" y="1735258"/>
                  <a:pt x="317176" y="1727638"/>
                  <a:pt x="328606" y="1680648"/>
                </a:cubicBezTo>
                <a:cubicBezTo>
                  <a:pt x="340036" y="1633658"/>
                  <a:pt x="393376" y="1537138"/>
                  <a:pt x="412426" y="1474908"/>
                </a:cubicBezTo>
                <a:cubicBezTo>
                  <a:pt x="431476" y="1412678"/>
                  <a:pt x="434016" y="1354258"/>
                  <a:pt x="442906" y="1307268"/>
                </a:cubicBezTo>
                <a:cubicBezTo>
                  <a:pt x="451796" y="1260278"/>
                  <a:pt x="455606" y="1234878"/>
                  <a:pt x="465766" y="1192968"/>
                </a:cubicBezTo>
                <a:cubicBezTo>
                  <a:pt x="475926" y="1151058"/>
                  <a:pt x="488626" y="1106608"/>
                  <a:pt x="503866" y="1055808"/>
                </a:cubicBezTo>
                <a:cubicBezTo>
                  <a:pt x="519106" y="1005008"/>
                  <a:pt x="557206" y="916108"/>
                  <a:pt x="557206" y="888168"/>
                </a:cubicBezTo>
                <a:cubicBezTo>
                  <a:pt x="557206" y="860228"/>
                  <a:pt x="527996" y="897058"/>
                  <a:pt x="503866" y="888168"/>
                </a:cubicBezTo>
                <a:cubicBezTo>
                  <a:pt x="479736" y="879278"/>
                  <a:pt x="441636" y="851338"/>
                  <a:pt x="412426" y="834828"/>
                </a:cubicBezTo>
                <a:cubicBezTo>
                  <a:pt x="383216" y="818318"/>
                  <a:pt x="354006" y="799268"/>
                  <a:pt x="328606" y="789108"/>
                </a:cubicBezTo>
                <a:cubicBezTo>
                  <a:pt x="303206" y="778948"/>
                  <a:pt x="279076" y="780218"/>
                  <a:pt x="260026" y="773868"/>
                </a:cubicBezTo>
                <a:cubicBezTo>
                  <a:pt x="240976" y="767518"/>
                  <a:pt x="214306" y="767518"/>
                  <a:pt x="214306" y="751008"/>
                </a:cubicBezTo>
                <a:cubicBezTo>
                  <a:pt x="214306" y="734498"/>
                  <a:pt x="233356" y="698938"/>
                  <a:pt x="260026" y="674808"/>
                </a:cubicBezTo>
                <a:cubicBezTo>
                  <a:pt x="286696" y="650678"/>
                  <a:pt x="324796" y="634168"/>
                  <a:pt x="374326" y="606228"/>
                </a:cubicBezTo>
                <a:cubicBezTo>
                  <a:pt x="423856" y="578288"/>
                  <a:pt x="510216" y="537648"/>
                  <a:pt x="557206" y="507168"/>
                </a:cubicBezTo>
                <a:cubicBezTo>
                  <a:pt x="604196" y="476688"/>
                  <a:pt x="600386" y="469068"/>
                  <a:pt x="656266" y="423348"/>
                </a:cubicBezTo>
                <a:cubicBezTo>
                  <a:pt x="712146" y="377628"/>
                  <a:pt x="806126" y="289998"/>
                  <a:pt x="892486" y="232848"/>
                </a:cubicBezTo>
                <a:cubicBezTo>
                  <a:pt x="978846" y="175698"/>
                  <a:pt x="1057586" y="117278"/>
                  <a:pt x="1174426" y="80448"/>
                </a:cubicBezTo>
                <a:cubicBezTo>
                  <a:pt x="1291266" y="43618"/>
                  <a:pt x="1465256" y="24568"/>
                  <a:pt x="1593526" y="11868"/>
                </a:cubicBezTo>
                <a:cubicBezTo>
                  <a:pt x="1721796" y="-832"/>
                  <a:pt x="1847526" y="5518"/>
                  <a:pt x="1944046" y="4248"/>
                </a:cubicBezTo>
                <a:cubicBezTo>
                  <a:pt x="2040566" y="2978"/>
                  <a:pt x="2097716" y="-4642"/>
                  <a:pt x="2172646" y="4248"/>
                </a:cubicBezTo>
                <a:cubicBezTo>
                  <a:pt x="2247576" y="13138"/>
                  <a:pt x="2311076" y="35998"/>
                  <a:pt x="2393626" y="57588"/>
                </a:cubicBezTo>
                <a:cubicBezTo>
                  <a:pt x="2476176" y="79178"/>
                  <a:pt x="2596826" y="109658"/>
                  <a:pt x="2667946" y="133788"/>
                </a:cubicBezTo>
                <a:cubicBezTo>
                  <a:pt x="2739066" y="157918"/>
                  <a:pt x="2747956" y="157918"/>
                  <a:pt x="2820346" y="202368"/>
                </a:cubicBezTo>
                <a:cubicBezTo>
                  <a:pt x="2892736" y="246818"/>
                  <a:pt x="3024816" y="325558"/>
                  <a:pt x="3102286" y="400488"/>
                </a:cubicBezTo>
                <a:cubicBezTo>
                  <a:pt x="3179756" y="475418"/>
                  <a:pt x="3234366" y="565588"/>
                  <a:pt x="3285166" y="651948"/>
                </a:cubicBezTo>
                <a:cubicBezTo>
                  <a:pt x="3335966" y="738308"/>
                  <a:pt x="3375336" y="820858"/>
                  <a:pt x="3407086" y="918648"/>
                </a:cubicBezTo>
                <a:cubicBezTo>
                  <a:pt x="3438836" y="1016438"/>
                  <a:pt x="3459156" y="1134548"/>
                  <a:pt x="3475666" y="1238688"/>
                </a:cubicBezTo>
                <a:cubicBezTo>
                  <a:pt x="3492176" y="1342828"/>
                  <a:pt x="3501066" y="1422838"/>
                  <a:pt x="3506146" y="1543488"/>
                </a:cubicBezTo>
                <a:cubicBezTo>
                  <a:pt x="3511226" y="1664138"/>
                  <a:pt x="3534086" y="1835588"/>
                  <a:pt x="3506146" y="1962588"/>
                </a:cubicBezTo>
                <a:cubicBezTo>
                  <a:pt x="3478206" y="2089588"/>
                  <a:pt x="3380416" y="2220398"/>
                  <a:pt x="3338506" y="2305488"/>
                </a:cubicBezTo>
                <a:cubicBezTo>
                  <a:pt x="3296596" y="2390578"/>
                  <a:pt x="3288976" y="2413438"/>
                  <a:pt x="3254686" y="2473128"/>
                </a:cubicBezTo>
                <a:cubicBezTo>
                  <a:pt x="3220396" y="2532818"/>
                  <a:pt x="3163246" y="2602668"/>
                  <a:pt x="3132766" y="2663628"/>
                </a:cubicBezTo>
                <a:cubicBezTo>
                  <a:pt x="3102286" y="2724588"/>
                  <a:pt x="3083236" y="2796978"/>
                  <a:pt x="3071806" y="2838888"/>
                </a:cubicBezTo>
                <a:cubicBezTo>
                  <a:pt x="3060376" y="2880798"/>
                  <a:pt x="3073076" y="2885878"/>
                  <a:pt x="3064186" y="2915088"/>
                </a:cubicBezTo>
                <a:cubicBezTo>
                  <a:pt x="3055296" y="2944298"/>
                  <a:pt x="3032436" y="2986208"/>
                  <a:pt x="3018466" y="3014148"/>
                </a:cubicBezTo>
                <a:cubicBezTo>
                  <a:pt x="3004496" y="3042088"/>
                  <a:pt x="2990526" y="3064948"/>
                  <a:pt x="2980366" y="3082728"/>
                </a:cubicBezTo>
                <a:cubicBezTo>
                  <a:pt x="2970206" y="3100508"/>
                  <a:pt x="2961316" y="3042088"/>
                  <a:pt x="2957506" y="3120828"/>
                </a:cubicBezTo>
                <a:cubicBezTo>
                  <a:pt x="2953696" y="3199568"/>
                  <a:pt x="2948616" y="3485318"/>
                  <a:pt x="2957506" y="3555168"/>
                </a:cubicBezTo>
                <a:cubicBezTo>
                  <a:pt x="2966396" y="3625018"/>
                  <a:pt x="2985446" y="3537388"/>
                  <a:pt x="3010846" y="3539928"/>
                </a:cubicBezTo>
                <a:cubicBezTo>
                  <a:pt x="3036246" y="3542468"/>
                  <a:pt x="3088316" y="3555168"/>
                  <a:pt x="3109906" y="3570408"/>
                </a:cubicBezTo>
                <a:cubicBezTo>
                  <a:pt x="3131496" y="3585648"/>
                  <a:pt x="3139116" y="3603428"/>
                  <a:pt x="3140386" y="3631368"/>
                </a:cubicBezTo>
                <a:cubicBezTo>
                  <a:pt x="3141656" y="3659308"/>
                  <a:pt x="3120066" y="3659308"/>
                  <a:pt x="3117526" y="3738048"/>
                </a:cubicBezTo>
                <a:cubicBezTo>
                  <a:pt x="3114986" y="3816788"/>
                  <a:pt x="3106096" y="4031418"/>
                  <a:pt x="3125146" y="4103808"/>
                </a:cubicBezTo>
                <a:cubicBezTo>
                  <a:pt x="3144196" y="4176198"/>
                  <a:pt x="3205156" y="4140638"/>
                  <a:pt x="3231826" y="4172388"/>
                </a:cubicBezTo>
                <a:cubicBezTo>
                  <a:pt x="3258496" y="4204138"/>
                  <a:pt x="3268656" y="4254938"/>
                  <a:pt x="3285166" y="4294308"/>
                </a:cubicBezTo>
                <a:cubicBezTo>
                  <a:pt x="3301676" y="4333678"/>
                  <a:pt x="3286436" y="4350188"/>
                  <a:pt x="3330886" y="4408608"/>
                </a:cubicBezTo>
                <a:cubicBezTo>
                  <a:pt x="3372796" y="4458138"/>
                  <a:pt x="3458698" y="4542875"/>
                  <a:pt x="3551866" y="4644828"/>
                </a:cubicBezTo>
                <a:cubicBezTo>
                  <a:pt x="3645035" y="4746781"/>
                  <a:pt x="3798457" y="4911106"/>
                  <a:pt x="3889897" y="5020326"/>
                </a:cubicBezTo>
              </a:path>
            </a:pathLst>
          </a:custGeom>
          <a:solidFill>
            <a:srgbClr val="015982"/>
          </a:solidFill>
          <a:ln>
            <a:noFill/>
          </a:ln>
          <a:effectLst/>
        </p:spPr>
        <p:style>
          <a:lnRef idx="2">
            <a:srgbClr val="015982">
              <a:shade val="50000"/>
            </a:srgbClr>
          </a:lnRef>
          <a:fillRef idx="1">
            <a:srgbClr val="015982"/>
          </a:fillRef>
          <a:effectRef idx="0">
            <a:srgbClr val="015982"/>
          </a:effectRef>
          <a:fontRef idx="minor">
            <a:sysClr val="window" lastClr="FFFFFF"/>
          </a:fontRef>
        </p:style>
        <p:txBody>
          <a:bodyPr anchor="ctr"/>
          <a:lstStyle/>
          <a:p>
            <a:pPr marL="0" marR="0" lvl="0" indent="0" algn="ctr" defTabSz="914400" rtl="0" eaLnBrk="1" latinLnBrk="0" hangingPunct="1">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endParaRPr>
          </a:p>
        </p:txBody>
      </p:sp>
      <p:sp>
        <p:nvSpPr>
          <p:cNvPr id="6" name="Freeform 5"/>
          <p:cNvSpPr/>
          <p:nvPr>
            <p:custDataLst>
              <p:tags r:id="rId3"/>
            </p:custDataLst>
          </p:nvPr>
        </p:nvSpPr>
        <p:spPr>
          <a:xfrm>
            <a:off x="5313295" y="1145223"/>
            <a:ext cx="1135063" cy="1117600"/>
          </a:xfrm>
          <a:custGeom>
            <a:avLst/>
            <a:gdLst>
              <a:gd name="connsiteX0" fmla="*/ 1106997 w 2213994"/>
              <a:gd name="connsiteY0" fmla="*/ 432449 h 2180359"/>
              <a:gd name="connsiteX1" fmla="*/ 431357 w 2213994"/>
              <a:gd name="connsiteY1" fmla="*/ 1108089 h 2180359"/>
              <a:gd name="connsiteX2" fmla="*/ 1106997 w 2213994"/>
              <a:gd name="connsiteY2" fmla="*/ 1783729 h 2180359"/>
              <a:gd name="connsiteX3" fmla="*/ 1782637 w 2213994"/>
              <a:gd name="connsiteY3" fmla="*/ 1108089 h 2180359"/>
              <a:gd name="connsiteX4" fmla="*/ 1106997 w 2213994"/>
              <a:gd name="connsiteY4" fmla="*/ 432449 h 2180359"/>
              <a:gd name="connsiteX5" fmla="*/ 1016339 w 2213994"/>
              <a:gd name="connsiteY5" fmla="*/ 0 h 2180359"/>
              <a:gd name="connsiteX6" fmla="*/ 1197655 w 2213994"/>
              <a:gd name="connsiteY6" fmla="*/ 0 h 2180359"/>
              <a:gd name="connsiteX7" fmla="*/ 1237062 w 2213994"/>
              <a:gd name="connsiteY7" fmla="*/ 223520 h 2180359"/>
              <a:gd name="connsiteX8" fmla="*/ 1575952 w 2213994"/>
              <a:gd name="connsiteY8" fmla="*/ 346866 h 2180359"/>
              <a:gd name="connsiteX9" fmla="*/ 1749815 w 2213994"/>
              <a:gd name="connsiteY9" fmla="*/ 200970 h 2180359"/>
              <a:gd name="connsiteX10" fmla="*/ 1888711 w 2213994"/>
              <a:gd name="connsiteY10" fmla="*/ 317518 h 2180359"/>
              <a:gd name="connsiteX11" fmla="*/ 1775222 w 2213994"/>
              <a:gd name="connsiteY11" fmla="*/ 514074 h 2180359"/>
              <a:gd name="connsiteX12" fmla="*/ 1955541 w 2213994"/>
              <a:gd name="connsiteY12" fmla="*/ 826396 h 2180359"/>
              <a:gd name="connsiteX13" fmla="*/ 2182509 w 2213994"/>
              <a:gd name="connsiteY13" fmla="*/ 826390 h 2180359"/>
              <a:gd name="connsiteX14" fmla="*/ 2213994 w 2213994"/>
              <a:gd name="connsiteY14" fmla="*/ 1004952 h 2180359"/>
              <a:gd name="connsiteX15" fmla="*/ 2000713 w 2213994"/>
              <a:gd name="connsiteY15" fmla="*/ 1082574 h 2180359"/>
              <a:gd name="connsiteX16" fmla="*/ 1938089 w 2213994"/>
              <a:gd name="connsiteY16" fmla="*/ 1437734 h 2180359"/>
              <a:gd name="connsiteX17" fmla="*/ 2111959 w 2213994"/>
              <a:gd name="connsiteY17" fmla="*/ 1583621 h 2180359"/>
              <a:gd name="connsiteX18" fmla="*/ 2021301 w 2213994"/>
              <a:gd name="connsiteY18" fmla="*/ 1740646 h 2180359"/>
              <a:gd name="connsiteX19" fmla="*/ 1808024 w 2213994"/>
              <a:gd name="connsiteY19" fmla="*/ 1663013 h 2180359"/>
              <a:gd name="connsiteX20" fmla="*/ 1531759 w 2213994"/>
              <a:gd name="connsiteY20" fmla="*/ 1894827 h 2180359"/>
              <a:gd name="connsiteX21" fmla="*/ 1571177 w 2213994"/>
              <a:gd name="connsiteY21" fmla="*/ 2118345 h 2180359"/>
              <a:gd name="connsiteX22" fmla="*/ 1400795 w 2213994"/>
              <a:gd name="connsiteY22" fmla="*/ 2180359 h 2180359"/>
              <a:gd name="connsiteX23" fmla="*/ 1287316 w 2213994"/>
              <a:gd name="connsiteY23" fmla="*/ 1983797 h 2180359"/>
              <a:gd name="connsiteX24" fmla="*/ 926677 w 2213994"/>
              <a:gd name="connsiteY24" fmla="*/ 1983797 h 2180359"/>
              <a:gd name="connsiteX25" fmla="*/ 813199 w 2213994"/>
              <a:gd name="connsiteY25" fmla="*/ 2180359 h 2180359"/>
              <a:gd name="connsiteX26" fmla="*/ 642817 w 2213994"/>
              <a:gd name="connsiteY26" fmla="*/ 2118345 h 2180359"/>
              <a:gd name="connsiteX27" fmla="*/ 682236 w 2213994"/>
              <a:gd name="connsiteY27" fmla="*/ 1894827 h 2180359"/>
              <a:gd name="connsiteX28" fmla="*/ 405971 w 2213994"/>
              <a:gd name="connsiteY28" fmla="*/ 1663013 h 2180359"/>
              <a:gd name="connsiteX29" fmla="*/ 192693 w 2213994"/>
              <a:gd name="connsiteY29" fmla="*/ 1740646 h 2180359"/>
              <a:gd name="connsiteX30" fmla="*/ 102035 w 2213994"/>
              <a:gd name="connsiteY30" fmla="*/ 1583621 h 2180359"/>
              <a:gd name="connsiteX31" fmla="*/ 275905 w 2213994"/>
              <a:gd name="connsiteY31" fmla="*/ 1437734 h 2180359"/>
              <a:gd name="connsiteX32" fmla="*/ 213281 w 2213994"/>
              <a:gd name="connsiteY32" fmla="*/ 1082574 h 2180359"/>
              <a:gd name="connsiteX33" fmla="*/ 0 w 2213994"/>
              <a:gd name="connsiteY33" fmla="*/ 1004952 h 2180359"/>
              <a:gd name="connsiteX34" fmla="*/ 31485 w 2213994"/>
              <a:gd name="connsiteY34" fmla="*/ 826390 h 2180359"/>
              <a:gd name="connsiteX35" fmla="*/ 258452 w 2213994"/>
              <a:gd name="connsiteY35" fmla="*/ 826396 h 2180359"/>
              <a:gd name="connsiteX36" fmla="*/ 438771 w 2213994"/>
              <a:gd name="connsiteY36" fmla="*/ 514074 h 2180359"/>
              <a:gd name="connsiteX37" fmla="*/ 325283 w 2213994"/>
              <a:gd name="connsiteY37" fmla="*/ 317518 h 2180359"/>
              <a:gd name="connsiteX38" fmla="*/ 464179 w 2213994"/>
              <a:gd name="connsiteY38" fmla="*/ 200970 h 2180359"/>
              <a:gd name="connsiteX39" fmla="*/ 638042 w 2213994"/>
              <a:gd name="connsiteY39" fmla="*/ 346866 h 2180359"/>
              <a:gd name="connsiteX40" fmla="*/ 976932 w 2213994"/>
              <a:gd name="connsiteY40" fmla="*/ 223520 h 2180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2213994" h="2180359">
                <a:moveTo>
                  <a:pt x="1106997" y="432449"/>
                </a:moveTo>
                <a:cubicBezTo>
                  <a:pt x="733851" y="432449"/>
                  <a:pt x="431357" y="734943"/>
                  <a:pt x="431357" y="1108089"/>
                </a:cubicBezTo>
                <a:cubicBezTo>
                  <a:pt x="431357" y="1481235"/>
                  <a:pt x="733851" y="1783729"/>
                  <a:pt x="1106997" y="1783729"/>
                </a:cubicBezTo>
                <a:cubicBezTo>
                  <a:pt x="1480143" y="1783729"/>
                  <a:pt x="1782637" y="1481235"/>
                  <a:pt x="1782637" y="1108089"/>
                </a:cubicBezTo>
                <a:cubicBezTo>
                  <a:pt x="1782637" y="734943"/>
                  <a:pt x="1480143" y="432449"/>
                  <a:pt x="1106997" y="432449"/>
                </a:cubicBezTo>
                <a:close/>
                <a:moveTo>
                  <a:pt x="1016339" y="0"/>
                </a:moveTo>
                <a:lnTo>
                  <a:pt x="1197655" y="0"/>
                </a:lnTo>
                <a:lnTo>
                  <a:pt x="1237062" y="223520"/>
                </a:lnTo>
                <a:cubicBezTo>
                  <a:pt x="1357231" y="241189"/>
                  <a:pt x="1472539" y="283158"/>
                  <a:pt x="1575952" y="346866"/>
                </a:cubicBezTo>
                <a:lnTo>
                  <a:pt x="1749815" y="200970"/>
                </a:lnTo>
                <a:lnTo>
                  <a:pt x="1888711" y="317518"/>
                </a:lnTo>
                <a:lnTo>
                  <a:pt x="1775222" y="514074"/>
                </a:lnTo>
                <a:cubicBezTo>
                  <a:pt x="1855919" y="604853"/>
                  <a:pt x="1917273" y="711121"/>
                  <a:pt x="1955541" y="826396"/>
                </a:cubicBezTo>
                <a:lnTo>
                  <a:pt x="2182509" y="826390"/>
                </a:lnTo>
                <a:lnTo>
                  <a:pt x="2213994" y="1004952"/>
                </a:lnTo>
                <a:lnTo>
                  <a:pt x="2000713" y="1082574"/>
                </a:lnTo>
                <a:cubicBezTo>
                  <a:pt x="2004179" y="1203985"/>
                  <a:pt x="1982871" y="1324830"/>
                  <a:pt x="1938089" y="1437734"/>
                </a:cubicBezTo>
                <a:lnTo>
                  <a:pt x="2111959" y="1583621"/>
                </a:lnTo>
                <a:lnTo>
                  <a:pt x="2021301" y="1740646"/>
                </a:lnTo>
                <a:lnTo>
                  <a:pt x="1808024" y="1663013"/>
                </a:lnTo>
                <a:cubicBezTo>
                  <a:pt x="1732638" y="1758248"/>
                  <a:pt x="1638637" y="1837123"/>
                  <a:pt x="1531759" y="1894827"/>
                </a:cubicBezTo>
                <a:lnTo>
                  <a:pt x="1571177" y="2118345"/>
                </a:lnTo>
                <a:lnTo>
                  <a:pt x="1400795" y="2180359"/>
                </a:lnTo>
                <a:lnTo>
                  <a:pt x="1287316" y="1983797"/>
                </a:lnTo>
                <a:cubicBezTo>
                  <a:pt x="1168351" y="2008293"/>
                  <a:pt x="1045642" y="2008293"/>
                  <a:pt x="926677" y="1983797"/>
                </a:cubicBezTo>
                <a:lnTo>
                  <a:pt x="813199" y="2180359"/>
                </a:lnTo>
                <a:lnTo>
                  <a:pt x="642817" y="2118345"/>
                </a:lnTo>
                <a:lnTo>
                  <a:pt x="682236" y="1894827"/>
                </a:lnTo>
                <a:cubicBezTo>
                  <a:pt x="575358" y="1837123"/>
                  <a:pt x="481357" y="1758247"/>
                  <a:pt x="405971" y="1663013"/>
                </a:cubicBezTo>
                <a:lnTo>
                  <a:pt x="192693" y="1740646"/>
                </a:lnTo>
                <a:lnTo>
                  <a:pt x="102035" y="1583621"/>
                </a:lnTo>
                <a:lnTo>
                  <a:pt x="275905" y="1437734"/>
                </a:lnTo>
                <a:cubicBezTo>
                  <a:pt x="231123" y="1324830"/>
                  <a:pt x="209814" y="1203985"/>
                  <a:pt x="213281" y="1082574"/>
                </a:cubicBezTo>
                <a:lnTo>
                  <a:pt x="0" y="1004952"/>
                </a:lnTo>
                <a:lnTo>
                  <a:pt x="31485" y="826390"/>
                </a:lnTo>
                <a:lnTo>
                  <a:pt x="258452" y="826396"/>
                </a:lnTo>
                <a:cubicBezTo>
                  <a:pt x="296720" y="711121"/>
                  <a:pt x="358074" y="604852"/>
                  <a:pt x="438771" y="514074"/>
                </a:cubicBezTo>
                <a:lnTo>
                  <a:pt x="325283" y="317518"/>
                </a:lnTo>
                <a:lnTo>
                  <a:pt x="464179" y="200970"/>
                </a:lnTo>
                <a:lnTo>
                  <a:pt x="638042" y="346866"/>
                </a:lnTo>
                <a:cubicBezTo>
                  <a:pt x="741454" y="283158"/>
                  <a:pt x="856763" y="241190"/>
                  <a:pt x="976932" y="22352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7" name="Freeform 6"/>
          <p:cNvSpPr/>
          <p:nvPr>
            <p:custDataLst>
              <p:tags r:id="rId4"/>
            </p:custDataLst>
          </p:nvPr>
        </p:nvSpPr>
        <p:spPr>
          <a:xfrm>
            <a:off x="5956233" y="1962785"/>
            <a:ext cx="1273175" cy="1254125"/>
          </a:xfrm>
          <a:custGeom>
            <a:avLst/>
            <a:gdLst>
              <a:gd name="connsiteX0" fmla="*/ 1106997 w 2213994"/>
              <a:gd name="connsiteY0" fmla="*/ 561989 h 2180359"/>
              <a:gd name="connsiteX1" fmla="*/ 560897 w 2213994"/>
              <a:gd name="connsiteY1" fmla="*/ 1108089 h 2180359"/>
              <a:gd name="connsiteX2" fmla="*/ 1106997 w 2213994"/>
              <a:gd name="connsiteY2" fmla="*/ 1654189 h 2180359"/>
              <a:gd name="connsiteX3" fmla="*/ 1653097 w 2213994"/>
              <a:gd name="connsiteY3" fmla="*/ 1108089 h 2180359"/>
              <a:gd name="connsiteX4" fmla="*/ 1106997 w 2213994"/>
              <a:gd name="connsiteY4" fmla="*/ 561989 h 2180359"/>
              <a:gd name="connsiteX5" fmla="*/ 1016339 w 2213994"/>
              <a:gd name="connsiteY5" fmla="*/ 0 h 2180359"/>
              <a:gd name="connsiteX6" fmla="*/ 1197655 w 2213994"/>
              <a:gd name="connsiteY6" fmla="*/ 0 h 2180359"/>
              <a:gd name="connsiteX7" fmla="*/ 1237062 w 2213994"/>
              <a:gd name="connsiteY7" fmla="*/ 223520 h 2180359"/>
              <a:gd name="connsiteX8" fmla="*/ 1575952 w 2213994"/>
              <a:gd name="connsiteY8" fmla="*/ 346866 h 2180359"/>
              <a:gd name="connsiteX9" fmla="*/ 1749815 w 2213994"/>
              <a:gd name="connsiteY9" fmla="*/ 200970 h 2180359"/>
              <a:gd name="connsiteX10" fmla="*/ 1888711 w 2213994"/>
              <a:gd name="connsiteY10" fmla="*/ 317518 h 2180359"/>
              <a:gd name="connsiteX11" fmla="*/ 1775222 w 2213994"/>
              <a:gd name="connsiteY11" fmla="*/ 514074 h 2180359"/>
              <a:gd name="connsiteX12" fmla="*/ 1955541 w 2213994"/>
              <a:gd name="connsiteY12" fmla="*/ 826396 h 2180359"/>
              <a:gd name="connsiteX13" fmla="*/ 2182509 w 2213994"/>
              <a:gd name="connsiteY13" fmla="*/ 826390 h 2180359"/>
              <a:gd name="connsiteX14" fmla="*/ 2213994 w 2213994"/>
              <a:gd name="connsiteY14" fmla="*/ 1004952 h 2180359"/>
              <a:gd name="connsiteX15" fmla="*/ 2000713 w 2213994"/>
              <a:gd name="connsiteY15" fmla="*/ 1082574 h 2180359"/>
              <a:gd name="connsiteX16" fmla="*/ 1938089 w 2213994"/>
              <a:gd name="connsiteY16" fmla="*/ 1437734 h 2180359"/>
              <a:gd name="connsiteX17" fmla="*/ 2111959 w 2213994"/>
              <a:gd name="connsiteY17" fmla="*/ 1583621 h 2180359"/>
              <a:gd name="connsiteX18" fmla="*/ 2021301 w 2213994"/>
              <a:gd name="connsiteY18" fmla="*/ 1740646 h 2180359"/>
              <a:gd name="connsiteX19" fmla="*/ 1808024 w 2213994"/>
              <a:gd name="connsiteY19" fmla="*/ 1663013 h 2180359"/>
              <a:gd name="connsiteX20" fmla="*/ 1531759 w 2213994"/>
              <a:gd name="connsiteY20" fmla="*/ 1894827 h 2180359"/>
              <a:gd name="connsiteX21" fmla="*/ 1571177 w 2213994"/>
              <a:gd name="connsiteY21" fmla="*/ 2118345 h 2180359"/>
              <a:gd name="connsiteX22" fmla="*/ 1400795 w 2213994"/>
              <a:gd name="connsiteY22" fmla="*/ 2180359 h 2180359"/>
              <a:gd name="connsiteX23" fmla="*/ 1287316 w 2213994"/>
              <a:gd name="connsiteY23" fmla="*/ 1983797 h 2180359"/>
              <a:gd name="connsiteX24" fmla="*/ 926677 w 2213994"/>
              <a:gd name="connsiteY24" fmla="*/ 1983797 h 2180359"/>
              <a:gd name="connsiteX25" fmla="*/ 813199 w 2213994"/>
              <a:gd name="connsiteY25" fmla="*/ 2180359 h 2180359"/>
              <a:gd name="connsiteX26" fmla="*/ 642817 w 2213994"/>
              <a:gd name="connsiteY26" fmla="*/ 2118345 h 2180359"/>
              <a:gd name="connsiteX27" fmla="*/ 682236 w 2213994"/>
              <a:gd name="connsiteY27" fmla="*/ 1894827 h 2180359"/>
              <a:gd name="connsiteX28" fmla="*/ 405971 w 2213994"/>
              <a:gd name="connsiteY28" fmla="*/ 1663013 h 2180359"/>
              <a:gd name="connsiteX29" fmla="*/ 192693 w 2213994"/>
              <a:gd name="connsiteY29" fmla="*/ 1740646 h 2180359"/>
              <a:gd name="connsiteX30" fmla="*/ 102035 w 2213994"/>
              <a:gd name="connsiteY30" fmla="*/ 1583621 h 2180359"/>
              <a:gd name="connsiteX31" fmla="*/ 275905 w 2213994"/>
              <a:gd name="connsiteY31" fmla="*/ 1437734 h 2180359"/>
              <a:gd name="connsiteX32" fmla="*/ 213281 w 2213994"/>
              <a:gd name="connsiteY32" fmla="*/ 1082574 h 2180359"/>
              <a:gd name="connsiteX33" fmla="*/ 0 w 2213994"/>
              <a:gd name="connsiteY33" fmla="*/ 1004952 h 2180359"/>
              <a:gd name="connsiteX34" fmla="*/ 31485 w 2213994"/>
              <a:gd name="connsiteY34" fmla="*/ 826390 h 2180359"/>
              <a:gd name="connsiteX35" fmla="*/ 258452 w 2213994"/>
              <a:gd name="connsiteY35" fmla="*/ 826396 h 2180359"/>
              <a:gd name="connsiteX36" fmla="*/ 438771 w 2213994"/>
              <a:gd name="connsiteY36" fmla="*/ 514074 h 2180359"/>
              <a:gd name="connsiteX37" fmla="*/ 325283 w 2213994"/>
              <a:gd name="connsiteY37" fmla="*/ 317518 h 2180359"/>
              <a:gd name="connsiteX38" fmla="*/ 464179 w 2213994"/>
              <a:gd name="connsiteY38" fmla="*/ 200970 h 2180359"/>
              <a:gd name="connsiteX39" fmla="*/ 638042 w 2213994"/>
              <a:gd name="connsiteY39" fmla="*/ 346866 h 2180359"/>
              <a:gd name="connsiteX40" fmla="*/ 976932 w 2213994"/>
              <a:gd name="connsiteY40" fmla="*/ 223520 h 2180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2213994" h="2180359">
                <a:moveTo>
                  <a:pt x="1106997" y="561989"/>
                </a:moveTo>
                <a:cubicBezTo>
                  <a:pt x="805394" y="561989"/>
                  <a:pt x="560897" y="806486"/>
                  <a:pt x="560897" y="1108089"/>
                </a:cubicBezTo>
                <a:cubicBezTo>
                  <a:pt x="560897" y="1409692"/>
                  <a:pt x="805394" y="1654189"/>
                  <a:pt x="1106997" y="1654189"/>
                </a:cubicBezTo>
                <a:cubicBezTo>
                  <a:pt x="1408600" y="1654189"/>
                  <a:pt x="1653097" y="1409692"/>
                  <a:pt x="1653097" y="1108089"/>
                </a:cubicBezTo>
                <a:cubicBezTo>
                  <a:pt x="1653097" y="806486"/>
                  <a:pt x="1408600" y="561989"/>
                  <a:pt x="1106997" y="561989"/>
                </a:cubicBezTo>
                <a:close/>
                <a:moveTo>
                  <a:pt x="1016339" y="0"/>
                </a:moveTo>
                <a:lnTo>
                  <a:pt x="1197655" y="0"/>
                </a:lnTo>
                <a:lnTo>
                  <a:pt x="1237062" y="223520"/>
                </a:lnTo>
                <a:cubicBezTo>
                  <a:pt x="1357231" y="241189"/>
                  <a:pt x="1472539" y="283158"/>
                  <a:pt x="1575952" y="346866"/>
                </a:cubicBezTo>
                <a:lnTo>
                  <a:pt x="1749815" y="200970"/>
                </a:lnTo>
                <a:lnTo>
                  <a:pt x="1888711" y="317518"/>
                </a:lnTo>
                <a:lnTo>
                  <a:pt x="1775222" y="514074"/>
                </a:lnTo>
                <a:cubicBezTo>
                  <a:pt x="1855919" y="604853"/>
                  <a:pt x="1917273" y="711121"/>
                  <a:pt x="1955541" y="826396"/>
                </a:cubicBezTo>
                <a:lnTo>
                  <a:pt x="2182509" y="826390"/>
                </a:lnTo>
                <a:lnTo>
                  <a:pt x="2213994" y="1004952"/>
                </a:lnTo>
                <a:lnTo>
                  <a:pt x="2000713" y="1082574"/>
                </a:lnTo>
                <a:cubicBezTo>
                  <a:pt x="2004179" y="1203985"/>
                  <a:pt x="1982871" y="1324830"/>
                  <a:pt x="1938089" y="1437734"/>
                </a:cubicBezTo>
                <a:lnTo>
                  <a:pt x="2111959" y="1583621"/>
                </a:lnTo>
                <a:lnTo>
                  <a:pt x="2021301" y="1740646"/>
                </a:lnTo>
                <a:lnTo>
                  <a:pt x="1808024" y="1663013"/>
                </a:lnTo>
                <a:cubicBezTo>
                  <a:pt x="1732638" y="1758248"/>
                  <a:pt x="1638637" y="1837123"/>
                  <a:pt x="1531759" y="1894827"/>
                </a:cubicBezTo>
                <a:lnTo>
                  <a:pt x="1571177" y="2118345"/>
                </a:lnTo>
                <a:lnTo>
                  <a:pt x="1400795" y="2180359"/>
                </a:lnTo>
                <a:lnTo>
                  <a:pt x="1287316" y="1983797"/>
                </a:lnTo>
                <a:cubicBezTo>
                  <a:pt x="1168351" y="2008293"/>
                  <a:pt x="1045642" y="2008293"/>
                  <a:pt x="926677" y="1983797"/>
                </a:cubicBezTo>
                <a:lnTo>
                  <a:pt x="813199" y="2180359"/>
                </a:lnTo>
                <a:lnTo>
                  <a:pt x="642817" y="2118345"/>
                </a:lnTo>
                <a:lnTo>
                  <a:pt x="682236" y="1894827"/>
                </a:lnTo>
                <a:cubicBezTo>
                  <a:pt x="575358" y="1837123"/>
                  <a:pt x="481357" y="1758247"/>
                  <a:pt x="405971" y="1663013"/>
                </a:cubicBezTo>
                <a:lnTo>
                  <a:pt x="192693" y="1740646"/>
                </a:lnTo>
                <a:lnTo>
                  <a:pt x="102035" y="1583621"/>
                </a:lnTo>
                <a:lnTo>
                  <a:pt x="275905" y="1437734"/>
                </a:lnTo>
                <a:cubicBezTo>
                  <a:pt x="231123" y="1324830"/>
                  <a:pt x="209814" y="1203985"/>
                  <a:pt x="213281" y="1082574"/>
                </a:cubicBezTo>
                <a:lnTo>
                  <a:pt x="0" y="1004952"/>
                </a:lnTo>
                <a:lnTo>
                  <a:pt x="31485" y="826390"/>
                </a:lnTo>
                <a:lnTo>
                  <a:pt x="258452" y="826396"/>
                </a:lnTo>
                <a:cubicBezTo>
                  <a:pt x="296720" y="711121"/>
                  <a:pt x="358074" y="604852"/>
                  <a:pt x="438771" y="514074"/>
                </a:cubicBezTo>
                <a:lnTo>
                  <a:pt x="325283" y="317518"/>
                </a:lnTo>
                <a:lnTo>
                  <a:pt x="464179" y="200970"/>
                </a:lnTo>
                <a:lnTo>
                  <a:pt x="638042" y="346866"/>
                </a:lnTo>
                <a:cubicBezTo>
                  <a:pt x="741454" y="283158"/>
                  <a:pt x="856763" y="241190"/>
                  <a:pt x="976932" y="22352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8" name="Freeform 7"/>
          <p:cNvSpPr/>
          <p:nvPr>
            <p:custDataLst>
              <p:tags r:id="rId5"/>
            </p:custDataLst>
          </p:nvPr>
        </p:nvSpPr>
        <p:spPr>
          <a:xfrm>
            <a:off x="6424545" y="1270635"/>
            <a:ext cx="722313" cy="782638"/>
          </a:xfrm>
          <a:custGeom>
            <a:avLst/>
            <a:gdLst>
              <a:gd name="connsiteX0" fmla="*/ 731630 w 1463260"/>
              <a:gd name="connsiteY0" fmla="*/ 406741 h 1587726"/>
              <a:gd name="connsiteX1" fmla="*/ 344508 w 1463260"/>
              <a:gd name="connsiteY1" fmla="*/ 793863 h 1587726"/>
              <a:gd name="connsiteX2" fmla="*/ 731630 w 1463260"/>
              <a:gd name="connsiteY2" fmla="*/ 1180985 h 1587726"/>
              <a:gd name="connsiteX3" fmla="*/ 1118752 w 1463260"/>
              <a:gd name="connsiteY3" fmla="*/ 793863 h 1587726"/>
              <a:gd name="connsiteX4" fmla="*/ 731630 w 1463260"/>
              <a:gd name="connsiteY4" fmla="*/ 406741 h 1587726"/>
              <a:gd name="connsiteX5" fmla="*/ 643381 w 1463260"/>
              <a:gd name="connsiteY5" fmla="*/ 0 h 1587726"/>
              <a:gd name="connsiteX6" fmla="*/ 819879 w 1463260"/>
              <a:gd name="connsiteY6" fmla="*/ 0 h 1587726"/>
              <a:gd name="connsiteX7" fmla="*/ 877198 w 1463260"/>
              <a:gd name="connsiteY7" fmla="*/ 243840 h 1587726"/>
              <a:gd name="connsiteX8" fmla="*/ 1078555 w 1463260"/>
              <a:gd name="connsiteY8" fmla="*/ 342910 h 1587726"/>
              <a:gd name="connsiteX9" fmla="*/ 1135181 w 1463260"/>
              <a:gd name="connsiteY9" fmla="*/ 392786 h 1587726"/>
              <a:gd name="connsiteX10" fmla="*/ 1135180 w 1463260"/>
              <a:gd name="connsiteY10" fmla="*/ 392786 h 1587726"/>
              <a:gd name="connsiteX11" fmla="*/ 1135181 w 1463260"/>
              <a:gd name="connsiteY11" fmla="*/ 392786 h 1587726"/>
              <a:gd name="connsiteX12" fmla="*/ 1135181 w 1463260"/>
              <a:gd name="connsiteY12" fmla="*/ 392786 h 1587726"/>
              <a:gd name="connsiteX13" fmla="*/ 1375011 w 1463260"/>
              <a:gd name="connsiteY13" fmla="*/ 320506 h 1587726"/>
              <a:gd name="connsiteX14" fmla="*/ 1463260 w 1463260"/>
              <a:gd name="connsiteY14" fmla="*/ 473357 h 1587726"/>
              <a:gd name="connsiteX15" fmla="*/ 1280748 w 1463260"/>
              <a:gd name="connsiteY15" fmla="*/ 644917 h 1587726"/>
              <a:gd name="connsiteX16" fmla="*/ 1280748 w 1463260"/>
              <a:gd name="connsiteY16" fmla="*/ 942810 h 1587726"/>
              <a:gd name="connsiteX17" fmla="*/ 1463260 w 1463260"/>
              <a:gd name="connsiteY17" fmla="*/ 1114369 h 1587726"/>
              <a:gd name="connsiteX18" fmla="*/ 1375011 w 1463260"/>
              <a:gd name="connsiteY18" fmla="*/ 1267220 h 1587726"/>
              <a:gd name="connsiteX19" fmla="*/ 1135180 w 1463260"/>
              <a:gd name="connsiteY19" fmla="*/ 1194940 h 1587726"/>
              <a:gd name="connsiteX20" fmla="*/ 877197 w 1463260"/>
              <a:gd name="connsiteY20" fmla="*/ 1343886 h 1587726"/>
              <a:gd name="connsiteX21" fmla="*/ 819879 w 1463260"/>
              <a:gd name="connsiteY21" fmla="*/ 1587726 h 1587726"/>
              <a:gd name="connsiteX22" fmla="*/ 643381 w 1463260"/>
              <a:gd name="connsiteY22" fmla="*/ 1587726 h 1587726"/>
              <a:gd name="connsiteX23" fmla="*/ 586062 w 1463260"/>
              <a:gd name="connsiteY23" fmla="*/ 1343886 h 1587726"/>
              <a:gd name="connsiteX24" fmla="*/ 328079 w 1463260"/>
              <a:gd name="connsiteY24" fmla="*/ 1194940 h 1587726"/>
              <a:gd name="connsiteX25" fmla="*/ 88249 w 1463260"/>
              <a:gd name="connsiteY25" fmla="*/ 1267220 h 1587726"/>
              <a:gd name="connsiteX26" fmla="*/ 0 w 1463260"/>
              <a:gd name="connsiteY26" fmla="*/ 1114369 h 1587726"/>
              <a:gd name="connsiteX27" fmla="*/ 182512 w 1463260"/>
              <a:gd name="connsiteY27" fmla="*/ 942809 h 1587726"/>
              <a:gd name="connsiteX28" fmla="*/ 182512 w 1463260"/>
              <a:gd name="connsiteY28" fmla="*/ 644916 h 1587726"/>
              <a:gd name="connsiteX29" fmla="*/ 0 w 1463260"/>
              <a:gd name="connsiteY29" fmla="*/ 473357 h 1587726"/>
              <a:gd name="connsiteX30" fmla="*/ 88249 w 1463260"/>
              <a:gd name="connsiteY30" fmla="*/ 320506 h 1587726"/>
              <a:gd name="connsiteX31" fmla="*/ 328080 w 1463260"/>
              <a:gd name="connsiteY31" fmla="*/ 392786 h 1587726"/>
              <a:gd name="connsiteX32" fmla="*/ 586063 w 1463260"/>
              <a:gd name="connsiteY32" fmla="*/ 243840 h 1587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463260" h="1587726">
                <a:moveTo>
                  <a:pt x="731630" y="406741"/>
                </a:moveTo>
                <a:cubicBezTo>
                  <a:pt x="517828" y="406741"/>
                  <a:pt x="344508" y="580061"/>
                  <a:pt x="344508" y="793863"/>
                </a:cubicBezTo>
                <a:cubicBezTo>
                  <a:pt x="344508" y="1007665"/>
                  <a:pt x="517828" y="1180985"/>
                  <a:pt x="731630" y="1180985"/>
                </a:cubicBezTo>
                <a:cubicBezTo>
                  <a:pt x="945432" y="1180985"/>
                  <a:pt x="1118752" y="1007665"/>
                  <a:pt x="1118752" y="793863"/>
                </a:cubicBezTo>
                <a:cubicBezTo>
                  <a:pt x="1118752" y="580061"/>
                  <a:pt x="945432" y="406741"/>
                  <a:pt x="731630" y="406741"/>
                </a:cubicBezTo>
                <a:close/>
                <a:moveTo>
                  <a:pt x="643381" y="0"/>
                </a:moveTo>
                <a:lnTo>
                  <a:pt x="819879" y="0"/>
                </a:lnTo>
                <a:lnTo>
                  <a:pt x="877198" y="243840"/>
                </a:lnTo>
                <a:cubicBezTo>
                  <a:pt x="950470" y="263232"/>
                  <a:pt x="1018877" y="296999"/>
                  <a:pt x="1078555" y="342910"/>
                </a:cubicBezTo>
                <a:lnTo>
                  <a:pt x="1135181" y="392786"/>
                </a:lnTo>
                <a:lnTo>
                  <a:pt x="1135180" y="392786"/>
                </a:lnTo>
                <a:lnTo>
                  <a:pt x="1135181" y="392786"/>
                </a:lnTo>
                <a:lnTo>
                  <a:pt x="1135181" y="392786"/>
                </a:lnTo>
                <a:lnTo>
                  <a:pt x="1375011" y="320506"/>
                </a:lnTo>
                <a:lnTo>
                  <a:pt x="1463260" y="473357"/>
                </a:lnTo>
                <a:lnTo>
                  <a:pt x="1280748" y="644917"/>
                </a:lnTo>
                <a:cubicBezTo>
                  <a:pt x="1307204" y="742452"/>
                  <a:pt x="1307204" y="845274"/>
                  <a:pt x="1280748" y="942810"/>
                </a:cubicBezTo>
                <a:lnTo>
                  <a:pt x="1463260" y="1114369"/>
                </a:lnTo>
                <a:lnTo>
                  <a:pt x="1375011" y="1267220"/>
                </a:lnTo>
                <a:lnTo>
                  <a:pt x="1135180" y="1194940"/>
                </a:lnTo>
                <a:cubicBezTo>
                  <a:pt x="1063940" y="1266619"/>
                  <a:pt x="974893" y="1318030"/>
                  <a:pt x="877197" y="1343886"/>
                </a:cubicBezTo>
                <a:lnTo>
                  <a:pt x="819879" y="1587726"/>
                </a:lnTo>
                <a:lnTo>
                  <a:pt x="643381" y="1587726"/>
                </a:lnTo>
                <a:lnTo>
                  <a:pt x="586062" y="1343886"/>
                </a:lnTo>
                <a:cubicBezTo>
                  <a:pt x="488366" y="1318030"/>
                  <a:pt x="399319" y="1266619"/>
                  <a:pt x="328079" y="1194940"/>
                </a:cubicBezTo>
                <a:lnTo>
                  <a:pt x="88249" y="1267220"/>
                </a:lnTo>
                <a:lnTo>
                  <a:pt x="0" y="1114369"/>
                </a:lnTo>
                <a:lnTo>
                  <a:pt x="182512" y="942809"/>
                </a:lnTo>
                <a:cubicBezTo>
                  <a:pt x="156056" y="845274"/>
                  <a:pt x="156056" y="742452"/>
                  <a:pt x="182512" y="644916"/>
                </a:cubicBezTo>
                <a:lnTo>
                  <a:pt x="0" y="473357"/>
                </a:lnTo>
                <a:lnTo>
                  <a:pt x="88249" y="320506"/>
                </a:lnTo>
                <a:lnTo>
                  <a:pt x="328080" y="392786"/>
                </a:lnTo>
                <a:cubicBezTo>
                  <a:pt x="399320" y="321107"/>
                  <a:pt x="488367" y="269696"/>
                  <a:pt x="586063" y="24384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9" name="Freeform 8"/>
          <p:cNvSpPr/>
          <p:nvPr>
            <p:custDataLst>
              <p:tags r:id="rId6"/>
            </p:custDataLst>
          </p:nvPr>
        </p:nvSpPr>
        <p:spPr>
          <a:xfrm rot="20700000">
            <a:off x="5224395" y="2161223"/>
            <a:ext cx="798513" cy="866775"/>
          </a:xfrm>
          <a:custGeom>
            <a:avLst/>
            <a:gdLst>
              <a:gd name="connsiteX0" fmla="*/ 823018 w 1433696"/>
              <a:gd name="connsiteY0" fmla="*/ 381592 h 1555648"/>
              <a:gd name="connsiteX1" fmla="*/ 320616 w 1433696"/>
              <a:gd name="connsiteY1" fmla="*/ 671654 h 1555648"/>
              <a:gd name="connsiteX2" fmla="*/ 610678 w 1433696"/>
              <a:gd name="connsiteY2" fmla="*/ 1174056 h 1555648"/>
              <a:gd name="connsiteX3" fmla="*/ 1113080 w 1433696"/>
              <a:gd name="connsiteY3" fmla="*/ 883994 h 1555648"/>
              <a:gd name="connsiteX4" fmla="*/ 823018 w 1433696"/>
              <a:gd name="connsiteY4" fmla="*/ 381592 h 1555648"/>
              <a:gd name="connsiteX5" fmla="*/ 803314 w 1433696"/>
              <a:gd name="connsiteY5" fmla="*/ 0 h 1555648"/>
              <a:gd name="connsiteX6" fmla="*/ 859474 w 1433696"/>
              <a:gd name="connsiteY6" fmla="*/ 238914 h 1555648"/>
              <a:gd name="connsiteX7" fmla="*/ 1112245 w 1433696"/>
              <a:gd name="connsiteY7" fmla="*/ 384851 h 1555648"/>
              <a:gd name="connsiteX8" fmla="*/ 1347230 w 1433696"/>
              <a:gd name="connsiteY8" fmla="*/ 314030 h 1555648"/>
              <a:gd name="connsiteX9" fmla="*/ 1433696 w 1433696"/>
              <a:gd name="connsiteY9" fmla="*/ 463794 h 1555648"/>
              <a:gd name="connsiteX10" fmla="*/ 1254871 w 1433696"/>
              <a:gd name="connsiteY10" fmla="*/ 631887 h 1555648"/>
              <a:gd name="connsiteX11" fmla="*/ 1254871 w 1433696"/>
              <a:gd name="connsiteY11" fmla="*/ 923761 h 1555648"/>
              <a:gd name="connsiteX12" fmla="*/ 1433696 w 1433696"/>
              <a:gd name="connsiteY12" fmla="*/ 1091854 h 1555648"/>
              <a:gd name="connsiteX13" fmla="*/ 1347230 w 1433696"/>
              <a:gd name="connsiteY13" fmla="*/ 1241618 h 1555648"/>
              <a:gd name="connsiteX14" fmla="*/ 1112245 w 1433696"/>
              <a:gd name="connsiteY14" fmla="*/ 1170797 h 1555648"/>
              <a:gd name="connsiteX15" fmla="*/ 859474 w 1433696"/>
              <a:gd name="connsiteY15" fmla="*/ 1316734 h 1555648"/>
              <a:gd name="connsiteX16" fmla="*/ 803314 w 1433696"/>
              <a:gd name="connsiteY16" fmla="*/ 1555648 h 1555648"/>
              <a:gd name="connsiteX17" fmla="*/ 630382 w 1433696"/>
              <a:gd name="connsiteY17" fmla="*/ 1555648 h 1555648"/>
              <a:gd name="connsiteX18" fmla="*/ 574222 w 1433696"/>
              <a:gd name="connsiteY18" fmla="*/ 1316734 h 1555648"/>
              <a:gd name="connsiteX19" fmla="*/ 321451 w 1433696"/>
              <a:gd name="connsiteY19" fmla="*/ 1170797 h 1555648"/>
              <a:gd name="connsiteX20" fmla="*/ 86466 w 1433696"/>
              <a:gd name="connsiteY20" fmla="*/ 1241618 h 1555648"/>
              <a:gd name="connsiteX21" fmla="*/ 0 w 1433696"/>
              <a:gd name="connsiteY21" fmla="*/ 1091854 h 1555648"/>
              <a:gd name="connsiteX22" fmla="*/ 178825 w 1433696"/>
              <a:gd name="connsiteY22" fmla="*/ 923761 h 1555648"/>
              <a:gd name="connsiteX23" fmla="*/ 178825 w 1433696"/>
              <a:gd name="connsiteY23" fmla="*/ 631887 h 1555648"/>
              <a:gd name="connsiteX24" fmla="*/ 0 w 1433696"/>
              <a:gd name="connsiteY24" fmla="*/ 463794 h 1555648"/>
              <a:gd name="connsiteX25" fmla="*/ 86466 w 1433696"/>
              <a:gd name="connsiteY25" fmla="*/ 314030 h 1555648"/>
              <a:gd name="connsiteX26" fmla="*/ 321451 w 1433696"/>
              <a:gd name="connsiteY26" fmla="*/ 384851 h 1555648"/>
              <a:gd name="connsiteX27" fmla="*/ 574222 w 1433696"/>
              <a:gd name="connsiteY27" fmla="*/ 238914 h 1555648"/>
              <a:gd name="connsiteX28" fmla="*/ 630382 w 1433696"/>
              <a:gd name="connsiteY28" fmla="*/ 0 h 1555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433696" h="1555648">
                <a:moveTo>
                  <a:pt x="823018" y="381592"/>
                </a:moveTo>
                <a:cubicBezTo>
                  <a:pt x="604185" y="322955"/>
                  <a:pt x="379252" y="452820"/>
                  <a:pt x="320616" y="671654"/>
                </a:cubicBezTo>
                <a:cubicBezTo>
                  <a:pt x="261979" y="890487"/>
                  <a:pt x="391844" y="1115420"/>
                  <a:pt x="610678" y="1174056"/>
                </a:cubicBezTo>
                <a:cubicBezTo>
                  <a:pt x="829511" y="1232693"/>
                  <a:pt x="1054444" y="1102828"/>
                  <a:pt x="1113080" y="883994"/>
                </a:cubicBezTo>
                <a:cubicBezTo>
                  <a:pt x="1171717" y="665161"/>
                  <a:pt x="1041852" y="440228"/>
                  <a:pt x="823018" y="381592"/>
                </a:cubicBezTo>
                <a:close/>
                <a:moveTo>
                  <a:pt x="803314" y="0"/>
                </a:moveTo>
                <a:lnTo>
                  <a:pt x="859474" y="238914"/>
                </a:lnTo>
                <a:cubicBezTo>
                  <a:pt x="955196" y="264248"/>
                  <a:pt x="1042444" y="314620"/>
                  <a:pt x="1112245" y="384851"/>
                </a:cubicBezTo>
                <a:lnTo>
                  <a:pt x="1347230" y="314030"/>
                </a:lnTo>
                <a:lnTo>
                  <a:pt x="1433696" y="463794"/>
                </a:lnTo>
                <a:lnTo>
                  <a:pt x="1254871" y="631887"/>
                </a:lnTo>
                <a:cubicBezTo>
                  <a:pt x="1280793" y="727452"/>
                  <a:pt x="1280793" y="828197"/>
                  <a:pt x="1254871" y="923761"/>
                </a:cubicBezTo>
                <a:lnTo>
                  <a:pt x="1433696" y="1091854"/>
                </a:lnTo>
                <a:lnTo>
                  <a:pt x="1347230" y="1241618"/>
                </a:lnTo>
                <a:lnTo>
                  <a:pt x="1112245" y="1170797"/>
                </a:lnTo>
                <a:cubicBezTo>
                  <a:pt x="1042444" y="1241028"/>
                  <a:pt x="955197" y="1291401"/>
                  <a:pt x="859474" y="1316734"/>
                </a:cubicBezTo>
                <a:lnTo>
                  <a:pt x="803314" y="1555648"/>
                </a:lnTo>
                <a:lnTo>
                  <a:pt x="630382" y="1555648"/>
                </a:lnTo>
                <a:lnTo>
                  <a:pt x="574222" y="1316734"/>
                </a:lnTo>
                <a:cubicBezTo>
                  <a:pt x="478500" y="1291400"/>
                  <a:pt x="391252" y="1241028"/>
                  <a:pt x="321451" y="1170797"/>
                </a:cubicBezTo>
                <a:lnTo>
                  <a:pt x="86466" y="1241618"/>
                </a:lnTo>
                <a:lnTo>
                  <a:pt x="0" y="1091854"/>
                </a:lnTo>
                <a:lnTo>
                  <a:pt x="178825" y="923761"/>
                </a:lnTo>
                <a:cubicBezTo>
                  <a:pt x="152903" y="828196"/>
                  <a:pt x="152903" y="727451"/>
                  <a:pt x="178825" y="631887"/>
                </a:cubicBezTo>
                <a:lnTo>
                  <a:pt x="0" y="463794"/>
                </a:lnTo>
                <a:lnTo>
                  <a:pt x="86466" y="314030"/>
                </a:lnTo>
                <a:lnTo>
                  <a:pt x="321451" y="384851"/>
                </a:lnTo>
                <a:cubicBezTo>
                  <a:pt x="391252" y="314620"/>
                  <a:pt x="478499" y="264247"/>
                  <a:pt x="574222" y="238914"/>
                </a:cubicBezTo>
                <a:lnTo>
                  <a:pt x="630382" y="0"/>
                </a:ln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10" name="Freeform 9"/>
          <p:cNvSpPr/>
          <p:nvPr>
            <p:custDataLst>
              <p:tags r:id="rId7"/>
            </p:custDataLst>
          </p:nvPr>
        </p:nvSpPr>
        <p:spPr>
          <a:xfrm>
            <a:off x="4922770" y="1778635"/>
            <a:ext cx="444500" cy="484188"/>
          </a:xfrm>
          <a:custGeom>
            <a:avLst/>
            <a:gdLst>
              <a:gd name="connsiteX0" fmla="*/ 731630 w 1463260"/>
              <a:gd name="connsiteY0" fmla="*/ 406741 h 1587726"/>
              <a:gd name="connsiteX1" fmla="*/ 344508 w 1463260"/>
              <a:gd name="connsiteY1" fmla="*/ 793863 h 1587726"/>
              <a:gd name="connsiteX2" fmla="*/ 731630 w 1463260"/>
              <a:gd name="connsiteY2" fmla="*/ 1180985 h 1587726"/>
              <a:gd name="connsiteX3" fmla="*/ 1118752 w 1463260"/>
              <a:gd name="connsiteY3" fmla="*/ 793863 h 1587726"/>
              <a:gd name="connsiteX4" fmla="*/ 731630 w 1463260"/>
              <a:gd name="connsiteY4" fmla="*/ 406741 h 1587726"/>
              <a:gd name="connsiteX5" fmla="*/ 643381 w 1463260"/>
              <a:gd name="connsiteY5" fmla="*/ 0 h 1587726"/>
              <a:gd name="connsiteX6" fmla="*/ 819879 w 1463260"/>
              <a:gd name="connsiteY6" fmla="*/ 0 h 1587726"/>
              <a:gd name="connsiteX7" fmla="*/ 877198 w 1463260"/>
              <a:gd name="connsiteY7" fmla="*/ 243840 h 1587726"/>
              <a:gd name="connsiteX8" fmla="*/ 1078555 w 1463260"/>
              <a:gd name="connsiteY8" fmla="*/ 342910 h 1587726"/>
              <a:gd name="connsiteX9" fmla="*/ 1135181 w 1463260"/>
              <a:gd name="connsiteY9" fmla="*/ 392786 h 1587726"/>
              <a:gd name="connsiteX10" fmla="*/ 1135180 w 1463260"/>
              <a:gd name="connsiteY10" fmla="*/ 392786 h 1587726"/>
              <a:gd name="connsiteX11" fmla="*/ 1135181 w 1463260"/>
              <a:gd name="connsiteY11" fmla="*/ 392786 h 1587726"/>
              <a:gd name="connsiteX12" fmla="*/ 1135181 w 1463260"/>
              <a:gd name="connsiteY12" fmla="*/ 392786 h 1587726"/>
              <a:gd name="connsiteX13" fmla="*/ 1375011 w 1463260"/>
              <a:gd name="connsiteY13" fmla="*/ 320506 h 1587726"/>
              <a:gd name="connsiteX14" fmla="*/ 1463260 w 1463260"/>
              <a:gd name="connsiteY14" fmla="*/ 473357 h 1587726"/>
              <a:gd name="connsiteX15" fmla="*/ 1280748 w 1463260"/>
              <a:gd name="connsiteY15" fmla="*/ 644917 h 1587726"/>
              <a:gd name="connsiteX16" fmla="*/ 1280748 w 1463260"/>
              <a:gd name="connsiteY16" fmla="*/ 942810 h 1587726"/>
              <a:gd name="connsiteX17" fmla="*/ 1463260 w 1463260"/>
              <a:gd name="connsiteY17" fmla="*/ 1114369 h 1587726"/>
              <a:gd name="connsiteX18" fmla="*/ 1375011 w 1463260"/>
              <a:gd name="connsiteY18" fmla="*/ 1267220 h 1587726"/>
              <a:gd name="connsiteX19" fmla="*/ 1135180 w 1463260"/>
              <a:gd name="connsiteY19" fmla="*/ 1194940 h 1587726"/>
              <a:gd name="connsiteX20" fmla="*/ 877197 w 1463260"/>
              <a:gd name="connsiteY20" fmla="*/ 1343886 h 1587726"/>
              <a:gd name="connsiteX21" fmla="*/ 819879 w 1463260"/>
              <a:gd name="connsiteY21" fmla="*/ 1587726 h 1587726"/>
              <a:gd name="connsiteX22" fmla="*/ 643381 w 1463260"/>
              <a:gd name="connsiteY22" fmla="*/ 1587726 h 1587726"/>
              <a:gd name="connsiteX23" fmla="*/ 586062 w 1463260"/>
              <a:gd name="connsiteY23" fmla="*/ 1343886 h 1587726"/>
              <a:gd name="connsiteX24" fmla="*/ 328079 w 1463260"/>
              <a:gd name="connsiteY24" fmla="*/ 1194940 h 1587726"/>
              <a:gd name="connsiteX25" fmla="*/ 88249 w 1463260"/>
              <a:gd name="connsiteY25" fmla="*/ 1267220 h 1587726"/>
              <a:gd name="connsiteX26" fmla="*/ 0 w 1463260"/>
              <a:gd name="connsiteY26" fmla="*/ 1114369 h 1587726"/>
              <a:gd name="connsiteX27" fmla="*/ 182512 w 1463260"/>
              <a:gd name="connsiteY27" fmla="*/ 942809 h 1587726"/>
              <a:gd name="connsiteX28" fmla="*/ 182512 w 1463260"/>
              <a:gd name="connsiteY28" fmla="*/ 644916 h 1587726"/>
              <a:gd name="connsiteX29" fmla="*/ 0 w 1463260"/>
              <a:gd name="connsiteY29" fmla="*/ 473357 h 1587726"/>
              <a:gd name="connsiteX30" fmla="*/ 88249 w 1463260"/>
              <a:gd name="connsiteY30" fmla="*/ 320506 h 1587726"/>
              <a:gd name="connsiteX31" fmla="*/ 328080 w 1463260"/>
              <a:gd name="connsiteY31" fmla="*/ 392786 h 1587726"/>
              <a:gd name="connsiteX32" fmla="*/ 586063 w 1463260"/>
              <a:gd name="connsiteY32" fmla="*/ 243840 h 1587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463260" h="1587726">
                <a:moveTo>
                  <a:pt x="731630" y="406741"/>
                </a:moveTo>
                <a:cubicBezTo>
                  <a:pt x="517828" y="406741"/>
                  <a:pt x="344508" y="580061"/>
                  <a:pt x="344508" y="793863"/>
                </a:cubicBezTo>
                <a:cubicBezTo>
                  <a:pt x="344508" y="1007665"/>
                  <a:pt x="517828" y="1180985"/>
                  <a:pt x="731630" y="1180985"/>
                </a:cubicBezTo>
                <a:cubicBezTo>
                  <a:pt x="945432" y="1180985"/>
                  <a:pt x="1118752" y="1007665"/>
                  <a:pt x="1118752" y="793863"/>
                </a:cubicBezTo>
                <a:cubicBezTo>
                  <a:pt x="1118752" y="580061"/>
                  <a:pt x="945432" y="406741"/>
                  <a:pt x="731630" y="406741"/>
                </a:cubicBezTo>
                <a:close/>
                <a:moveTo>
                  <a:pt x="643381" y="0"/>
                </a:moveTo>
                <a:lnTo>
                  <a:pt x="819879" y="0"/>
                </a:lnTo>
                <a:lnTo>
                  <a:pt x="877198" y="243840"/>
                </a:lnTo>
                <a:cubicBezTo>
                  <a:pt x="950470" y="263232"/>
                  <a:pt x="1018877" y="296999"/>
                  <a:pt x="1078555" y="342910"/>
                </a:cubicBezTo>
                <a:lnTo>
                  <a:pt x="1135181" y="392786"/>
                </a:lnTo>
                <a:lnTo>
                  <a:pt x="1135180" y="392786"/>
                </a:lnTo>
                <a:lnTo>
                  <a:pt x="1135181" y="392786"/>
                </a:lnTo>
                <a:lnTo>
                  <a:pt x="1135181" y="392786"/>
                </a:lnTo>
                <a:lnTo>
                  <a:pt x="1375011" y="320506"/>
                </a:lnTo>
                <a:lnTo>
                  <a:pt x="1463260" y="473357"/>
                </a:lnTo>
                <a:lnTo>
                  <a:pt x="1280748" y="644917"/>
                </a:lnTo>
                <a:cubicBezTo>
                  <a:pt x="1307204" y="742452"/>
                  <a:pt x="1307204" y="845274"/>
                  <a:pt x="1280748" y="942810"/>
                </a:cubicBezTo>
                <a:lnTo>
                  <a:pt x="1463260" y="1114369"/>
                </a:lnTo>
                <a:lnTo>
                  <a:pt x="1375011" y="1267220"/>
                </a:lnTo>
                <a:lnTo>
                  <a:pt x="1135180" y="1194940"/>
                </a:lnTo>
                <a:cubicBezTo>
                  <a:pt x="1063940" y="1266619"/>
                  <a:pt x="974893" y="1318030"/>
                  <a:pt x="877197" y="1343886"/>
                </a:cubicBezTo>
                <a:lnTo>
                  <a:pt x="819879" y="1587726"/>
                </a:lnTo>
                <a:lnTo>
                  <a:pt x="643381" y="1587726"/>
                </a:lnTo>
                <a:lnTo>
                  <a:pt x="586062" y="1343886"/>
                </a:lnTo>
                <a:cubicBezTo>
                  <a:pt x="488366" y="1318030"/>
                  <a:pt x="399319" y="1266619"/>
                  <a:pt x="328079" y="1194940"/>
                </a:cubicBezTo>
                <a:lnTo>
                  <a:pt x="88249" y="1267220"/>
                </a:lnTo>
                <a:lnTo>
                  <a:pt x="0" y="1114369"/>
                </a:lnTo>
                <a:lnTo>
                  <a:pt x="182512" y="942809"/>
                </a:lnTo>
                <a:cubicBezTo>
                  <a:pt x="156056" y="845274"/>
                  <a:pt x="156056" y="742452"/>
                  <a:pt x="182512" y="644916"/>
                </a:cubicBezTo>
                <a:lnTo>
                  <a:pt x="0" y="473357"/>
                </a:lnTo>
                <a:lnTo>
                  <a:pt x="88249" y="320506"/>
                </a:lnTo>
                <a:lnTo>
                  <a:pt x="328080" y="392786"/>
                </a:lnTo>
                <a:cubicBezTo>
                  <a:pt x="399320" y="321107"/>
                  <a:pt x="488367" y="269696"/>
                  <a:pt x="586063" y="24384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11" name="Freeform 10"/>
          <p:cNvSpPr/>
          <p:nvPr>
            <p:custDataLst>
              <p:tags r:id="rId8"/>
            </p:custDataLst>
          </p:nvPr>
        </p:nvSpPr>
        <p:spPr>
          <a:xfrm>
            <a:off x="7037320" y="1916748"/>
            <a:ext cx="446088" cy="482600"/>
          </a:xfrm>
          <a:custGeom>
            <a:avLst/>
            <a:gdLst>
              <a:gd name="connsiteX0" fmla="*/ 731630 w 1463260"/>
              <a:gd name="connsiteY0" fmla="*/ 406741 h 1587726"/>
              <a:gd name="connsiteX1" fmla="*/ 344508 w 1463260"/>
              <a:gd name="connsiteY1" fmla="*/ 793863 h 1587726"/>
              <a:gd name="connsiteX2" fmla="*/ 731630 w 1463260"/>
              <a:gd name="connsiteY2" fmla="*/ 1180985 h 1587726"/>
              <a:gd name="connsiteX3" fmla="*/ 1118752 w 1463260"/>
              <a:gd name="connsiteY3" fmla="*/ 793863 h 1587726"/>
              <a:gd name="connsiteX4" fmla="*/ 731630 w 1463260"/>
              <a:gd name="connsiteY4" fmla="*/ 406741 h 1587726"/>
              <a:gd name="connsiteX5" fmla="*/ 643381 w 1463260"/>
              <a:gd name="connsiteY5" fmla="*/ 0 h 1587726"/>
              <a:gd name="connsiteX6" fmla="*/ 819879 w 1463260"/>
              <a:gd name="connsiteY6" fmla="*/ 0 h 1587726"/>
              <a:gd name="connsiteX7" fmla="*/ 877198 w 1463260"/>
              <a:gd name="connsiteY7" fmla="*/ 243840 h 1587726"/>
              <a:gd name="connsiteX8" fmla="*/ 1078555 w 1463260"/>
              <a:gd name="connsiteY8" fmla="*/ 342910 h 1587726"/>
              <a:gd name="connsiteX9" fmla="*/ 1135181 w 1463260"/>
              <a:gd name="connsiteY9" fmla="*/ 392786 h 1587726"/>
              <a:gd name="connsiteX10" fmla="*/ 1135180 w 1463260"/>
              <a:gd name="connsiteY10" fmla="*/ 392786 h 1587726"/>
              <a:gd name="connsiteX11" fmla="*/ 1135181 w 1463260"/>
              <a:gd name="connsiteY11" fmla="*/ 392786 h 1587726"/>
              <a:gd name="connsiteX12" fmla="*/ 1135181 w 1463260"/>
              <a:gd name="connsiteY12" fmla="*/ 392786 h 1587726"/>
              <a:gd name="connsiteX13" fmla="*/ 1375011 w 1463260"/>
              <a:gd name="connsiteY13" fmla="*/ 320506 h 1587726"/>
              <a:gd name="connsiteX14" fmla="*/ 1463260 w 1463260"/>
              <a:gd name="connsiteY14" fmla="*/ 473357 h 1587726"/>
              <a:gd name="connsiteX15" fmla="*/ 1280748 w 1463260"/>
              <a:gd name="connsiteY15" fmla="*/ 644917 h 1587726"/>
              <a:gd name="connsiteX16" fmla="*/ 1280748 w 1463260"/>
              <a:gd name="connsiteY16" fmla="*/ 942810 h 1587726"/>
              <a:gd name="connsiteX17" fmla="*/ 1463260 w 1463260"/>
              <a:gd name="connsiteY17" fmla="*/ 1114369 h 1587726"/>
              <a:gd name="connsiteX18" fmla="*/ 1375011 w 1463260"/>
              <a:gd name="connsiteY18" fmla="*/ 1267220 h 1587726"/>
              <a:gd name="connsiteX19" fmla="*/ 1135180 w 1463260"/>
              <a:gd name="connsiteY19" fmla="*/ 1194940 h 1587726"/>
              <a:gd name="connsiteX20" fmla="*/ 877197 w 1463260"/>
              <a:gd name="connsiteY20" fmla="*/ 1343886 h 1587726"/>
              <a:gd name="connsiteX21" fmla="*/ 819879 w 1463260"/>
              <a:gd name="connsiteY21" fmla="*/ 1587726 h 1587726"/>
              <a:gd name="connsiteX22" fmla="*/ 643381 w 1463260"/>
              <a:gd name="connsiteY22" fmla="*/ 1587726 h 1587726"/>
              <a:gd name="connsiteX23" fmla="*/ 586062 w 1463260"/>
              <a:gd name="connsiteY23" fmla="*/ 1343886 h 1587726"/>
              <a:gd name="connsiteX24" fmla="*/ 328079 w 1463260"/>
              <a:gd name="connsiteY24" fmla="*/ 1194940 h 1587726"/>
              <a:gd name="connsiteX25" fmla="*/ 88249 w 1463260"/>
              <a:gd name="connsiteY25" fmla="*/ 1267220 h 1587726"/>
              <a:gd name="connsiteX26" fmla="*/ 0 w 1463260"/>
              <a:gd name="connsiteY26" fmla="*/ 1114369 h 1587726"/>
              <a:gd name="connsiteX27" fmla="*/ 182512 w 1463260"/>
              <a:gd name="connsiteY27" fmla="*/ 942809 h 1587726"/>
              <a:gd name="connsiteX28" fmla="*/ 182512 w 1463260"/>
              <a:gd name="connsiteY28" fmla="*/ 644916 h 1587726"/>
              <a:gd name="connsiteX29" fmla="*/ 0 w 1463260"/>
              <a:gd name="connsiteY29" fmla="*/ 473357 h 1587726"/>
              <a:gd name="connsiteX30" fmla="*/ 88249 w 1463260"/>
              <a:gd name="connsiteY30" fmla="*/ 320506 h 1587726"/>
              <a:gd name="connsiteX31" fmla="*/ 328080 w 1463260"/>
              <a:gd name="connsiteY31" fmla="*/ 392786 h 1587726"/>
              <a:gd name="connsiteX32" fmla="*/ 586063 w 1463260"/>
              <a:gd name="connsiteY32" fmla="*/ 243840 h 1587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463260" h="1587726">
                <a:moveTo>
                  <a:pt x="731630" y="406741"/>
                </a:moveTo>
                <a:cubicBezTo>
                  <a:pt x="517828" y="406741"/>
                  <a:pt x="344508" y="580061"/>
                  <a:pt x="344508" y="793863"/>
                </a:cubicBezTo>
                <a:cubicBezTo>
                  <a:pt x="344508" y="1007665"/>
                  <a:pt x="517828" y="1180985"/>
                  <a:pt x="731630" y="1180985"/>
                </a:cubicBezTo>
                <a:cubicBezTo>
                  <a:pt x="945432" y="1180985"/>
                  <a:pt x="1118752" y="1007665"/>
                  <a:pt x="1118752" y="793863"/>
                </a:cubicBezTo>
                <a:cubicBezTo>
                  <a:pt x="1118752" y="580061"/>
                  <a:pt x="945432" y="406741"/>
                  <a:pt x="731630" y="406741"/>
                </a:cubicBezTo>
                <a:close/>
                <a:moveTo>
                  <a:pt x="643381" y="0"/>
                </a:moveTo>
                <a:lnTo>
                  <a:pt x="819879" y="0"/>
                </a:lnTo>
                <a:lnTo>
                  <a:pt x="877198" y="243840"/>
                </a:lnTo>
                <a:cubicBezTo>
                  <a:pt x="950470" y="263232"/>
                  <a:pt x="1018877" y="296999"/>
                  <a:pt x="1078555" y="342910"/>
                </a:cubicBezTo>
                <a:lnTo>
                  <a:pt x="1135181" y="392786"/>
                </a:lnTo>
                <a:lnTo>
                  <a:pt x="1135180" y="392786"/>
                </a:lnTo>
                <a:lnTo>
                  <a:pt x="1135181" y="392786"/>
                </a:lnTo>
                <a:lnTo>
                  <a:pt x="1135181" y="392786"/>
                </a:lnTo>
                <a:lnTo>
                  <a:pt x="1375011" y="320506"/>
                </a:lnTo>
                <a:lnTo>
                  <a:pt x="1463260" y="473357"/>
                </a:lnTo>
                <a:lnTo>
                  <a:pt x="1280748" y="644917"/>
                </a:lnTo>
                <a:cubicBezTo>
                  <a:pt x="1307204" y="742452"/>
                  <a:pt x="1307204" y="845274"/>
                  <a:pt x="1280748" y="942810"/>
                </a:cubicBezTo>
                <a:lnTo>
                  <a:pt x="1463260" y="1114369"/>
                </a:lnTo>
                <a:lnTo>
                  <a:pt x="1375011" y="1267220"/>
                </a:lnTo>
                <a:lnTo>
                  <a:pt x="1135180" y="1194940"/>
                </a:lnTo>
                <a:cubicBezTo>
                  <a:pt x="1063940" y="1266619"/>
                  <a:pt x="974893" y="1318030"/>
                  <a:pt x="877197" y="1343886"/>
                </a:cubicBezTo>
                <a:lnTo>
                  <a:pt x="819879" y="1587726"/>
                </a:lnTo>
                <a:lnTo>
                  <a:pt x="643381" y="1587726"/>
                </a:lnTo>
                <a:lnTo>
                  <a:pt x="586062" y="1343886"/>
                </a:lnTo>
                <a:cubicBezTo>
                  <a:pt x="488366" y="1318030"/>
                  <a:pt x="399319" y="1266619"/>
                  <a:pt x="328079" y="1194940"/>
                </a:cubicBezTo>
                <a:lnTo>
                  <a:pt x="88249" y="1267220"/>
                </a:lnTo>
                <a:lnTo>
                  <a:pt x="0" y="1114369"/>
                </a:lnTo>
                <a:lnTo>
                  <a:pt x="182512" y="942809"/>
                </a:lnTo>
                <a:cubicBezTo>
                  <a:pt x="156056" y="845274"/>
                  <a:pt x="156056" y="742452"/>
                  <a:pt x="182512" y="644916"/>
                </a:cubicBezTo>
                <a:lnTo>
                  <a:pt x="0" y="473357"/>
                </a:lnTo>
                <a:lnTo>
                  <a:pt x="88249" y="320506"/>
                </a:lnTo>
                <a:lnTo>
                  <a:pt x="328080" y="392786"/>
                </a:lnTo>
                <a:cubicBezTo>
                  <a:pt x="399320" y="321107"/>
                  <a:pt x="488367" y="269696"/>
                  <a:pt x="586063" y="24384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12" name="Freeform 11"/>
          <p:cNvSpPr/>
          <p:nvPr>
            <p:custDataLst>
              <p:tags r:id="rId9"/>
            </p:custDataLst>
          </p:nvPr>
        </p:nvSpPr>
        <p:spPr>
          <a:xfrm rot="20700000">
            <a:off x="6345170" y="2321560"/>
            <a:ext cx="495300" cy="536575"/>
          </a:xfrm>
          <a:custGeom>
            <a:avLst/>
            <a:gdLst>
              <a:gd name="connsiteX0" fmla="*/ 840547 w 1433696"/>
              <a:gd name="connsiteY0" fmla="*/ 316176 h 1555648"/>
              <a:gd name="connsiteX1" fmla="*/ 255200 w 1433696"/>
              <a:gd name="connsiteY1" fmla="*/ 654127 h 1555648"/>
              <a:gd name="connsiteX2" fmla="*/ 593150 w 1433696"/>
              <a:gd name="connsiteY2" fmla="*/ 1239474 h 1555648"/>
              <a:gd name="connsiteX3" fmla="*/ 1178498 w 1433696"/>
              <a:gd name="connsiteY3" fmla="*/ 901524 h 1555648"/>
              <a:gd name="connsiteX4" fmla="*/ 840547 w 1433696"/>
              <a:gd name="connsiteY4" fmla="*/ 316176 h 1555648"/>
              <a:gd name="connsiteX5" fmla="*/ 803314 w 1433696"/>
              <a:gd name="connsiteY5" fmla="*/ 0 h 1555648"/>
              <a:gd name="connsiteX6" fmla="*/ 859474 w 1433696"/>
              <a:gd name="connsiteY6" fmla="*/ 238914 h 1555648"/>
              <a:gd name="connsiteX7" fmla="*/ 1112245 w 1433696"/>
              <a:gd name="connsiteY7" fmla="*/ 384851 h 1555648"/>
              <a:gd name="connsiteX8" fmla="*/ 1347230 w 1433696"/>
              <a:gd name="connsiteY8" fmla="*/ 314030 h 1555648"/>
              <a:gd name="connsiteX9" fmla="*/ 1433696 w 1433696"/>
              <a:gd name="connsiteY9" fmla="*/ 463794 h 1555648"/>
              <a:gd name="connsiteX10" fmla="*/ 1254871 w 1433696"/>
              <a:gd name="connsiteY10" fmla="*/ 631887 h 1555648"/>
              <a:gd name="connsiteX11" fmla="*/ 1254871 w 1433696"/>
              <a:gd name="connsiteY11" fmla="*/ 923761 h 1555648"/>
              <a:gd name="connsiteX12" fmla="*/ 1433696 w 1433696"/>
              <a:gd name="connsiteY12" fmla="*/ 1091854 h 1555648"/>
              <a:gd name="connsiteX13" fmla="*/ 1347230 w 1433696"/>
              <a:gd name="connsiteY13" fmla="*/ 1241618 h 1555648"/>
              <a:gd name="connsiteX14" fmla="*/ 1112245 w 1433696"/>
              <a:gd name="connsiteY14" fmla="*/ 1170797 h 1555648"/>
              <a:gd name="connsiteX15" fmla="*/ 859474 w 1433696"/>
              <a:gd name="connsiteY15" fmla="*/ 1316734 h 1555648"/>
              <a:gd name="connsiteX16" fmla="*/ 803314 w 1433696"/>
              <a:gd name="connsiteY16" fmla="*/ 1555648 h 1555648"/>
              <a:gd name="connsiteX17" fmla="*/ 630382 w 1433696"/>
              <a:gd name="connsiteY17" fmla="*/ 1555648 h 1555648"/>
              <a:gd name="connsiteX18" fmla="*/ 574222 w 1433696"/>
              <a:gd name="connsiteY18" fmla="*/ 1316734 h 1555648"/>
              <a:gd name="connsiteX19" fmla="*/ 321451 w 1433696"/>
              <a:gd name="connsiteY19" fmla="*/ 1170797 h 1555648"/>
              <a:gd name="connsiteX20" fmla="*/ 86466 w 1433696"/>
              <a:gd name="connsiteY20" fmla="*/ 1241618 h 1555648"/>
              <a:gd name="connsiteX21" fmla="*/ 0 w 1433696"/>
              <a:gd name="connsiteY21" fmla="*/ 1091854 h 1555648"/>
              <a:gd name="connsiteX22" fmla="*/ 178825 w 1433696"/>
              <a:gd name="connsiteY22" fmla="*/ 923761 h 1555648"/>
              <a:gd name="connsiteX23" fmla="*/ 178825 w 1433696"/>
              <a:gd name="connsiteY23" fmla="*/ 631887 h 1555648"/>
              <a:gd name="connsiteX24" fmla="*/ 0 w 1433696"/>
              <a:gd name="connsiteY24" fmla="*/ 463794 h 1555648"/>
              <a:gd name="connsiteX25" fmla="*/ 86466 w 1433696"/>
              <a:gd name="connsiteY25" fmla="*/ 314030 h 1555648"/>
              <a:gd name="connsiteX26" fmla="*/ 321451 w 1433696"/>
              <a:gd name="connsiteY26" fmla="*/ 384851 h 1555648"/>
              <a:gd name="connsiteX27" fmla="*/ 574222 w 1433696"/>
              <a:gd name="connsiteY27" fmla="*/ 238914 h 1555648"/>
              <a:gd name="connsiteX28" fmla="*/ 630382 w 1433696"/>
              <a:gd name="connsiteY28" fmla="*/ 0 h 1555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433696" h="1555648">
                <a:moveTo>
                  <a:pt x="840547" y="316176"/>
                </a:moveTo>
                <a:cubicBezTo>
                  <a:pt x="585585" y="247860"/>
                  <a:pt x="323517" y="399165"/>
                  <a:pt x="255200" y="654127"/>
                </a:cubicBezTo>
                <a:cubicBezTo>
                  <a:pt x="186883" y="909089"/>
                  <a:pt x="338188" y="1171157"/>
                  <a:pt x="593150" y="1239474"/>
                </a:cubicBezTo>
                <a:cubicBezTo>
                  <a:pt x="848112" y="1307791"/>
                  <a:pt x="1110181" y="1156486"/>
                  <a:pt x="1178498" y="901524"/>
                </a:cubicBezTo>
                <a:cubicBezTo>
                  <a:pt x="1246814" y="646562"/>
                  <a:pt x="1095509" y="384493"/>
                  <a:pt x="840547" y="316176"/>
                </a:cubicBezTo>
                <a:close/>
                <a:moveTo>
                  <a:pt x="803314" y="0"/>
                </a:moveTo>
                <a:lnTo>
                  <a:pt x="859474" y="238914"/>
                </a:lnTo>
                <a:cubicBezTo>
                  <a:pt x="955196" y="264248"/>
                  <a:pt x="1042444" y="314620"/>
                  <a:pt x="1112245" y="384851"/>
                </a:cubicBezTo>
                <a:lnTo>
                  <a:pt x="1347230" y="314030"/>
                </a:lnTo>
                <a:lnTo>
                  <a:pt x="1433696" y="463794"/>
                </a:lnTo>
                <a:lnTo>
                  <a:pt x="1254871" y="631887"/>
                </a:lnTo>
                <a:cubicBezTo>
                  <a:pt x="1280793" y="727452"/>
                  <a:pt x="1280793" y="828197"/>
                  <a:pt x="1254871" y="923761"/>
                </a:cubicBezTo>
                <a:lnTo>
                  <a:pt x="1433696" y="1091854"/>
                </a:lnTo>
                <a:lnTo>
                  <a:pt x="1347230" y="1241618"/>
                </a:lnTo>
                <a:lnTo>
                  <a:pt x="1112245" y="1170797"/>
                </a:lnTo>
                <a:cubicBezTo>
                  <a:pt x="1042444" y="1241028"/>
                  <a:pt x="955197" y="1291401"/>
                  <a:pt x="859474" y="1316734"/>
                </a:cubicBezTo>
                <a:lnTo>
                  <a:pt x="803314" y="1555648"/>
                </a:lnTo>
                <a:lnTo>
                  <a:pt x="630382" y="1555648"/>
                </a:lnTo>
                <a:lnTo>
                  <a:pt x="574222" y="1316734"/>
                </a:lnTo>
                <a:cubicBezTo>
                  <a:pt x="478500" y="1291400"/>
                  <a:pt x="391252" y="1241028"/>
                  <a:pt x="321451" y="1170797"/>
                </a:cubicBezTo>
                <a:lnTo>
                  <a:pt x="86466" y="1241618"/>
                </a:lnTo>
                <a:lnTo>
                  <a:pt x="0" y="1091854"/>
                </a:lnTo>
                <a:lnTo>
                  <a:pt x="178825" y="923761"/>
                </a:lnTo>
                <a:cubicBezTo>
                  <a:pt x="152903" y="828196"/>
                  <a:pt x="152903" y="727451"/>
                  <a:pt x="178825" y="631887"/>
                </a:cubicBezTo>
                <a:lnTo>
                  <a:pt x="0" y="463794"/>
                </a:lnTo>
                <a:lnTo>
                  <a:pt x="86466" y="314030"/>
                </a:lnTo>
                <a:lnTo>
                  <a:pt x="321451" y="384851"/>
                </a:lnTo>
                <a:cubicBezTo>
                  <a:pt x="391252" y="314620"/>
                  <a:pt x="478499" y="264247"/>
                  <a:pt x="574222" y="238914"/>
                </a:cubicBezTo>
                <a:lnTo>
                  <a:pt x="630382" y="0"/>
                </a:ln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13" name="Freeform 12"/>
          <p:cNvSpPr/>
          <p:nvPr>
            <p:custDataLst>
              <p:tags r:id="rId10"/>
            </p:custDataLst>
          </p:nvPr>
        </p:nvSpPr>
        <p:spPr>
          <a:xfrm>
            <a:off x="5627620" y="1424623"/>
            <a:ext cx="514350" cy="558800"/>
          </a:xfrm>
          <a:custGeom>
            <a:avLst/>
            <a:gdLst>
              <a:gd name="connsiteX0" fmla="*/ 731630 w 1463260"/>
              <a:gd name="connsiteY0" fmla="*/ 383653 h 1587726"/>
              <a:gd name="connsiteX1" fmla="*/ 321420 w 1463260"/>
              <a:gd name="connsiteY1" fmla="*/ 793863 h 1587726"/>
              <a:gd name="connsiteX2" fmla="*/ 731630 w 1463260"/>
              <a:gd name="connsiteY2" fmla="*/ 1204073 h 1587726"/>
              <a:gd name="connsiteX3" fmla="*/ 1141840 w 1463260"/>
              <a:gd name="connsiteY3" fmla="*/ 793863 h 1587726"/>
              <a:gd name="connsiteX4" fmla="*/ 731630 w 1463260"/>
              <a:gd name="connsiteY4" fmla="*/ 383653 h 1587726"/>
              <a:gd name="connsiteX5" fmla="*/ 643381 w 1463260"/>
              <a:gd name="connsiteY5" fmla="*/ 0 h 1587726"/>
              <a:gd name="connsiteX6" fmla="*/ 819879 w 1463260"/>
              <a:gd name="connsiteY6" fmla="*/ 0 h 1587726"/>
              <a:gd name="connsiteX7" fmla="*/ 877198 w 1463260"/>
              <a:gd name="connsiteY7" fmla="*/ 243840 h 1587726"/>
              <a:gd name="connsiteX8" fmla="*/ 1078555 w 1463260"/>
              <a:gd name="connsiteY8" fmla="*/ 342910 h 1587726"/>
              <a:gd name="connsiteX9" fmla="*/ 1135181 w 1463260"/>
              <a:gd name="connsiteY9" fmla="*/ 392786 h 1587726"/>
              <a:gd name="connsiteX10" fmla="*/ 1135180 w 1463260"/>
              <a:gd name="connsiteY10" fmla="*/ 392786 h 1587726"/>
              <a:gd name="connsiteX11" fmla="*/ 1135181 w 1463260"/>
              <a:gd name="connsiteY11" fmla="*/ 392786 h 1587726"/>
              <a:gd name="connsiteX12" fmla="*/ 1135181 w 1463260"/>
              <a:gd name="connsiteY12" fmla="*/ 392786 h 1587726"/>
              <a:gd name="connsiteX13" fmla="*/ 1375011 w 1463260"/>
              <a:gd name="connsiteY13" fmla="*/ 320506 h 1587726"/>
              <a:gd name="connsiteX14" fmla="*/ 1463260 w 1463260"/>
              <a:gd name="connsiteY14" fmla="*/ 473357 h 1587726"/>
              <a:gd name="connsiteX15" fmla="*/ 1280748 w 1463260"/>
              <a:gd name="connsiteY15" fmla="*/ 644917 h 1587726"/>
              <a:gd name="connsiteX16" fmla="*/ 1280748 w 1463260"/>
              <a:gd name="connsiteY16" fmla="*/ 942810 h 1587726"/>
              <a:gd name="connsiteX17" fmla="*/ 1463260 w 1463260"/>
              <a:gd name="connsiteY17" fmla="*/ 1114369 h 1587726"/>
              <a:gd name="connsiteX18" fmla="*/ 1375011 w 1463260"/>
              <a:gd name="connsiteY18" fmla="*/ 1267220 h 1587726"/>
              <a:gd name="connsiteX19" fmla="*/ 1135180 w 1463260"/>
              <a:gd name="connsiteY19" fmla="*/ 1194940 h 1587726"/>
              <a:gd name="connsiteX20" fmla="*/ 877197 w 1463260"/>
              <a:gd name="connsiteY20" fmla="*/ 1343886 h 1587726"/>
              <a:gd name="connsiteX21" fmla="*/ 819879 w 1463260"/>
              <a:gd name="connsiteY21" fmla="*/ 1587726 h 1587726"/>
              <a:gd name="connsiteX22" fmla="*/ 643381 w 1463260"/>
              <a:gd name="connsiteY22" fmla="*/ 1587726 h 1587726"/>
              <a:gd name="connsiteX23" fmla="*/ 586062 w 1463260"/>
              <a:gd name="connsiteY23" fmla="*/ 1343886 h 1587726"/>
              <a:gd name="connsiteX24" fmla="*/ 328079 w 1463260"/>
              <a:gd name="connsiteY24" fmla="*/ 1194940 h 1587726"/>
              <a:gd name="connsiteX25" fmla="*/ 88249 w 1463260"/>
              <a:gd name="connsiteY25" fmla="*/ 1267220 h 1587726"/>
              <a:gd name="connsiteX26" fmla="*/ 0 w 1463260"/>
              <a:gd name="connsiteY26" fmla="*/ 1114369 h 1587726"/>
              <a:gd name="connsiteX27" fmla="*/ 182512 w 1463260"/>
              <a:gd name="connsiteY27" fmla="*/ 942809 h 1587726"/>
              <a:gd name="connsiteX28" fmla="*/ 182512 w 1463260"/>
              <a:gd name="connsiteY28" fmla="*/ 644916 h 1587726"/>
              <a:gd name="connsiteX29" fmla="*/ 0 w 1463260"/>
              <a:gd name="connsiteY29" fmla="*/ 473357 h 1587726"/>
              <a:gd name="connsiteX30" fmla="*/ 88249 w 1463260"/>
              <a:gd name="connsiteY30" fmla="*/ 320506 h 1587726"/>
              <a:gd name="connsiteX31" fmla="*/ 328080 w 1463260"/>
              <a:gd name="connsiteY31" fmla="*/ 392786 h 1587726"/>
              <a:gd name="connsiteX32" fmla="*/ 586063 w 1463260"/>
              <a:gd name="connsiteY32" fmla="*/ 243840 h 1587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463260" h="1587726">
                <a:moveTo>
                  <a:pt x="731630" y="383653"/>
                </a:moveTo>
                <a:cubicBezTo>
                  <a:pt x="505077" y="383653"/>
                  <a:pt x="321420" y="567310"/>
                  <a:pt x="321420" y="793863"/>
                </a:cubicBezTo>
                <a:cubicBezTo>
                  <a:pt x="321420" y="1020416"/>
                  <a:pt x="505077" y="1204073"/>
                  <a:pt x="731630" y="1204073"/>
                </a:cubicBezTo>
                <a:cubicBezTo>
                  <a:pt x="958183" y="1204073"/>
                  <a:pt x="1141840" y="1020416"/>
                  <a:pt x="1141840" y="793863"/>
                </a:cubicBezTo>
                <a:cubicBezTo>
                  <a:pt x="1141840" y="567310"/>
                  <a:pt x="958183" y="383653"/>
                  <a:pt x="731630" y="383653"/>
                </a:cubicBezTo>
                <a:close/>
                <a:moveTo>
                  <a:pt x="643381" y="0"/>
                </a:moveTo>
                <a:lnTo>
                  <a:pt x="819879" y="0"/>
                </a:lnTo>
                <a:lnTo>
                  <a:pt x="877198" y="243840"/>
                </a:lnTo>
                <a:cubicBezTo>
                  <a:pt x="950470" y="263232"/>
                  <a:pt x="1018877" y="296999"/>
                  <a:pt x="1078555" y="342910"/>
                </a:cubicBezTo>
                <a:lnTo>
                  <a:pt x="1135181" y="392786"/>
                </a:lnTo>
                <a:lnTo>
                  <a:pt x="1135180" y="392786"/>
                </a:lnTo>
                <a:lnTo>
                  <a:pt x="1135181" y="392786"/>
                </a:lnTo>
                <a:lnTo>
                  <a:pt x="1135181" y="392786"/>
                </a:lnTo>
                <a:lnTo>
                  <a:pt x="1375011" y="320506"/>
                </a:lnTo>
                <a:lnTo>
                  <a:pt x="1463260" y="473357"/>
                </a:lnTo>
                <a:lnTo>
                  <a:pt x="1280748" y="644917"/>
                </a:lnTo>
                <a:cubicBezTo>
                  <a:pt x="1307204" y="742452"/>
                  <a:pt x="1307204" y="845274"/>
                  <a:pt x="1280748" y="942810"/>
                </a:cubicBezTo>
                <a:lnTo>
                  <a:pt x="1463260" y="1114369"/>
                </a:lnTo>
                <a:lnTo>
                  <a:pt x="1375011" y="1267220"/>
                </a:lnTo>
                <a:lnTo>
                  <a:pt x="1135180" y="1194940"/>
                </a:lnTo>
                <a:cubicBezTo>
                  <a:pt x="1063940" y="1266619"/>
                  <a:pt x="974893" y="1318030"/>
                  <a:pt x="877197" y="1343886"/>
                </a:cubicBezTo>
                <a:lnTo>
                  <a:pt x="819879" y="1587726"/>
                </a:lnTo>
                <a:lnTo>
                  <a:pt x="643381" y="1587726"/>
                </a:lnTo>
                <a:lnTo>
                  <a:pt x="586062" y="1343886"/>
                </a:lnTo>
                <a:cubicBezTo>
                  <a:pt x="488366" y="1318030"/>
                  <a:pt x="399319" y="1266619"/>
                  <a:pt x="328079" y="1194940"/>
                </a:cubicBezTo>
                <a:lnTo>
                  <a:pt x="88249" y="1267220"/>
                </a:lnTo>
                <a:lnTo>
                  <a:pt x="0" y="1114369"/>
                </a:lnTo>
                <a:lnTo>
                  <a:pt x="182512" y="942809"/>
                </a:lnTo>
                <a:cubicBezTo>
                  <a:pt x="156056" y="845274"/>
                  <a:pt x="156056" y="742452"/>
                  <a:pt x="182512" y="644916"/>
                </a:cubicBezTo>
                <a:lnTo>
                  <a:pt x="0" y="473357"/>
                </a:lnTo>
                <a:lnTo>
                  <a:pt x="88249" y="320506"/>
                </a:lnTo>
                <a:lnTo>
                  <a:pt x="328080" y="392786"/>
                </a:lnTo>
                <a:cubicBezTo>
                  <a:pt x="399320" y="321107"/>
                  <a:pt x="488367" y="269696"/>
                  <a:pt x="586063" y="24384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14" name="Freeform 13"/>
          <p:cNvSpPr/>
          <p:nvPr>
            <p:custDataLst>
              <p:tags r:id="rId11"/>
            </p:custDataLst>
          </p:nvPr>
        </p:nvSpPr>
        <p:spPr>
          <a:xfrm>
            <a:off x="4924358" y="1145223"/>
            <a:ext cx="500063" cy="493713"/>
          </a:xfrm>
          <a:custGeom>
            <a:avLst/>
            <a:gdLst>
              <a:gd name="connsiteX0" fmla="*/ 1106997 w 2213994"/>
              <a:gd name="connsiteY0" fmla="*/ 561989 h 2180359"/>
              <a:gd name="connsiteX1" fmla="*/ 560897 w 2213994"/>
              <a:gd name="connsiteY1" fmla="*/ 1108089 h 2180359"/>
              <a:gd name="connsiteX2" fmla="*/ 1106997 w 2213994"/>
              <a:gd name="connsiteY2" fmla="*/ 1654189 h 2180359"/>
              <a:gd name="connsiteX3" fmla="*/ 1653097 w 2213994"/>
              <a:gd name="connsiteY3" fmla="*/ 1108089 h 2180359"/>
              <a:gd name="connsiteX4" fmla="*/ 1106997 w 2213994"/>
              <a:gd name="connsiteY4" fmla="*/ 561989 h 2180359"/>
              <a:gd name="connsiteX5" fmla="*/ 1016339 w 2213994"/>
              <a:gd name="connsiteY5" fmla="*/ 0 h 2180359"/>
              <a:gd name="connsiteX6" fmla="*/ 1197655 w 2213994"/>
              <a:gd name="connsiteY6" fmla="*/ 0 h 2180359"/>
              <a:gd name="connsiteX7" fmla="*/ 1237062 w 2213994"/>
              <a:gd name="connsiteY7" fmla="*/ 223520 h 2180359"/>
              <a:gd name="connsiteX8" fmla="*/ 1575952 w 2213994"/>
              <a:gd name="connsiteY8" fmla="*/ 346866 h 2180359"/>
              <a:gd name="connsiteX9" fmla="*/ 1749815 w 2213994"/>
              <a:gd name="connsiteY9" fmla="*/ 200970 h 2180359"/>
              <a:gd name="connsiteX10" fmla="*/ 1888711 w 2213994"/>
              <a:gd name="connsiteY10" fmla="*/ 317518 h 2180359"/>
              <a:gd name="connsiteX11" fmla="*/ 1775222 w 2213994"/>
              <a:gd name="connsiteY11" fmla="*/ 514074 h 2180359"/>
              <a:gd name="connsiteX12" fmla="*/ 1955541 w 2213994"/>
              <a:gd name="connsiteY12" fmla="*/ 826396 h 2180359"/>
              <a:gd name="connsiteX13" fmla="*/ 2182509 w 2213994"/>
              <a:gd name="connsiteY13" fmla="*/ 826390 h 2180359"/>
              <a:gd name="connsiteX14" fmla="*/ 2213994 w 2213994"/>
              <a:gd name="connsiteY14" fmla="*/ 1004952 h 2180359"/>
              <a:gd name="connsiteX15" fmla="*/ 2000713 w 2213994"/>
              <a:gd name="connsiteY15" fmla="*/ 1082574 h 2180359"/>
              <a:gd name="connsiteX16" fmla="*/ 1938089 w 2213994"/>
              <a:gd name="connsiteY16" fmla="*/ 1437734 h 2180359"/>
              <a:gd name="connsiteX17" fmla="*/ 2111959 w 2213994"/>
              <a:gd name="connsiteY17" fmla="*/ 1583621 h 2180359"/>
              <a:gd name="connsiteX18" fmla="*/ 2021301 w 2213994"/>
              <a:gd name="connsiteY18" fmla="*/ 1740646 h 2180359"/>
              <a:gd name="connsiteX19" fmla="*/ 1808024 w 2213994"/>
              <a:gd name="connsiteY19" fmla="*/ 1663013 h 2180359"/>
              <a:gd name="connsiteX20" fmla="*/ 1531759 w 2213994"/>
              <a:gd name="connsiteY20" fmla="*/ 1894827 h 2180359"/>
              <a:gd name="connsiteX21" fmla="*/ 1571177 w 2213994"/>
              <a:gd name="connsiteY21" fmla="*/ 2118345 h 2180359"/>
              <a:gd name="connsiteX22" fmla="*/ 1400795 w 2213994"/>
              <a:gd name="connsiteY22" fmla="*/ 2180359 h 2180359"/>
              <a:gd name="connsiteX23" fmla="*/ 1287316 w 2213994"/>
              <a:gd name="connsiteY23" fmla="*/ 1983797 h 2180359"/>
              <a:gd name="connsiteX24" fmla="*/ 926677 w 2213994"/>
              <a:gd name="connsiteY24" fmla="*/ 1983797 h 2180359"/>
              <a:gd name="connsiteX25" fmla="*/ 813199 w 2213994"/>
              <a:gd name="connsiteY25" fmla="*/ 2180359 h 2180359"/>
              <a:gd name="connsiteX26" fmla="*/ 642817 w 2213994"/>
              <a:gd name="connsiteY26" fmla="*/ 2118345 h 2180359"/>
              <a:gd name="connsiteX27" fmla="*/ 682236 w 2213994"/>
              <a:gd name="connsiteY27" fmla="*/ 1894827 h 2180359"/>
              <a:gd name="connsiteX28" fmla="*/ 405971 w 2213994"/>
              <a:gd name="connsiteY28" fmla="*/ 1663013 h 2180359"/>
              <a:gd name="connsiteX29" fmla="*/ 192693 w 2213994"/>
              <a:gd name="connsiteY29" fmla="*/ 1740646 h 2180359"/>
              <a:gd name="connsiteX30" fmla="*/ 102035 w 2213994"/>
              <a:gd name="connsiteY30" fmla="*/ 1583621 h 2180359"/>
              <a:gd name="connsiteX31" fmla="*/ 275905 w 2213994"/>
              <a:gd name="connsiteY31" fmla="*/ 1437734 h 2180359"/>
              <a:gd name="connsiteX32" fmla="*/ 213281 w 2213994"/>
              <a:gd name="connsiteY32" fmla="*/ 1082574 h 2180359"/>
              <a:gd name="connsiteX33" fmla="*/ 0 w 2213994"/>
              <a:gd name="connsiteY33" fmla="*/ 1004952 h 2180359"/>
              <a:gd name="connsiteX34" fmla="*/ 31485 w 2213994"/>
              <a:gd name="connsiteY34" fmla="*/ 826390 h 2180359"/>
              <a:gd name="connsiteX35" fmla="*/ 258452 w 2213994"/>
              <a:gd name="connsiteY35" fmla="*/ 826396 h 2180359"/>
              <a:gd name="connsiteX36" fmla="*/ 438771 w 2213994"/>
              <a:gd name="connsiteY36" fmla="*/ 514074 h 2180359"/>
              <a:gd name="connsiteX37" fmla="*/ 325283 w 2213994"/>
              <a:gd name="connsiteY37" fmla="*/ 317518 h 2180359"/>
              <a:gd name="connsiteX38" fmla="*/ 464179 w 2213994"/>
              <a:gd name="connsiteY38" fmla="*/ 200970 h 2180359"/>
              <a:gd name="connsiteX39" fmla="*/ 638042 w 2213994"/>
              <a:gd name="connsiteY39" fmla="*/ 346866 h 2180359"/>
              <a:gd name="connsiteX40" fmla="*/ 976932 w 2213994"/>
              <a:gd name="connsiteY40" fmla="*/ 223520 h 2180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2213994" h="2180359">
                <a:moveTo>
                  <a:pt x="1106997" y="561989"/>
                </a:moveTo>
                <a:cubicBezTo>
                  <a:pt x="805394" y="561989"/>
                  <a:pt x="560897" y="806486"/>
                  <a:pt x="560897" y="1108089"/>
                </a:cubicBezTo>
                <a:cubicBezTo>
                  <a:pt x="560897" y="1409692"/>
                  <a:pt x="805394" y="1654189"/>
                  <a:pt x="1106997" y="1654189"/>
                </a:cubicBezTo>
                <a:cubicBezTo>
                  <a:pt x="1408600" y="1654189"/>
                  <a:pt x="1653097" y="1409692"/>
                  <a:pt x="1653097" y="1108089"/>
                </a:cubicBezTo>
                <a:cubicBezTo>
                  <a:pt x="1653097" y="806486"/>
                  <a:pt x="1408600" y="561989"/>
                  <a:pt x="1106997" y="561989"/>
                </a:cubicBezTo>
                <a:close/>
                <a:moveTo>
                  <a:pt x="1016339" y="0"/>
                </a:moveTo>
                <a:lnTo>
                  <a:pt x="1197655" y="0"/>
                </a:lnTo>
                <a:lnTo>
                  <a:pt x="1237062" y="223520"/>
                </a:lnTo>
                <a:cubicBezTo>
                  <a:pt x="1357231" y="241189"/>
                  <a:pt x="1472539" y="283158"/>
                  <a:pt x="1575952" y="346866"/>
                </a:cubicBezTo>
                <a:lnTo>
                  <a:pt x="1749815" y="200970"/>
                </a:lnTo>
                <a:lnTo>
                  <a:pt x="1888711" y="317518"/>
                </a:lnTo>
                <a:lnTo>
                  <a:pt x="1775222" y="514074"/>
                </a:lnTo>
                <a:cubicBezTo>
                  <a:pt x="1855919" y="604853"/>
                  <a:pt x="1917273" y="711121"/>
                  <a:pt x="1955541" y="826396"/>
                </a:cubicBezTo>
                <a:lnTo>
                  <a:pt x="2182509" y="826390"/>
                </a:lnTo>
                <a:lnTo>
                  <a:pt x="2213994" y="1004952"/>
                </a:lnTo>
                <a:lnTo>
                  <a:pt x="2000713" y="1082574"/>
                </a:lnTo>
                <a:cubicBezTo>
                  <a:pt x="2004179" y="1203985"/>
                  <a:pt x="1982871" y="1324830"/>
                  <a:pt x="1938089" y="1437734"/>
                </a:cubicBezTo>
                <a:lnTo>
                  <a:pt x="2111959" y="1583621"/>
                </a:lnTo>
                <a:lnTo>
                  <a:pt x="2021301" y="1740646"/>
                </a:lnTo>
                <a:lnTo>
                  <a:pt x="1808024" y="1663013"/>
                </a:lnTo>
                <a:cubicBezTo>
                  <a:pt x="1732638" y="1758248"/>
                  <a:pt x="1638637" y="1837123"/>
                  <a:pt x="1531759" y="1894827"/>
                </a:cubicBezTo>
                <a:lnTo>
                  <a:pt x="1571177" y="2118345"/>
                </a:lnTo>
                <a:lnTo>
                  <a:pt x="1400795" y="2180359"/>
                </a:lnTo>
                <a:lnTo>
                  <a:pt x="1287316" y="1983797"/>
                </a:lnTo>
                <a:cubicBezTo>
                  <a:pt x="1168351" y="2008293"/>
                  <a:pt x="1045642" y="2008293"/>
                  <a:pt x="926677" y="1983797"/>
                </a:cubicBezTo>
                <a:lnTo>
                  <a:pt x="813199" y="2180359"/>
                </a:lnTo>
                <a:lnTo>
                  <a:pt x="642817" y="2118345"/>
                </a:lnTo>
                <a:lnTo>
                  <a:pt x="682236" y="1894827"/>
                </a:lnTo>
                <a:cubicBezTo>
                  <a:pt x="575358" y="1837123"/>
                  <a:pt x="481357" y="1758247"/>
                  <a:pt x="405971" y="1663013"/>
                </a:cubicBezTo>
                <a:lnTo>
                  <a:pt x="192693" y="1740646"/>
                </a:lnTo>
                <a:lnTo>
                  <a:pt x="102035" y="1583621"/>
                </a:lnTo>
                <a:lnTo>
                  <a:pt x="275905" y="1437734"/>
                </a:lnTo>
                <a:cubicBezTo>
                  <a:pt x="231123" y="1324830"/>
                  <a:pt x="209814" y="1203985"/>
                  <a:pt x="213281" y="1082574"/>
                </a:cubicBezTo>
                <a:lnTo>
                  <a:pt x="0" y="1004952"/>
                </a:lnTo>
                <a:lnTo>
                  <a:pt x="31485" y="826390"/>
                </a:lnTo>
                <a:lnTo>
                  <a:pt x="258452" y="826396"/>
                </a:lnTo>
                <a:cubicBezTo>
                  <a:pt x="296720" y="711121"/>
                  <a:pt x="358074" y="604852"/>
                  <a:pt x="438771" y="514074"/>
                </a:cubicBezTo>
                <a:lnTo>
                  <a:pt x="325283" y="317518"/>
                </a:lnTo>
                <a:lnTo>
                  <a:pt x="464179" y="200970"/>
                </a:lnTo>
                <a:lnTo>
                  <a:pt x="638042" y="346866"/>
                </a:lnTo>
                <a:cubicBezTo>
                  <a:pt x="741454" y="283158"/>
                  <a:pt x="856763" y="241190"/>
                  <a:pt x="976932" y="223520"/>
                </a:cubicBezTo>
                <a:close/>
              </a:path>
            </a:pathLst>
          </a:custGeom>
          <a:solidFill>
            <a:sysClr val="window" lastClr="FFFFFF"/>
          </a:solidFill>
          <a:ln>
            <a:noFill/>
          </a:ln>
        </p:spPr>
        <p:style>
          <a:lnRef idx="2">
            <a:sysClr val="window" lastClr="FFFFFF">
              <a:hueOff val="0"/>
              <a:satOff val="0"/>
              <a:lumOff val="0"/>
              <a:alphaOff val="0"/>
            </a:sysClr>
          </a:lnRef>
          <a:fillRef idx="1">
            <a:srgbClr val="015982">
              <a:hueOff val="0"/>
              <a:satOff val="0"/>
              <a:lumOff val="0"/>
              <a:alphaOff val="0"/>
            </a:srgbClr>
          </a:fillRef>
          <a:effectRef idx="0">
            <a:srgbClr val="015982">
              <a:hueOff val="0"/>
              <a:satOff val="0"/>
              <a:lumOff val="0"/>
              <a:alphaOff val="0"/>
            </a:srgbClr>
          </a:effectRef>
          <a:fontRef idx="minor">
            <a:sysClr val="window" lastClr="FFFFFF"/>
          </a:fontRef>
        </p:style>
        <p:txBody>
          <a:bodyPr/>
          <a:lstStyle/>
          <a:p>
            <a:endParaRPr lang="zh-CN" altLang="en-US"/>
          </a:p>
        </p:txBody>
      </p:sp>
      <p:sp>
        <p:nvSpPr>
          <p:cNvPr id="15" name="Freeform 14"/>
          <p:cNvSpPr/>
          <p:nvPr>
            <p:custDataLst>
              <p:tags r:id="rId12"/>
            </p:custDataLst>
          </p:nvPr>
        </p:nvSpPr>
        <p:spPr>
          <a:xfrm>
            <a:off x="5445058" y="2416810"/>
            <a:ext cx="357188" cy="357188"/>
          </a:xfrm>
          <a:custGeom>
            <a:avLst/>
            <a:gdLst>
              <a:gd name="connsiteX0" fmla="*/ 675641 w 1351280"/>
              <a:gd name="connsiteY0" fmla="*/ 436140 h 1351280"/>
              <a:gd name="connsiteX1" fmla="*/ 436140 w 1351280"/>
              <a:gd name="connsiteY1" fmla="*/ 675641 h 1351280"/>
              <a:gd name="connsiteX2" fmla="*/ 675641 w 1351280"/>
              <a:gd name="connsiteY2" fmla="*/ 915142 h 1351280"/>
              <a:gd name="connsiteX3" fmla="*/ 915142 w 1351280"/>
              <a:gd name="connsiteY3" fmla="*/ 675641 h 1351280"/>
              <a:gd name="connsiteX4" fmla="*/ 675641 w 1351280"/>
              <a:gd name="connsiteY4" fmla="*/ 436140 h 1351280"/>
              <a:gd name="connsiteX5" fmla="*/ 675640 w 1351280"/>
              <a:gd name="connsiteY5" fmla="*/ 0 h 1351280"/>
              <a:gd name="connsiteX6" fmla="*/ 1351280 w 1351280"/>
              <a:gd name="connsiteY6" fmla="*/ 675640 h 1351280"/>
              <a:gd name="connsiteX7" fmla="*/ 675640 w 1351280"/>
              <a:gd name="connsiteY7" fmla="*/ 1351280 h 1351280"/>
              <a:gd name="connsiteX8" fmla="*/ 0 w 1351280"/>
              <a:gd name="connsiteY8" fmla="*/ 675640 h 1351280"/>
              <a:gd name="connsiteX9" fmla="*/ 675640 w 1351280"/>
              <a:gd name="connsiteY9" fmla="*/ 0 h 1351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51280" h="1351280">
                <a:moveTo>
                  <a:pt x="675641" y="436140"/>
                </a:moveTo>
                <a:cubicBezTo>
                  <a:pt x="543368" y="436140"/>
                  <a:pt x="436140" y="543368"/>
                  <a:pt x="436140" y="675641"/>
                </a:cubicBezTo>
                <a:cubicBezTo>
                  <a:pt x="436140" y="807914"/>
                  <a:pt x="543368" y="915142"/>
                  <a:pt x="675641" y="915142"/>
                </a:cubicBezTo>
                <a:cubicBezTo>
                  <a:pt x="807914" y="915142"/>
                  <a:pt x="915142" y="807914"/>
                  <a:pt x="915142" y="675641"/>
                </a:cubicBezTo>
                <a:cubicBezTo>
                  <a:pt x="915142" y="543368"/>
                  <a:pt x="807914" y="436140"/>
                  <a:pt x="675641" y="436140"/>
                </a:cubicBezTo>
                <a:close/>
                <a:moveTo>
                  <a:pt x="675640" y="0"/>
                </a:moveTo>
                <a:cubicBezTo>
                  <a:pt x="1048786" y="0"/>
                  <a:pt x="1351280" y="302494"/>
                  <a:pt x="1351280" y="675640"/>
                </a:cubicBezTo>
                <a:cubicBezTo>
                  <a:pt x="1351280" y="1048786"/>
                  <a:pt x="1048786" y="1351280"/>
                  <a:pt x="675640" y="1351280"/>
                </a:cubicBezTo>
                <a:cubicBezTo>
                  <a:pt x="302494" y="1351280"/>
                  <a:pt x="0" y="1048786"/>
                  <a:pt x="0" y="675640"/>
                </a:cubicBezTo>
                <a:cubicBezTo>
                  <a:pt x="0" y="302494"/>
                  <a:pt x="302494" y="0"/>
                  <a:pt x="675640" y="0"/>
                </a:cubicBezTo>
                <a:close/>
              </a:path>
            </a:pathLst>
          </a:custGeom>
          <a:solidFill>
            <a:sysClr val="window" lastClr="FFFFFF"/>
          </a:solidFill>
          <a:ln>
            <a:noFill/>
          </a:ln>
        </p:spPr>
        <p:style>
          <a:lnRef idx="2">
            <a:srgbClr val="015982">
              <a:shade val="50000"/>
            </a:srgbClr>
          </a:lnRef>
          <a:fillRef idx="1">
            <a:srgbClr val="015982"/>
          </a:fillRef>
          <a:effectRef idx="0">
            <a:srgbClr val="015982"/>
          </a:effectRef>
          <a:fontRef idx="minor">
            <a:sysClr val="window" lastClr="FFFFFF"/>
          </a:fontRef>
        </p:style>
        <p:txBody>
          <a:bodyPr anchor="ctr"/>
          <a:lstStyle/>
          <a:p>
            <a:pPr marL="0" marR="0" lvl="0" indent="0" algn="ctr" defTabSz="914400" rtl="0" eaLnBrk="1" latinLnBrk="0" hangingPunct="1">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endParaRPr>
          </a:p>
        </p:txBody>
      </p:sp>
      <p:sp>
        <p:nvSpPr>
          <p:cNvPr id="16" name="Freeform 15"/>
          <p:cNvSpPr/>
          <p:nvPr>
            <p:custDataLst>
              <p:tags r:id="rId13"/>
            </p:custDataLst>
          </p:nvPr>
        </p:nvSpPr>
        <p:spPr>
          <a:xfrm>
            <a:off x="6643620" y="1516698"/>
            <a:ext cx="293688" cy="293688"/>
          </a:xfrm>
          <a:custGeom>
            <a:avLst/>
            <a:gdLst>
              <a:gd name="connsiteX0" fmla="*/ 675641 w 1351280"/>
              <a:gd name="connsiteY0" fmla="*/ 436140 h 1351280"/>
              <a:gd name="connsiteX1" fmla="*/ 436140 w 1351280"/>
              <a:gd name="connsiteY1" fmla="*/ 675641 h 1351280"/>
              <a:gd name="connsiteX2" fmla="*/ 675641 w 1351280"/>
              <a:gd name="connsiteY2" fmla="*/ 915142 h 1351280"/>
              <a:gd name="connsiteX3" fmla="*/ 915142 w 1351280"/>
              <a:gd name="connsiteY3" fmla="*/ 675641 h 1351280"/>
              <a:gd name="connsiteX4" fmla="*/ 675641 w 1351280"/>
              <a:gd name="connsiteY4" fmla="*/ 436140 h 1351280"/>
              <a:gd name="connsiteX5" fmla="*/ 675640 w 1351280"/>
              <a:gd name="connsiteY5" fmla="*/ 0 h 1351280"/>
              <a:gd name="connsiteX6" fmla="*/ 1351280 w 1351280"/>
              <a:gd name="connsiteY6" fmla="*/ 675640 h 1351280"/>
              <a:gd name="connsiteX7" fmla="*/ 675640 w 1351280"/>
              <a:gd name="connsiteY7" fmla="*/ 1351280 h 1351280"/>
              <a:gd name="connsiteX8" fmla="*/ 0 w 1351280"/>
              <a:gd name="connsiteY8" fmla="*/ 675640 h 1351280"/>
              <a:gd name="connsiteX9" fmla="*/ 675640 w 1351280"/>
              <a:gd name="connsiteY9" fmla="*/ 0 h 1351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51280" h="1351280">
                <a:moveTo>
                  <a:pt x="675641" y="436140"/>
                </a:moveTo>
                <a:cubicBezTo>
                  <a:pt x="543368" y="436140"/>
                  <a:pt x="436140" y="543368"/>
                  <a:pt x="436140" y="675641"/>
                </a:cubicBezTo>
                <a:cubicBezTo>
                  <a:pt x="436140" y="807914"/>
                  <a:pt x="543368" y="915142"/>
                  <a:pt x="675641" y="915142"/>
                </a:cubicBezTo>
                <a:cubicBezTo>
                  <a:pt x="807914" y="915142"/>
                  <a:pt x="915142" y="807914"/>
                  <a:pt x="915142" y="675641"/>
                </a:cubicBezTo>
                <a:cubicBezTo>
                  <a:pt x="915142" y="543368"/>
                  <a:pt x="807914" y="436140"/>
                  <a:pt x="675641" y="436140"/>
                </a:cubicBezTo>
                <a:close/>
                <a:moveTo>
                  <a:pt x="675640" y="0"/>
                </a:moveTo>
                <a:cubicBezTo>
                  <a:pt x="1048786" y="0"/>
                  <a:pt x="1351280" y="302494"/>
                  <a:pt x="1351280" y="675640"/>
                </a:cubicBezTo>
                <a:cubicBezTo>
                  <a:pt x="1351280" y="1048786"/>
                  <a:pt x="1048786" y="1351280"/>
                  <a:pt x="675640" y="1351280"/>
                </a:cubicBezTo>
                <a:cubicBezTo>
                  <a:pt x="302494" y="1351280"/>
                  <a:pt x="0" y="1048786"/>
                  <a:pt x="0" y="675640"/>
                </a:cubicBezTo>
                <a:cubicBezTo>
                  <a:pt x="0" y="302494"/>
                  <a:pt x="302494" y="0"/>
                  <a:pt x="675640" y="0"/>
                </a:cubicBezTo>
                <a:close/>
              </a:path>
            </a:pathLst>
          </a:custGeom>
          <a:solidFill>
            <a:sysClr val="window" lastClr="FFFFFF"/>
          </a:solidFill>
          <a:ln>
            <a:noFill/>
          </a:ln>
        </p:spPr>
        <p:style>
          <a:lnRef idx="2">
            <a:srgbClr val="015982">
              <a:shade val="50000"/>
            </a:srgbClr>
          </a:lnRef>
          <a:fillRef idx="1">
            <a:srgbClr val="015982"/>
          </a:fillRef>
          <a:effectRef idx="0">
            <a:srgbClr val="015982"/>
          </a:effectRef>
          <a:fontRef idx="minor">
            <a:sysClr val="window" lastClr="FFFFFF"/>
          </a:fontRef>
        </p:style>
        <p:txBody>
          <a:bodyPr anchor="ctr"/>
          <a:lstStyle/>
          <a:p>
            <a:pPr marL="0" marR="0" lvl="0" indent="0" algn="ctr" defTabSz="914400" rtl="0" eaLnBrk="1" latinLnBrk="0" hangingPunct="1">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endParaRPr>
          </a:p>
        </p:txBody>
      </p:sp>
      <p:sp>
        <p:nvSpPr>
          <p:cNvPr id="23" name="文本框 22"/>
          <p:cNvSpPr txBox="1"/>
          <p:nvPr>
            <p:custDataLst>
              <p:tags r:id="rId14"/>
            </p:custDataLst>
          </p:nvPr>
        </p:nvSpPr>
        <p:spPr>
          <a:xfrm>
            <a:off x="7994583" y="1357336"/>
            <a:ext cx="2996066" cy="742950"/>
          </a:xfrm>
          <a:prstGeom prst="rect">
            <a:avLst/>
          </a:prstGeom>
          <a:solidFill>
            <a:srgbClr val="72A0AE"/>
          </a:solidFill>
          <a:ln w="3175">
            <a:noFill/>
          </a:ln>
          <a:effectLst/>
        </p:spPr>
        <p:style>
          <a:lnRef idx="2">
            <a:srgbClr val="015982">
              <a:shade val="50000"/>
            </a:srgbClr>
          </a:lnRef>
          <a:fillRef idx="1">
            <a:srgbClr val="015982"/>
          </a:fillRef>
          <a:effectRef idx="0">
            <a:srgbClr val="015982"/>
          </a:effectRef>
          <a:fontRef idx="minor">
            <a:sysClr val="window" lastClr="FFFFFF"/>
          </a:fontRef>
        </p:style>
        <p:txBody>
          <a:bodyPr anchor="ctr">
            <a:normAutofit/>
          </a:bodyPr>
          <a:lstStyle>
            <a:defPPr>
              <a:defRPr lang="zh-CN"/>
            </a:defPPr>
            <a:lvl1pPr marR="0" algn="ctr" rtl="0" eaLnBrk="1" hangingPunct="1">
              <a:spcBef>
                <a:spcPts val="0"/>
              </a:spcBef>
              <a:spcAft>
                <a:spcPts val="0"/>
              </a:spcAft>
              <a:buClrTx/>
              <a:buSzTx/>
              <a:buFontTx/>
              <a:defRPr kumimoji="0" strike="noStrike" cap="none" spc="0" normalizeH="0">
                <a:ln>
                  <a:noFill/>
                </a:ln>
                <a:solidFill>
                  <a:srgbClr val="FFFFFF"/>
                </a:solidFill>
                <a:effectLst/>
                <a:uLnTx/>
                <a:uFillTx/>
                <a:latin typeface="Arial" panose="020B0604020202020204" pitchFamily="34" charset="0"/>
                <a:ea typeface="+mn-ea"/>
                <a:cs typeface="+mn-ea"/>
              </a:defRPr>
            </a:lvl1pPr>
            <a:lvl2pPr>
              <a:defRPr>
                <a:solidFill>
                  <a:sysClr val="window" lastClr="FFFFFF"/>
                </a:solidFill>
                <a:latin typeface="Arial" panose="020B0604020202020204" pitchFamily="34" charset="0"/>
                <a:ea typeface="+mn-ea"/>
                <a:cs typeface="+mn-ea"/>
              </a:defRPr>
            </a:lvl2pPr>
            <a:lvl3pPr>
              <a:defRPr>
                <a:solidFill>
                  <a:sysClr val="window" lastClr="FFFFFF"/>
                </a:solidFill>
                <a:latin typeface="Arial" panose="020B0604020202020204" pitchFamily="34" charset="0"/>
                <a:ea typeface="+mn-ea"/>
                <a:cs typeface="+mn-ea"/>
              </a:defRPr>
            </a:lvl3pPr>
            <a:lvl4pPr>
              <a:defRPr>
                <a:solidFill>
                  <a:sysClr val="window" lastClr="FFFFFF"/>
                </a:solidFill>
                <a:latin typeface="Arial" panose="020B0604020202020204" pitchFamily="34" charset="0"/>
                <a:ea typeface="+mn-ea"/>
                <a:cs typeface="+mn-ea"/>
              </a:defRPr>
            </a:lvl4pPr>
            <a:lvl5pPr>
              <a:defRPr>
                <a:solidFill>
                  <a:sysClr val="window" lastClr="FFFFFF"/>
                </a:solidFill>
                <a:latin typeface="Arial" panose="020B0604020202020204" pitchFamily="34" charset="0"/>
                <a:ea typeface="+mn-ea"/>
                <a:cs typeface="+mn-ea"/>
              </a:defRPr>
            </a:lvl5pPr>
            <a:lvl6pPr>
              <a:defRPr>
                <a:solidFill>
                  <a:sysClr val="window" lastClr="FFFFFF"/>
                </a:solidFill>
                <a:latin typeface="Arial" panose="020B0604020202020204" pitchFamily="34" charset="0"/>
                <a:ea typeface="+mn-ea"/>
                <a:cs typeface="+mn-ea"/>
              </a:defRPr>
            </a:lvl6pPr>
            <a:lvl7pPr>
              <a:defRPr>
                <a:solidFill>
                  <a:sysClr val="window" lastClr="FFFFFF"/>
                </a:solidFill>
                <a:latin typeface="Arial" panose="020B0604020202020204" pitchFamily="34" charset="0"/>
                <a:ea typeface="+mn-ea"/>
                <a:cs typeface="+mn-ea"/>
              </a:defRPr>
            </a:lvl7pPr>
            <a:lvl8pPr>
              <a:defRPr>
                <a:solidFill>
                  <a:sysClr val="window" lastClr="FFFFFF"/>
                </a:solidFill>
                <a:latin typeface="Arial" panose="020B0604020202020204" pitchFamily="34" charset="0"/>
                <a:ea typeface="+mn-ea"/>
                <a:cs typeface="+mn-ea"/>
              </a:defRPr>
            </a:lvl8pPr>
            <a:lvl9pPr>
              <a:defRPr>
                <a:solidFill>
                  <a:sysClr val="window" lastClr="FFFFFF"/>
                </a:solidFill>
                <a:latin typeface="Arial" panose="020B0604020202020204" pitchFamily="34" charset="0"/>
                <a:ea typeface="+mn-ea"/>
                <a:cs typeface="+mn-ea"/>
              </a:defRPr>
            </a:lvl9pPr>
          </a:lstStyle>
          <a:p>
            <a:r>
              <a:rPr lang="zh-CN" altLang="en-US" sz="2400" b="1" dirty="0">
                <a:solidFill>
                  <a:sysClr val="window" lastClr="FFFFFF"/>
                </a:solidFill>
                <a:latin typeface="微软雅黑" panose="020B0503020204020204" pitchFamily="34" charset="-122"/>
                <a:ea typeface="微软雅黑" panose="020B0503020204020204" pitchFamily="34" charset="-122"/>
              </a:rPr>
              <a:t>学习和自适应能力</a:t>
            </a:r>
          </a:p>
        </p:txBody>
      </p:sp>
      <p:sp>
        <p:nvSpPr>
          <p:cNvPr id="24" name="文本框 23"/>
          <p:cNvSpPr txBox="1"/>
          <p:nvPr>
            <p:custDataLst>
              <p:tags r:id="rId15"/>
            </p:custDataLst>
          </p:nvPr>
        </p:nvSpPr>
        <p:spPr>
          <a:xfrm>
            <a:off x="7994583" y="2607188"/>
            <a:ext cx="2996066" cy="741363"/>
          </a:xfrm>
          <a:prstGeom prst="rect">
            <a:avLst/>
          </a:prstGeom>
          <a:solidFill>
            <a:srgbClr val="015982"/>
          </a:solidFill>
          <a:ln w="3175">
            <a:noFill/>
          </a:ln>
          <a:effectLst/>
        </p:spPr>
        <p:style>
          <a:lnRef idx="2">
            <a:srgbClr val="015982">
              <a:shade val="50000"/>
            </a:srgbClr>
          </a:lnRef>
          <a:fillRef idx="1">
            <a:srgbClr val="015982"/>
          </a:fillRef>
          <a:effectRef idx="0">
            <a:srgbClr val="015982"/>
          </a:effectRef>
          <a:fontRef idx="minor">
            <a:sysClr val="window" lastClr="FFFFFF"/>
          </a:fontRef>
        </p:style>
        <p:txBody>
          <a:bodyPr anchor="ctr">
            <a:normAutofit/>
          </a:bodyPr>
          <a:lstStyle>
            <a:defPPr>
              <a:defRPr lang="zh-CN"/>
            </a:defPPr>
            <a:lvl1pPr marR="0" algn="ctr" rtl="0" eaLnBrk="1" hangingPunct="1">
              <a:spcBef>
                <a:spcPts val="0"/>
              </a:spcBef>
              <a:spcAft>
                <a:spcPts val="0"/>
              </a:spcAft>
              <a:buClrTx/>
              <a:buSzTx/>
              <a:buFontTx/>
              <a:defRPr kumimoji="0" strike="noStrike" cap="none" spc="0" normalizeH="0">
                <a:ln>
                  <a:noFill/>
                </a:ln>
                <a:solidFill>
                  <a:srgbClr val="FFFFFF"/>
                </a:solidFill>
                <a:effectLst/>
                <a:uLnTx/>
                <a:uFillTx/>
                <a:latin typeface="Arial" panose="020B0604020202020204" pitchFamily="34" charset="0"/>
                <a:ea typeface="+mn-ea"/>
                <a:cs typeface="+mn-ea"/>
              </a:defRPr>
            </a:lvl1pPr>
            <a:lvl2pPr>
              <a:defRPr>
                <a:solidFill>
                  <a:sysClr val="window" lastClr="FFFFFF"/>
                </a:solidFill>
                <a:latin typeface="Arial" panose="020B0604020202020204" pitchFamily="34" charset="0"/>
                <a:ea typeface="+mn-ea"/>
                <a:cs typeface="+mn-ea"/>
              </a:defRPr>
            </a:lvl2pPr>
            <a:lvl3pPr>
              <a:defRPr>
                <a:solidFill>
                  <a:sysClr val="window" lastClr="FFFFFF"/>
                </a:solidFill>
                <a:latin typeface="Arial" panose="020B0604020202020204" pitchFamily="34" charset="0"/>
                <a:ea typeface="+mn-ea"/>
                <a:cs typeface="+mn-ea"/>
              </a:defRPr>
            </a:lvl3pPr>
            <a:lvl4pPr>
              <a:defRPr>
                <a:solidFill>
                  <a:sysClr val="window" lastClr="FFFFFF"/>
                </a:solidFill>
                <a:latin typeface="Arial" panose="020B0604020202020204" pitchFamily="34" charset="0"/>
                <a:ea typeface="+mn-ea"/>
                <a:cs typeface="+mn-ea"/>
              </a:defRPr>
            </a:lvl4pPr>
            <a:lvl5pPr>
              <a:defRPr>
                <a:solidFill>
                  <a:sysClr val="window" lastClr="FFFFFF"/>
                </a:solidFill>
                <a:latin typeface="Arial" panose="020B0604020202020204" pitchFamily="34" charset="0"/>
                <a:ea typeface="+mn-ea"/>
                <a:cs typeface="+mn-ea"/>
              </a:defRPr>
            </a:lvl5pPr>
            <a:lvl6pPr>
              <a:defRPr>
                <a:solidFill>
                  <a:sysClr val="window" lastClr="FFFFFF"/>
                </a:solidFill>
                <a:latin typeface="Arial" panose="020B0604020202020204" pitchFamily="34" charset="0"/>
                <a:ea typeface="+mn-ea"/>
                <a:cs typeface="+mn-ea"/>
              </a:defRPr>
            </a:lvl6pPr>
            <a:lvl7pPr>
              <a:defRPr>
                <a:solidFill>
                  <a:sysClr val="window" lastClr="FFFFFF"/>
                </a:solidFill>
                <a:latin typeface="Arial" panose="020B0604020202020204" pitchFamily="34" charset="0"/>
                <a:ea typeface="+mn-ea"/>
                <a:cs typeface="+mn-ea"/>
              </a:defRPr>
            </a:lvl7pPr>
            <a:lvl8pPr>
              <a:defRPr>
                <a:solidFill>
                  <a:sysClr val="window" lastClr="FFFFFF"/>
                </a:solidFill>
                <a:latin typeface="Arial" panose="020B0604020202020204" pitchFamily="34" charset="0"/>
                <a:ea typeface="+mn-ea"/>
                <a:cs typeface="+mn-ea"/>
              </a:defRPr>
            </a:lvl8pPr>
            <a:lvl9pPr>
              <a:defRPr>
                <a:solidFill>
                  <a:sysClr val="window" lastClr="FFFFFF"/>
                </a:solidFill>
                <a:latin typeface="Arial" panose="020B0604020202020204" pitchFamily="34" charset="0"/>
                <a:ea typeface="+mn-ea"/>
                <a:cs typeface="+mn-ea"/>
              </a:defRPr>
            </a:lvl9pPr>
          </a:lstStyle>
          <a:p>
            <a:r>
              <a:rPr lang="zh-CN" altLang="en-US" sz="2400" b="1" dirty="0">
                <a:solidFill>
                  <a:sysClr val="window" lastClr="FFFFFF"/>
                </a:solidFill>
                <a:latin typeface="微软雅黑" panose="020B0503020204020204" pitchFamily="34" charset="-122"/>
                <a:ea typeface="微软雅黑" panose="020B0503020204020204" pitchFamily="34" charset="-122"/>
              </a:rPr>
              <a:t>行为能力</a:t>
            </a:r>
          </a:p>
        </p:txBody>
      </p:sp>
      <p:sp>
        <p:nvSpPr>
          <p:cNvPr id="26" name="文本框 25"/>
          <p:cNvSpPr txBox="1"/>
          <p:nvPr>
            <p:custDataLst>
              <p:tags r:id="rId16"/>
            </p:custDataLst>
          </p:nvPr>
        </p:nvSpPr>
        <p:spPr>
          <a:xfrm>
            <a:off x="588893" y="1354161"/>
            <a:ext cx="2996066" cy="746125"/>
          </a:xfrm>
          <a:prstGeom prst="rect">
            <a:avLst/>
          </a:prstGeom>
          <a:solidFill>
            <a:srgbClr val="015982"/>
          </a:solidFill>
          <a:ln w="3175">
            <a:noFill/>
          </a:ln>
          <a:effectLst/>
        </p:spPr>
        <p:style>
          <a:lnRef idx="2">
            <a:srgbClr val="015982">
              <a:shade val="50000"/>
            </a:srgbClr>
          </a:lnRef>
          <a:fillRef idx="1">
            <a:srgbClr val="015982"/>
          </a:fillRef>
          <a:effectRef idx="0">
            <a:srgbClr val="015982"/>
          </a:effectRef>
          <a:fontRef idx="minor">
            <a:sysClr val="window" lastClr="FFFFFF"/>
          </a:fontRef>
        </p:style>
        <p:txBody>
          <a:bodyPr anchor="ctr">
            <a:normAutofit/>
          </a:bodyPr>
          <a:lstStyle>
            <a:defPPr>
              <a:defRPr lang="zh-CN"/>
            </a:defPPr>
            <a:lvl1pPr marR="0" algn="ctr" rtl="0" eaLnBrk="1" hangingPunct="1">
              <a:spcBef>
                <a:spcPts val="0"/>
              </a:spcBef>
              <a:spcAft>
                <a:spcPts val="0"/>
              </a:spcAft>
              <a:buClrTx/>
              <a:buSzTx/>
              <a:buFontTx/>
              <a:defRPr kumimoji="0" strike="noStrike" cap="none" spc="0" normalizeH="0">
                <a:ln>
                  <a:noFill/>
                </a:ln>
                <a:solidFill>
                  <a:srgbClr val="FFFFFF"/>
                </a:solidFill>
                <a:effectLst/>
                <a:uLnTx/>
                <a:uFillTx/>
                <a:latin typeface="Arial" panose="020B0604020202020204" pitchFamily="34" charset="0"/>
                <a:ea typeface="+mn-ea"/>
                <a:cs typeface="+mn-ea"/>
              </a:defRPr>
            </a:lvl1pPr>
            <a:lvl2pPr>
              <a:defRPr>
                <a:solidFill>
                  <a:sysClr val="window" lastClr="FFFFFF"/>
                </a:solidFill>
                <a:latin typeface="Arial" panose="020B0604020202020204" pitchFamily="34" charset="0"/>
                <a:ea typeface="+mn-ea"/>
                <a:cs typeface="+mn-ea"/>
              </a:defRPr>
            </a:lvl2pPr>
            <a:lvl3pPr>
              <a:defRPr>
                <a:solidFill>
                  <a:sysClr val="window" lastClr="FFFFFF"/>
                </a:solidFill>
                <a:latin typeface="Arial" panose="020B0604020202020204" pitchFamily="34" charset="0"/>
                <a:ea typeface="+mn-ea"/>
                <a:cs typeface="+mn-ea"/>
              </a:defRPr>
            </a:lvl3pPr>
            <a:lvl4pPr>
              <a:defRPr>
                <a:solidFill>
                  <a:sysClr val="window" lastClr="FFFFFF"/>
                </a:solidFill>
                <a:latin typeface="Arial" panose="020B0604020202020204" pitchFamily="34" charset="0"/>
                <a:ea typeface="+mn-ea"/>
                <a:cs typeface="+mn-ea"/>
              </a:defRPr>
            </a:lvl4pPr>
            <a:lvl5pPr>
              <a:defRPr>
                <a:solidFill>
                  <a:sysClr val="window" lastClr="FFFFFF"/>
                </a:solidFill>
                <a:latin typeface="Arial" panose="020B0604020202020204" pitchFamily="34" charset="0"/>
                <a:ea typeface="+mn-ea"/>
                <a:cs typeface="+mn-ea"/>
              </a:defRPr>
            </a:lvl5pPr>
            <a:lvl6pPr>
              <a:defRPr>
                <a:solidFill>
                  <a:sysClr val="window" lastClr="FFFFFF"/>
                </a:solidFill>
                <a:latin typeface="Arial" panose="020B0604020202020204" pitchFamily="34" charset="0"/>
                <a:ea typeface="+mn-ea"/>
                <a:cs typeface="+mn-ea"/>
              </a:defRPr>
            </a:lvl6pPr>
            <a:lvl7pPr>
              <a:defRPr>
                <a:solidFill>
                  <a:sysClr val="window" lastClr="FFFFFF"/>
                </a:solidFill>
                <a:latin typeface="Arial" panose="020B0604020202020204" pitchFamily="34" charset="0"/>
                <a:ea typeface="+mn-ea"/>
                <a:cs typeface="+mn-ea"/>
              </a:defRPr>
            </a:lvl7pPr>
            <a:lvl8pPr>
              <a:defRPr>
                <a:solidFill>
                  <a:sysClr val="window" lastClr="FFFFFF"/>
                </a:solidFill>
                <a:latin typeface="Arial" panose="020B0604020202020204" pitchFamily="34" charset="0"/>
                <a:ea typeface="+mn-ea"/>
                <a:cs typeface="+mn-ea"/>
              </a:defRPr>
            </a:lvl8pPr>
            <a:lvl9pPr>
              <a:defRPr>
                <a:solidFill>
                  <a:sysClr val="window" lastClr="FFFFFF"/>
                </a:solidFill>
                <a:latin typeface="Arial" panose="020B0604020202020204" pitchFamily="34" charset="0"/>
                <a:ea typeface="+mn-ea"/>
                <a:cs typeface="+mn-ea"/>
              </a:defRPr>
            </a:lvl9pPr>
          </a:lstStyle>
          <a:p>
            <a:r>
              <a:rPr lang="zh-CN" altLang="en-US" sz="2400" b="1" dirty="0">
                <a:solidFill>
                  <a:sysClr val="window" lastClr="FFFFFF"/>
                </a:solidFill>
                <a:latin typeface="微软雅黑" panose="020B0503020204020204" pitchFamily="34" charset="-122"/>
                <a:ea typeface="微软雅黑" panose="020B0503020204020204" pitchFamily="34" charset="-122"/>
              </a:rPr>
              <a:t>感知能力</a:t>
            </a:r>
          </a:p>
        </p:txBody>
      </p:sp>
      <p:sp>
        <p:nvSpPr>
          <p:cNvPr id="27" name="文本框 26"/>
          <p:cNvSpPr txBox="1"/>
          <p:nvPr>
            <p:custDataLst>
              <p:tags r:id="rId17"/>
            </p:custDataLst>
          </p:nvPr>
        </p:nvSpPr>
        <p:spPr>
          <a:xfrm>
            <a:off x="584131" y="2602425"/>
            <a:ext cx="2996066" cy="746125"/>
          </a:xfrm>
          <a:prstGeom prst="rect">
            <a:avLst/>
          </a:prstGeom>
          <a:solidFill>
            <a:srgbClr val="72A0AE"/>
          </a:solidFill>
          <a:ln w="3175">
            <a:noFill/>
          </a:ln>
          <a:effectLst/>
        </p:spPr>
        <p:style>
          <a:lnRef idx="2">
            <a:srgbClr val="015982">
              <a:shade val="50000"/>
            </a:srgbClr>
          </a:lnRef>
          <a:fillRef idx="1">
            <a:srgbClr val="015982"/>
          </a:fillRef>
          <a:effectRef idx="0">
            <a:srgbClr val="015982"/>
          </a:effectRef>
          <a:fontRef idx="minor">
            <a:sysClr val="window" lastClr="FFFFFF"/>
          </a:fontRef>
        </p:style>
        <p:txBody>
          <a:bodyPr anchor="ctr">
            <a:normAutofit/>
          </a:bodyPr>
          <a:lstStyle>
            <a:defPPr>
              <a:defRPr lang="zh-CN"/>
            </a:defPPr>
            <a:lvl1pPr marR="0" algn="ctr" rtl="0" eaLnBrk="1" hangingPunct="1">
              <a:spcBef>
                <a:spcPts val="0"/>
              </a:spcBef>
              <a:spcAft>
                <a:spcPts val="0"/>
              </a:spcAft>
              <a:buClrTx/>
              <a:buSzTx/>
              <a:buFontTx/>
              <a:defRPr kumimoji="0" strike="noStrike" cap="none" spc="0" normalizeH="0">
                <a:ln>
                  <a:noFill/>
                </a:ln>
                <a:solidFill>
                  <a:srgbClr val="FFFFFF"/>
                </a:solidFill>
                <a:effectLst/>
                <a:uLnTx/>
                <a:uFillTx/>
                <a:latin typeface="Arial" panose="020B0604020202020204" pitchFamily="34" charset="0"/>
                <a:ea typeface="+mn-ea"/>
                <a:cs typeface="+mn-ea"/>
              </a:defRPr>
            </a:lvl1pPr>
            <a:lvl2pPr>
              <a:defRPr>
                <a:solidFill>
                  <a:sysClr val="window" lastClr="FFFFFF"/>
                </a:solidFill>
                <a:latin typeface="Arial" panose="020B0604020202020204" pitchFamily="34" charset="0"/>
                <a:ea typeface="+mn-ea"/>
                <a:cs typeface="+mn-ea"/>
              </a:defRPr>
            </a:lvl2pPr>
            <a:lvl3pPr>
              <a:defRPr>
                <a:solidFill>
                  <a:sysClr val="window" lastClr="FFFFFF"/>
                </a:solidFill>
                <a:latin typeface="Arial" panose="020B0604020202020204" pitchFamily="34" charset="0"/>
                <a:ea typeface="+mn-ea"/>
                <a:cs typeface="+mn-ea"/>
              </a:defRPr>
            </a:lvl3pPr>
            <a:lvl4pPr>
              <a:defRPr>
                <a:solidFill>
                  <a:sysClr val="window" lastClr="FFFFFF"/>
                </a:solidFill>
                <a:latin typeface="Arial" panose="020B0604020202020204" pitchFamily="34" charset="0"/>
                <a:ea typeface="+mn-ea"/>
                <a:cs typeface="+mn-ea"/>
              </a:defRPr>
            </a:lvl4pPr>
            <a:lvl5pPr>
              <a:defRPr>
                <a:solidFill>
                  <a:sysClr val="window" lastClr="FFFFFF"/>
                </a:solidFill>
                <a:latin typeface="Arial" panose="020B0604020202020204" pitchFamily="34" charset="0"/>
                <a:ea typeface="+mn-ea"/>
                <a:cs typeface="+mn-ea"/>
              </a:defRPr>
            </a:lvl5pPr>
            <a:lvl6pPr>
              <a:defRPr>
                <a:solidFill>
                  <a:sysClr val="window" lastClr="FFFFFF"/>
                </a:solidFill>
                <a:latin typeface="Arial" panose="020B0604020202020204" pitchFamily="34" charset="0"/>
                <a:ea typeface="+mn-ea"/>
                <a:cs typeface="+mn-ea"/>
              </a:defRPr>
            </a:lvl6pPr>
            <a:lvl7pPr>
              <a:defRPr>
                <a:solidFill>
                  <a:sysClr val="window" lastClr="FFFFFF"/>
                </a:solidFill>
                <a:latin typeface="Arial" panose="020B0604020202020204" pitchFamily="34" charset="0"/>
                <a:ea typeface="+mn-ea"/>
                <a:cs typeface="+mn-ea"/>
              </a:defRPr>
            </a:lvl7pPr>
            <a:lvl8pPr>
              <a:defRPr>
                <a:solidFill>
                  <a:sysClr val="window" lastClr="FFFFFF"/>
                </a:solidFill>
                <a:latin typeface="Arial" panose="020B0604020202020204" pitchFamily="34" charset="0"/>
                <a:ea typeface="+mn-ea"/>
                <a:cs typeface="+mn-ea"/>
              </a:defRPr>
            </a:lvl8pPr>
            <a:lvl9pPr>
              <a:defRPr>
                <a:solidFill>
                  <a:sysClr val="window" lastClr="FFFFFF"/>
                </a:solidFill>
                <a:latin typeface="Arial" panose="020B0604020202020204" pitchFamily="34" charset="0"/>
                <a:ea typeface="+mn-ea"/>
                <a:cs typeface="+mn-ea"/>
              </a:defRPr>
            </a:lvl9pPr>
          </a:lstStyle>
          <a:p>
            <a:r>
              <a:rPr lang="zh-CN" altLang="en-US" sz="2400" b="1">
                <a:solidFill>
                  <a:sysClr val="window" lastClr="FFFFFF"/>
                </a:solidFill>
                <a:latin typeface="微软雅黑" panose="020B0503020204020204" pitchFamily="34" charset="-122"/>
                <a:ea typeface="微软雅黑" panose="020B0503020204020204" pitchFamily="34" charset="-122"/>
              </a:rPr>
              <a:t>记忆和思维能力</a:t>
            </a:r>
          </a:p>
        </p:txBody>
      </p:sp>
      <p:sp>
        <p:nvSpPr>
          <p:cNvPr id="17" name="文本框 16"/>
          <p:cNvSpPr txBox="1"/>
          <p:nvPr/>
        </p:nvSpPr>
        <p:spPr>
          <a:xfrm>
            <a:off x="1339850" y="3640455"/>
            <a:ext cx="1484630" cy="1198880"/>
          </a:xfrm>
          <a:prstGeom prst="rect">
            <a:avLst/>
          </a:prstGeom>
          <a:noFill/>
        </p:spPr>
        <p:txBody>
          <a:bodyPr wrap="none" rtlCol="0">
            <a:spAutoFit/>
          </a:bodyPr>
          <a:lstStyle/>
          <a:p>
            <a:pPr marL="285750" indent="-285750">
              <a:lnSpc>
                <a:spcPct val="120000"/>
              </a:lnSpc>
              <a:buFont typeface="Arial" panose="020B0604020202020204" pitchFamily="34" charset="0"/>
              <a:buChar char="•"/>
            </a:pPr>
            <a:r>
              <a:rPr lang="zh-CN" altLang="en-US" sz="2000">
                <a:latin typeface="微软雅黑" panose="020B0503020204020204" pitchFamily="34" charset="-122"/>
                <a:ea typeface="微软雅黑" panose="020B0503020204020204" pitchFamily="34" charset="-122"/>
              </a:rPr>
              <a:t>抽象思维</a:t>
            </a:r>
          </a:p>
          <a:p>
            <a:pPr marL="285750" indent="-285750">
              <a:lnSpc>
                <a:spcPct val="120000"/>
              </a:lnSpc>
              <a:buFont typeface="Arial" panose="020B0604020202020204" pitchFamily="34" charset="0"/>
              <a:buChar char="•"/>
            </a:pPr>
            <a:r>
              <a:rPr lang="zh-CN" altLang="en-US" sz="2000">
                <a:latin typeface="微软雅黑" panose="020B0503020204020204" pitchFamily="34" charset="-122"/>
                <a:ea typeface="微软雅黑" panose="020B0503020204020204" pitchFamily="34" charset="-122"/>
              </a:rPr>
              <a:t>形象思维</a:t>
            </a:r>
          </a:p>
          <a:p>
            <a:pPr marL="285750" indent="-285750">
              <a:lnSpc>
                <a:spcPct val="120000"/>
              </a:lnSpc>
              <a:buFont typeface="Arial" panose="020B0604020202020204" pitchFamily="34" charset="0"/>
              <a:buChar char="•"/>
            </a:pPr>
            <a:r>
              <a:rPr lang="zh-CN" altLang="en-US" sz="2000">
                <a:latin typeface="微软雅黑" panose="020B0503020204020204" pitchFamily="34" charset="-122"/>
                <a:ea typeface="微软雅黑" panose="020B0503020204020204" pitchFamily="34" charset="-122"/>
              </a:rPr>
              <a:t>灵感思维</a:t>
            </a:r>
          </a:p>
        </p:txBody>
      </p:sp>
      <p:sp>
        <p:nvSpPr>
          <p:cNvPr id="18" name="文本框 17"/>
          <p:cNvSpPr txBox="1"/>
          <p:nvPr/>
        </p:nvSpPr>
        <p:spPr>
          <a:xfrm>
            <a:off x="7994650" y="3640455"/>
            <a:ext cx="3775710" cy="2249170"/>
          </a:xfrm>
          <a:prstGeom prst="rect">
            <a:avLst/>
          </a:prstGeom>
          <a:noFill/>
        </p:spPr>
        <p:txBody>
          <a:bodyPr wrap="square" rtlCol="0" anchor="t">
            <a:spAutoFit/>
          </a:bodyPr>
          <a:lstStyle/>
          <a:p>
            <a:pPr>
              <a:lnSpc>
                <a:spcPct val="130000"/>
              </a:lnSpc>
            </a:pPr>
            <a:r>
              <a:rPr lang="zh-CN" altLang="en-US" b="1">
                <a:latin typeface="微软雅黑" panose="020B0503020204020204" pitchFamily="34" charset="-122"/>
                <a:ea typeface="微软雅黑" panose="020B0503020204020204" pitchFamily="34" charset="-122"/>
              </a:rPr>
              <a:t>含义：</a:t>
            </a:r>
            <a:r>
              <a:rPr lang="zh-CN" altLang="en-US">
                <a:latin typeface="微软雅黑" panose="020B0503020204020204" pitchFamily="34" charset="-122"/>
                <a:ea typeface="微软雅黑" panose="020B0503020204020204" pitchFamily="34" charset="-122"/>
              </a:rPr>
              <a:t>是人们对感知到的外界信息作出动作反应的能力。</a:t>
            </a:r>
          </a:p>
          <a:p>
            <a:pPr>
              <a:lnSpc>
                <a:spcPct val="130000"/>
              </a:lnSpc>
            </a:pPr>
            <a:r>
              <a:rPr lang="zh-CN" altLang="en-US" b="1">
                <a:latin typeface="微软雅黑" panose="020B0503020204020204" pitchFamily="34" charset="-122"/>
                <a:ea typeface="微软雅黑" panose="020B0503020204020204" pitchFamily="34" charset="-122"/>
              </a:rPr>
              <a:t>信息来源：</a:t>
            </a:r>
            <a:r>
              <a:rPr lang="zh-CN" altLang="en-US">
                <a:latin typeface="微软雅黑" panose="020B0503020204020204" pitchFamily="34" charset="-122"/>
                <a:ea typeface="微软雅黑" panose="020B0503020204020204" pitchFamily="34" charset="-122"/>
              </a:rPr>
              <a:t>由感知直接获得的外界信息经过思维加工后的信息。</a:t>
            </a:r>
          </a:p>
          <a:p>
            <a:pPr>
              <a:lnSpc>
                <a:spcPct val="130000"/>
              </a:lnSpc>
            </a:pPr>
            <a:r>
              <a:rPr lang="zh-CN" altLang="en-US" b="1">
                <a:latin typeface="微软雅黑" panose="020B0503020204020204" pitchFamily="34" charset="-122"/>
                <a:ea typeface="微软雅黑" panose="020B0503020204020204" pitchFamily="34" charset="-122"/>
              </a:rPr>
              <a:t>实现过程：</a:t>
            </a:r>
            <a:r>
              <a:rPr lang="zh-CN" altLang="en-US">
                <a:latin typeface="微软雅黑" panose="020B0503020204020204" pitchFamily="34" charset="-122"/>
                <a:ea typeface="微软雅黑" panose="020B0503020204020204" pitchFamily="34" charset="-122"/>
              </a:rPr>
              <a:t>通过大脑（脊髓）来控制由语言表情、体姿等来实现。</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5</a:t>
            </a:fld>
            <a:endParaRPr lang="zh-CN" altLang="en-US"/>
          </a:p>
        </p:txBody>
      </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9AE70B2-8BF9-45C0-BB95-33D1B9D3A854}" type="slidenum">
              <a:rPr lang="zh-CN" altLang="en-US" smtClean="0"/>
              <a:t>50</a:t>
            </a:fld>
            <a:endParaRPr lang="zh-CN" altLang="en-US"/>
          </a:p>
        </p:txBody>
      </p:sp>
      <p:sp>
        <p:nvSpPr>
          <p:cNvPr id="3" name="Rectangle 3"/>
          <p:cNvSpPr>
            <a:spLocks noGrp="1" noChangeArrowheads="1"/>
          </p:cNvSpPr>
          <p:nvPr/>
        </p:nvSpPr>
        <p:spPr bwMode="auto">
          <a:xfrm>
            <a:off x="1771212" y="1207039"/>
            <a:ext cx="8389937" cy="49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dirty="0">
                <a:solidFill>
                  <a:srgbClr val="000099"/>
                </a:solidFill>
                <a:latin typeface="Times New Roman" panose="02020603050405020304" pitchFamily="18" charset="0"/>
              </a:rPr>
              <a:t>逻辑</a:t>
            </a:r>
            <a:r>
              <a:rPr lang="zh-CN" altLang="en-US" dirty="0">
                <a:latin typeface="Times New Roman" panose="02020603050405020304" pitchFamily="18" charset="0"/>
              </a:rPr>
              <a:t>是用来表达信息的形式语言 </a:t>
            </a:r>
            <a:endParaRPr lang="zh-CN" altLang="en-US" sz="2400" dirty="0">
              <a:solidFill>
                <a:srgbClr val="000099"/>
              </a:solidFill>
              <a:latin typeface="Times New Roman" panose="02020603050405020304" pitchFamily="18" charset="0"/>
            </a:endParaRPr>
          </a:p>
          <a:p>
            <a:pPr lvl="1">
              <a:spcBef>
                <a:spcPct val="0"/>
              </a:spcBef>
              <a:buClrTx/>
              <a:buFont typeface="Wingdings" panose="05000000000000000000" pitchFamily="2" charset="2"/>
              <a:buChar char="n"/>
            </a:pPr>
            <a:r>
              <a:rPr lang="zh-CN" altLang="en-US" dirty="0">
                <a:solidFill>
                  <a:srgbClr val="000099"/>
                </a:solidFill>
                <a:latin typeface="Times New Roman" panose="02020603050405020304" pitchFamily="18" charset="0"/>
              </a:rPr>
              <a:t>语法：</a:t>
            </a:r>
            <a:r>
              <a:rPr lang="zh-CN" altLang="en-US" dirty="0">
                <a:latin typeface="Times New Roman" panose="02020603050405020304" pitchFamily="18" charset="0"/>
              </a:rPr>
              <a:t>定义语言中的语句，怎样的表达是合法的</a:t>
            </a:r>
            <a:endParaRPr lang="en-US" altLang="zh-CN" dirty="0">
              <a:latin typeface="Times New Roman" panose="02020603050405020304" pitchFamily="18" charset="0"/>
            </a:endParaRPr>
          </a:p>
          <a:p>
            <a:pPr lvl="1">
              <a:spcBef>
                <a:spcPct val="0"/>
              </a:spcBef>
              <a:buClrTx/>
              <a:buFont typeface="Wingdings" panose="05000000000000000000" pitchFamily="2" charset="2"/>
              <a:buChar char="n"/>
            </a:pPr>
            <a:r>
              <a:rPr lang="zh-CN" altLang="en-US" dirty="0">
                <a:solidFill>
                  <a:srgbClr val="000099"/>
                </a:solidFill>
                <a:latin typeface="Times New Roman" panose="02020603050405020304" pitchFamily="18" charset="0"/>
              </a:rPr>
              <a:t>语义：</a:t>
            </a:r>
            <a:r>
              <a:rPr lang="zh-CN" altLang="en-US" dirty="0">
                <a:latin typeface="Times New Roman" panose="02020603050405020304" pitchFamily="18" charset="0"/>
              </a:rPr>
              <a:t>定义语句的</a:t>
            </a:r>
            <a:r>
              <a:rPr lang="zh-CN" altLang="en-US" dirty="0"/>
              <a:t>“</a:t>
            </a:r>
            <a:r>
              <a:rPr lang="zh-CN" altLang="en-US" dirty="0">
                <a:latin typeface="Times New Roman" panose="02020603050405020304" pitchFamily="18" charset="0"/>
              </a:rPr>
              <a:t>意思</a:t>
            </a:r>
            <a:r>
              <a:rPr lang="zh-CN" altLang="en-US" dirty="0"/>
              <a:t>”</a:t>
            </a:r>
            <a:endParaRPr lang="en-US" altLang="zh-CN" dirty="0">
              <a:latin typeface="Times New Roman" panose="02020603050405020304" pitchFamily="18" charset="0"/>
            </a:endParaRPr>
          </a:p>
          <a:p>
            <a:pPr>
              <a:spcBef>
                <a:spcPct val="0"/>
              </a:spcBef>
              <a:buClrTx/>
              <a:buFontTx/>
              <a:buNone/>
            </a:pPr>
            <a:r>
              <a:rPr lang="zh-CN" altLang="en-US" sz="2800" dirty="0">
                <a:latin typeface="Times New Roman" panose="02020603050405020304" pitchFamily="18" charset="0"/>
              </a:rPr>
              <a:t>在逻辑中，语义定义了每条语句关于每种可能世界的</a:t>
            </a:r>
            <a:r>
              <a:rPr lang="zh-CN" altLang="en-US" sz="2800" dirty="0">
                <a:solidFill>
                  <a:srgbClr val="0000FF"/>
                </a:solidFill>
                <a:latin typeface="Times New Roman" panose="02020603050405020304" pitchFamily="18" charset="0"/>
              </a:rPr>
              <a:t>真值，</a:t>
            </a:r>
            <a:r>
              <a:rPr lang="zh-CN" altLang="en-US" sz="2800" b="1" dirty="0">
                <a:solidFill>
                  <a:srgbClr val="FF0000"/>
                </a:solidFill>
                <a:latin typeface="Times New Roman" panose="02020603050405020304" pitchFamily="18" charset="0"/>
              </a:rPr>
              <a:t>非真即假</a:t>
            </a:r>
          </a:p>
          <a:p>
            <a:pPr>
              <a:spcBef>
                <a:spcPct val="0"/>
              </a:spcBef>
              <a:buClrTx/>
              <a:buFontTx/>
              <a:buNone/>
            </a:pPr>
            <a:endParaRPr lang="zh-CN" altLang="en-US" sz="2400" dirty="0">
              <a:latin typeface="Times New Roman" panose="02020603050405020304" pitchFamily="18" charset="0"/>
            </a:endParaRPr>
          </a:p>
          <a:p>
            <a:pPr>
              <a:spcBef>
                <a:spcPct val="0"/>
              </a:spcBef>
              <a:buClrTx/>
              <a:buFontTx/>
              <a:buNone/>
            </a:pPr>
            <a:r>
              <a:rPr lang="zh-CN" altLang="en-US" dirty="0">
                <a:solidFill>
                  <a:srgbClr val="0000FF"/>
                </a:solidFill>
                <a:latin typeface="Times New Roman" panose="02020603050405020304" pitchFamily="18" charset="0"/>
              </a:rPr>
              <a:t>蕴涵</a:t>
            </a:r>
            <a:r>
              <a:rPr lang="zh-CN" altLang="en-US" dirty="0">
                <a:latin typeface="Times New Roman" panose="02020603050405020304" pitchFamily="18" charset="0"/>
              </a:rPr>
              <a:t>表示一件事为真可得出另一件事也为真：</a:t>
            </a:r>
          </a:p>
          <a:p>
            <a:pPr>
              <a:spcBef>
                <a:spcPct val="0"/>
              </a:spcBef>
              <a:buClrTx/>
              <a:buFontTx/>
              <a:buNone/>
            </a:pPr>
            <a:r>
              <a:rPr lang="zh-CN" altLang="en-US" dirty="0">
                <a:latin typeface="Times New Roman" panose="02020603050405020304" pitchFamily="18" charset="0"/>
              </a:rPr>
              <a:t>	</a:t>
            </a:r>
            <a:r>
              <a:rPr lang="en-US" altLang="zh-CN" i="1" dirty="0">
                <a:latin typeface="Times New Roman" panose="02020603050405020304" pitchFamily="18" charset="0"/>
              </a:rPr>
              <a:t>KB</a:t>
            </a:r>
            <a:r>
              <a:rPr lang="en-US" altLang="zh-CN" dirty="0">
                <a:latin typeface="Times New Roman" panose="02020603050405020304" pitchFamily="18" charset="0"/>
              </a:rPr>
              <a:t> |= </a:t>
            </a:r>
            <a:r>
              <a:rPr lang="el-GR" altLang="zh-CN" i="1" dirty="0">
                <a:latin typeface="Times New Roman" panose="02020603050405020304" pitchFamily="18" charset="0"/>
                <a:cs typeface="Times New Roman" panose="02020603050405020304" pitchFamily="18" charset="0"/>
              </a:rPr>
              <a:t>α</a:t>
            </a:r>
          </a:p>
          <a:p>
            <a:pPr>
              <a:spcBef>
                <a:spcPct val="0"/>
              </a:spcBef>
              <a:buClrTx/>
              <a:buFontTx/>
              <a:buNone/>
            </a:pPr>
            <a:r>
              <a:rPr lang="zh-CN" altLang="en-US" dirty="0">
                <a:latin typeface="Times New Roman" panose="02020603050405020304" pitchFamily="18" charset="0"/>
              </a:rPr>
              <a:t>知识库</a:t>
            </a:r>
            <a:r>
              <a:rPr lang="en-US" altLang="zh-CN" i="1" dirty="0">
                <a:latin typeface="Times New Roman" panose="02020603050405020304" pitchFamily="18" charset="0"/>
              </a:rPr>
              <a:t>KB</a:t>
            </a:r>
            <a:r>
              <a:rPr lang="zh-CN" altLang="en-US" dirty="0">
                <a:latin typeface="Times New Roman" panose="02020603050405020304" pitchFamily="18" charset="0"/>
              </a:rPr>
              <a:t>蕴涵语句</a:t>
            </a:r>
            <a:r>
              <a:rPr lang="el-GR" altLang="zh-CN" i="1" dirty="0">
                <a:latin typeface="Times New Roman" panose="02020603050405020304" pitchFamily="18" charset="0"/>
                <a:cs typeface="Times New Roman" panose="02020603050405020304" pitchFamily="18" charset="0"/>
              </a:rPr>
              <a:t>α</a:t>
            </a:r>
            <a:r>
              <a:rPr lang="zh-CN" altLang="en-US" dirty="0">
                <a:latin typeface="Times New Roman" panose="02020603050405020304" pitchFamily="18" charset="0"/>
                <a:cs typeface="Times New Roman" panose="02020603050405020304" pitchFamily="18" charset="0"/>
              </a:rPr>
              <a:t>，当</a:t>
            </a:r>
            <a:r>
              <a:rPr lang="zh-CN" altLang="en-US" dirty="0">
                <a:latin typeface="Times New Roman" panose="02020603050405020304" pitchFamily="18" charset="0"/>
              </a:rPr>
              <a:t>且仅当在</a:t>
            </a:r>
            <a:r>
              <a:rPr lang="en-US" altLang="zh-CN" i="1" dirty="0">
                <a:latin typeface="Times New Roman" panose="02020603050405020304" pitchFamily="18" charset="0"/>
              </a:rPr>
              <a:t>KB</a:t>
            </a:r>
            <a:r>
              <a:rPr lang="zh-CN" altLang="en-US" dirty="0">
                <a:latin typeface="Times New Roman" panose="02020603050405020304" pitchFamily="18" charset="0"/>
              </a:rPr>
              <a:t>为真的所有模型中</a:t>
            </a:r>
            <a:r>
              <a:rPr lang="el-GR" altLang="zh-CN" i="1" dirty="0">
                <a:latin typeface="Times New Roman" panose="02020603050405020304" pitchFamily="18" charset="0"/>
                <a:cs typeface="Times New Roman" panose="02020603050405020304" pitchFamily="18" charset="0"/>
              </a:rPr>
              <a:t>α</a:t>
            </a:r>
            <a:r>
              <a:rPr lang="zh-CN" altLang="en-US" dirty="0">
                <a:latin typeface="Times New Roman" panose="02020603050405020304" pitchFamily="18" charset="0"/>
                <a:cs typeface="Times New Roman" panose="02020603050405020304" pitchFamily="18" charset="0"/>
              </a:rPr>
              <a:t>也为真</a:t>
            </a:r>
            <a:endParaRPr lang="en-US" altLang="zh-CN" dirty="0">
              <a:latin typeface="Times New Roman" panose="02020603050405020304" pitchFamily="18" charset="0"/>
              <a:cs typeface="Times New Roman" panose="02020603050405020304" pitchFamily="18" charset="0"/>
            </a:endParaRPr>
          </a:p>
          <a:p>
            <a:pPr>
              <a:spcBef>
                <a:spcPct val="0"/>
              </a:spcBef>
              <a:buClrTx/>
              <a:buFontTx/>
              <a:buNone/>
            </a:pPr>
            <a:r>
              <a:rPr lang="zh-CN" altLang="en-US" dirty="0">
                <a:latin typeface="Times New Roman" panose="02020603050405020304" pitchFamily="18" charset="0"/>
              </a:rPr>
              <a:t>蕴涵是语句之间的关系，它是基于</a:t>
            </a:r>
            <a:r>
              <a:rPr lang="zh-CN" altLang="en-US" b="1" dirty="0">
                <a:solidFill>
                  <a:srgbClr val="800000"/>
                </a:solidFill>
                <a:latin typeface="Times New Roman" panose="02020603050405020304" pitchFamily="18" charset="0"/>
              </a:rPr>
              <a:t>语义</a:t>
            </a:r>
            <a:r>
              <a:rPr lang="zh-CN" altLang="en-US" dirty="0">
                <a:latin typeface="Times New Roman" panose="02020603050405020304" pitchFamily="18" charset="0"/>
              </a:rPr>
              <a:t>的</a:t>
            </a:r>
          </a:p>
          <a:p>
            <a:pPr>
              <a:spcBef>
                <a:spcPct val="0"/>
              </a:spcBef>
              <a:buClrTx/>
              <a:buFontTx/>
              <a:buNone/>
            </a:pPr>
            <a:endParaRPr lang="zh-CN" altLang="en-US" dirty="0">
              <a:latin typeface="Times New Roman" panose="02020603050405020304" pitchFamily="18" charset="0"/>
            </a:endParaRPr>
          </a:p>
          <a:p>
            <a:pPr>
              <a:spcBef>
                <a:spcPct val="0"/>
              </a:spcBef>
              <a:buClrTx/>
              <a:buFontTx/>
              <a:buNone/>
            </a:pPr>
            <a:endParaRPr lang="en-US" altLang="zh-CN" sz="2400" dirty="0">
              <a:latin typeface="Times New Roman" panose="02020603050405020304" pitchFamily="18" charset="0"/>
            </a:endParaRPr>
          </a:p>
        </p:txBody>
      </p:sp>
      <p:sp>
        <p:nvSpPr>
          <p:cNvPr id="5" name="矩形 4"/>
          <p:cNvSpPr/>
          <p:nvPr>
            <p:custDataLst>
              <p:tags r:id="rId1"/>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6" name="文本框 6"/>
          <p:cNvSpPr txBox="1"/>
          <p:nvPr>
            <p:custDataLst>
              <p:tags r:id="rId2"/>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accent1"/>
                </a:solidFill>
              </a:rPr>
              <a:t>逻辑与蕴涵</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256" name="文本框 6"/>
          <p:cNvSpPr txBox="1"/>
          <p:nvPr>
            <p:custDataLst>
              <p:tags r:id="rId3"/>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accent1"/>
                </a:solidFill>
              </a:rPr>
              <a:t>推理和蕴涵</a:t>
            </a:r>
            <a:r>
              <a:rPr lang="en-US" altLang="zh-CN" sz="2900" dirty="0">
                <a:solidFill>
                  <a:schemeClr val="accent1"/>
                </a:solidFill>
              </a:rPr>
              <a:t>/</a:t>
            </a:r>
            <a:r>
              <a:rPr lang="zh-CN" altLang="en-US" sz="2900" dirty="0">
                <a:solidFill>
                  <a:schemeClr val="accent1"/>
                </a:solidFill>
              </a:rPr>
              <a:t>蕴含</a:t>
            </a:r>
          </a:p>
        </p:txBody>
      </p:sp>
      <p:sp>
        <p:nvSpPr>
          <p:cNvPr id="11" name="Title 6"/>
          <p:cNvSpPr txBox="1"/>
          <p:nvPr>
            <p:custDataLst>
              <p:tags r:id="rId4"/>
            </p:custDataLst>
          </p:nvPr>
        </p:nvSpPr>
        <p:spPr>
          <a:xfrm>
            <a:off x="1866900" y="3200400"/>
            <a:ext cx="8458200" cy="3188970"/>
          </a:xfrm>
          <a:prstGeom prst="rect">
            <a:avLst/>
          </a:prstGeom>
          <a:noFill/>
          <a:ln w="3175">
            <a:noFill/>
            <a:prstDash val="dash"/>
          </a:ln>
        </p:spPr>
        <p:txBody>
          <a:bodyPr wrap="square" lIns="47625" tIns="19050" rIns="47625" bIns="1905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indent="-285750" fontAlgn="ctr">
              <a:lnSpc>
                <a:spcPct val="130000"/>
              </a:lnSpc>
              <a:spcBef>
                <a:spcPts val="1000"/>
              </a:spcBef>
              <a:spcAft>
                <a:spcPts val="0"/>
              </a:spcAft>
              <a:buSzPct val="100000"/>
              <a:buFont typeface="Wingdings" panose="05000000000000000000" charset="0"/>
              <a:buChar char="l"/>
            </a:pPr>
            <a:r>
              <a:rPr lang="zh-CN" altLang="en-US" sz="1800" b="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比喻：</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KB</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的所有推论集合视为一个大干草堆，而语句</a:t>
            </a:r>
            <a:r>
              <a:rPr altLang="zh-CN"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则视为一根针</a:t>
            </a:r>
          </a:p>
          <a:p>
            <a:pPr marL="285750" indent="-285750" fontAlgn="ctr">
              <a:lnSpc>
                <a:spcPct val="130000"/>
              </a:lnSpc>
              <a:spcBef>
                <a:spcPts val="1000"/>
              </a:spcBef>
              <a:spcAft>
                <a:spcPts val="0"/>
              </a:spcAft>
              <a:buSzPct val="100000"/>
              <a:buFont typeface="Wingdings" panose="05000000000000000000" charset="0"/>
              <a:buChar char="l"/>
            </a:pP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如果推理算法</a:t>
            </a:r>
            <a:r>
              <a:rPr altLang="zh-CN"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b="1"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altLang="zh-CN" sz="1800" b="1"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可以从KB导出</a:t>
            </a:r>
            <a:r>
              <a:rPr altLang="zh-CN"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我们表示为：</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KB|–</a:t>
            </a:r>
            <a:r>
              <a:rPr lang="zh-CN" altLang="en-US" sz="1800" i="1" spc="100" baseline="-250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altLang="zh-CN"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读为“</a:t>
            </a:r>
            <a:r>
              <a:rPr lang="zh-CN" altLang="en-US" sz="1800" i="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1800"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从</a:t>
            </a:r>
            <a:r>
              <a:rPr lang="zh-CN" altLang="en-US" sz="1800" i="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KB</a:t>
            </a:r>
            <a:r>
              <a:rPr lang="zh-CN" altLang="en-US" sz="1800"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导出</a:t>
            </a:r>
            <a:r>
              <a:rPr altLang="zh-CN" sz="1800" i="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a:t>
            </a:r>
          </a:p>
          <a:p>
            <a:pPr marL="285750" indent="-285750" fontAlgn="ctr">
              <a:lnSpc>
                <a:spcPct val="130000"/>
              </a:lnSpc>
              <a:spcBef>
                <a:spcPts val="1000"/>
              </a:spcBef>
              <a:spcAft>
                <a:spcPts val="0"/>
              </a:spcAft>
              <a:buSzPct val="100000"/>
              <a:buFont typeface="Wingdings" panose="05000000000000000000" charset="0"/>
              <a:buChar char="l"/>
            </a:pP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只要</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KB |–</a:t>
            </a:r>
            <a:r>
              <a:rPr lang="zh-CN" altLang="en-US" sz="1800" i="1" spc="100" baseline="-250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KB |= α</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就为真，则</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1800" b="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合理</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的</a:t>
            </a:r>
          </a:p>
          <a:p>
            <a:pPr marL="285750" indent="-285750" fontAlgn="ctr">
              <a:lnSpc>
                <a:spcPct val="130000"/>
              </a:lnSpc>
              <a:spcBef>
                <a:spcPts val="1000"/>
              </a:spcBef>
              <a:spcAft>
                <a:spcPts val="0"/>
              </a:spcAft>
              <a:buSzPct val="100000"/>
              <a:buFont typeface="Wingdings" panose="05000000000000000000" charset="0"/>
              <a:buChar char="l"/>
            </a:pP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只导出蕴涵句的推理算法称为</a:t>
            </a:r>
            <a:r>
              <a:rPr lang="zh-CN" altLang="en-US" sz="1800" b="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可靠的</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或</a:t>
            </a:r>
            <a:r>
              <a:rPr lang="zh-CN" altLang="en-US" sz="1800" b="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真值保持的</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推理</a:t>
            </a:r>
          </a:p>
          <a:p>
            <a:pPr marL="285750" indent="-285750" fontAlgn="ctr">
              <a:lnSpc>
                <a:spcPct val="130000"/>
              </a:lnSpc>
              <a:spcBef>
                <a:spcPts val="1000"/>
              </a:spcBef>
              <a:spcAft>
                <a:spcPts val="0"/>
              </a:spcAft>
              <a:buSzPct val="100000"/>
              <a:buFont typeface="Wingdings" panose="05000000000000000000" charset="0"/>
              <a:buChar char="l"/>
            </a:pP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只要</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KB |=α，KB |–</a:t>
            </a:r>
            <a:r>
              <a:rPr lang="zh-CN" altLang="en-US" sz="1800" i="1" spc="100" baseline="-250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α</a:t>
            </a:r>
            <a:r>
              <a:rPr altLang="zh-CN"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就为真，则</a:t>
            </a:r>
            <a:r>
              <a:rPr lang="zh-CN" altLang="en-US" sz="18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1800" b="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完备</a:t>
            </a:r>
            <a:r>
              <a:rPr lang="zh-CN" altLang="en-US" sz="1800"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的</a:t>
            </a:r>
          </a:p>
          <a:p>
            <a:pPr marL="508000" lvl="1" indent="-222250" fontAlgn="ctr">
              <a:lnSpc>
                <a:spcPct val="130000"/>
              </a:lnSpc>
              <a:spcBef>
                <a:spcPts val="0"/>
              </a:spcBef>
              <a:spcAft>
                <a:spcPts val="0"/>
              </a:spcAft>
              <a:buSzPct val="100000"/>
              <a:buFont typeface="Arial" panose="020B0604020202020204" pitchFamily="34" charset="0"/>
              <a:buChar char="○"/>
            </a:pPr>
            <a:r>
              <a:rPr lang="zh-CN" altLang="en-US"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推理算法是</a:t>
            </a:r>
            <a:r>
              <a:rPr lang="zh-CN" altLang="en-US" b="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完备</a:t>
            </a:r>
            <a:r>
              <a:rPr lang="zh-CN" altLang="en-US"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的，如果它可以生成任一蕴涵句</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51</a:t>
            </a:fld>
            <a:endParaRPr lang="zh-CN" altLang="en-US"/>
          </a:p>
        </p:txBody>
      </p:sp>
      <p:sp>
        <p:nvSpPr>
          <p:cNvPr id="3" name="文本框 2"/>
          <p:cNvSpPr txBox="1"/>
          <p:nvPr/>
        </p:nvSpPr>
        <p:spPr>
          <a:xfrm>
            <a:off x="2007870" y="1041400"/>
            <a:ext cx="8387080" cy="2249170"/>
          </a:xfrm>
          <a:prstGeom prst="rect">
            <a:avLst/>
          </a:prstGeom>
          <a:noFill/>
          <a:ln>
            <a:solidFill>
              <a:srgbClr val="0070C0"/>
            </a:solidFill>
          </a:ln>
        </p:spPr>
        <p:txBody>
          <a:bodyPr wrap="square" rtlCol="0" anchor="t">
            <a:spAutoFit/>
          </a:bodyPr>
          <a:lstStyle/>
          <a:p>
            <a:pPr marL="285750" indent="-285750">
              <a:lnSpc>
                <a:spcPct val="13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逻辑推理：</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用蕴含推导出结论</a:t>
            </a:r>
          </a:p>
          <a:p>
            <a:pPr marL="285750" indent="-285750">
              <a:lnSpc>
                <a:spcPct val="13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模型检验：</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通过</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枚举</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可能的模型来检验KB为真的情况下α都为真，即M(KB)含于M（α）</a:t>
            </a:r>
          </a:p>
          <a:p>
            <a:pPr marL="285750" indent="-285750">
              <a:lnSpc>
                <a:spcPct val="13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可靠的：</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只导出蕴含句的推理算法被称为可靠的</a:t>
            </a:r>
          </a:p>
          <a:p>
            <a:pPr marL="285750" indent="-285750">
              <a:lnSpc>
                <a:spcPct val="13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完备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果推理算法可以生成任一蕴含句，则完备。（在有限的情况下确实完备，但是常常不完备）</a:t>
            </a:r>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p:cNvPicPr>
            <a:picLocks noChangeAspect="1"/>
          </p:cNvPicPr>
          <p:nvPr/>
        </p:nvPicPr>
        <p:blipFill>
          <a:blip r:embed="rId6"/>
          <a:srcRect l="33594" t="39583" r="3125" b="15625"/>
          <a:stretch>
            <a:fillRect/>
          </a:stretch>
        </p:blipFill>
        <p:spPr>
          <a:xfrm>
            <a:off x="3040381" y="3044825"/>
            <a:ext cx="5895975" cy="3129280"/>
          </a:xfrm>
          <a:prstGeom prst="rect">
            <a:avLst/>
          </a:prstGeom>
          <a:noFill/>
          <a:ln w="9525">
            <a:noFill/>
          </a:ln>
        </p:spPr>
      </p:pic>
      <p:sp>
        <p:nvSpPr>
          <p:cNvPr id="256" name="文本框 6"/>
          <p:cNvSpPr txBox="1"/>
          <p:nvPr>
            <p:custDataLst>
              <p:tags r:id="rId2"/>
            </p:custDataLst>
          </p:nvPr>
        </p:nvSpPr>
        <p:spPr>
          <a:xfrm>
            <a:off x="1787528" y="149098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000" dirty="0">
                <a:solidFill>
                  <a:schemeClr val="accent1"/>
                </a:solidFill>
              </a:rPr>
              <a:t>与蕴涵相关的附加概念：</a:t>
            </a:r>
            <a:r>
              <a:rPr lang="zh-CN" altLang="en-US" sz="2000" dirty="0">
                <a:solidFill>
                  <a:srgbClr val="C00000"/>
                </a:solidFill>
              </a:rPr>
              <a:t>逻辑等价</a:t>
            </a:r>
          </a:p>
        </p:txBody>
      </p:sp>
      <p:sp>
        <p:nvSpPr>
          <p:cNvPr id="11" name="Title 6"/>
          <p:cNvSpPr txBox="1"/>
          <p:nvPr>
            <p:custDataLst>
              <p:tags r:id="rId3"/>
            </p:custDataLst>
          </p:nvPr>
        </p:nvSpPr>
        <p:spPr>
          <a:xfrm>
            <a:off x="2343785" y="2089151"/>
            <a:ext cx="7663180" cy="815975"/>
          </a:xfrm>
          <a:prstGeom prst="rect">
            <a:avLst/>
          </a:prstGeom>
          <a:noFill/>
          <a:ln w="3175">
            <a:noFill/>
            <a:prstDash val="dash"/>
          </a:ln>
        </p:spPr>
        <p:txBody>
          <a:bodyPr wrap="square" lIns="47625" tIns="19050" rIns="47625" bIns="19050" anchor="t" anchorCtr="0"/>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algn="ctr" fontAlgn="auto">
              <a:lnSpc>
                <a:spcPct val="80000"/>
              </a:lnSpc>
              <a:spcBef>
                <a:spcPts val="0"/>
              </a:spcBef>
              <a:spcAft>
                <a:spcPts val="800"/>
              </a:spcAft>
              <a:buSzPct val="100000"/>
            </a:pPr>
            <a:r>
              <a:rPr lang="zh-CN" altLang="en-US"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如果两个语句在同样的模型集合中为真，则二者逻辑等价。</a:t>
            </a:r>
          </a:p>
          <a:p>
            <a:pPr algn="ctr" fontAlgn="auto">
              <a:lnSpc>
                <a:spcPct val="80000"/>
              </a:lnSpc>
              <a:spcBef>
                <a:spcPts val="0"/>
              </a:spcBef>
              <a:spcAft>
                <a:spcPts val="800"/>
              </a:spcAft>
              <a:buSzPct val="100000"/>
            </a:pPr>
            <a:r>
              <a:rPr lang="zh-CN" altLang="en-US" sz="16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定义：任意两个语句</a:t>
            </a:r>
            <a:r>
              <a:rPr altLang="zh-CN" sz="16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altLang="zh-CN" sz="16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16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是等价的当且仅当它们互相蕴涵时。</a:t>
            </a:r>
            <a:endParaRPr lang="zh-CN" altLang="en-US"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ctr" fontAlgn="auto">
              <a:lnSpc>
                <a:spcPct val="80000"/>
              </a:lnSpc>
              <a:spcBef>
                <a:spcPts val="0"/>
              </a:spcBef>
              <a:spcAft>
                <a:spcPts val="800"/>
              </a:spcAft>
              <a:buSzPct val="100000"/>
            </a:pPr>
            <a:r>
              <a:rPr lang="zh-CN" altLang="en-US"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α ≡ ß </a:t>
            </a:r>
            <a:r>
              <a:rPr lang="zh-CN" altLang="en-US" sz="1600" b="1" i="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iff</a:t>
            </a:r>
            <a:r>
              <a:rPr lang="zh-CN" altLang="en-US"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α</a:t>
            </a:r>
            <a:r>
              <a:rPr altLang="zh-CN"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β </a:t>
            </a:r>
            <a:r>
              <a:rPr lang="zh-CN" altLang="en-US" sz="1600" b="1" i="1" spc="100" dirty="0">
                <a:ln w="3175">
                  <a:noFill/>
                  <a:prstDash val="dash"/>
                </a:ln>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nd</a:t>
            </a:r>
            <a:r>
              <a:rPr lang="zh-CN" altLang="en-US"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β</a:t>
            </a:r>
            <a:r>
              <a:rPr altLang="zh-CN"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i="1" spc="100" dirty="0">
                <a:ln w="3175">
                  <a:noFill/>
                  <a:prstDash val="dash"/>
                </a:ln>
                <a:solidFill>
                  <a:schemeClr val="dk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α
</a:t>
            </a:r>
          </a:p>
        </p:txBody>
      </p:sp>
      <p:sp>
        <p:nvSpPr>
          <p:cNvPr id="3" name="灯片编号占位符 2"/>
          <p:cNvSpPr>
            <a:spLocks noGrp="1"/>
          </p:cNvSpPr>
          <p:nvPr>
            <p:ph type="sldNum" sz="quarter" idx="12"/>
          </p:nvPr>
        </p:nvSpPr>
        <p:spPr>
          <a:xfrm>
            <a:off x="7981950" y="6051613"/>
            <a:ext cx="2025000" cy="237600"/>
          </a:xfrm>
        </p:spPr>
        <p:txBody>
          <a:bodyPr/>
          <a:lstStyle/>
          <a:p>
            <a:fld id="{49AE70B2-8BF9-45C0-BB95-33D1B9D3A854}" type="slidenum">
              <a:rPr lang="zh-CN" altLang="en-US" smtClean="0"/>
              <a:t>52</a:t>
            </a:fld>
            <a:endParaRPr lang="zh-CN" altLang="en-US"/>
          </a:p>
        </p:txBody>
      </p:sp>
      <p:sp>
        <p:nvSpPr>
          <p:cNvPr id="12" name="文本框 11"/>
          <p:cNvSpPr txBox="1"/>
          <p:nvPr/>
        </p:nvSpPr>
        <p:spPr>
          <a:xfrm>
            <a:off x="1787526" y="845820"/>
            <a:ext cx="8406765" cy="64516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lstStyle/>
          <a:p>
            <a:pPr marL="285750" indent="-285750">
              <a:buFont typeface="Arial" panose="020B0604020202020204" pitchFamily="34" charset="0"/>
              <a:buChar char="•"/>
            </a:pPr>
            <a:r>
              <a:rPr lang="zh-CN" altLang="en-US" dirty="0"/>
              <a:t>在知识库语句上直接应用推理规则以构建目标语句的证明，而无须关注模型</a:t>
            </a:r>
          </a:p>
          <a:p>
            <a:pPr marL="285750" indent="-285750">
              <a:buFont typeface="Arial" panose="020B0604020202020204" pitchFamily="34" charset="0"/>
              <a:buChar char="•"/>
            </a:pPr>
            <a:r>
              <a:rPr lang="zh-CN" altLang="en-US" dirty="0"/>
              <a:t>适用于模型数目庞大而证明很短</a:t>
            </a:r>
          </a:p>
        </p:txBody>
      </p:sp>
      <p:sp>
        <p:nvSpPr>
          <p:cNvPr id="13" name="文本框 12"/>
          <p:cNvSpPr txBox="1"/>
          <p:nvPr/>
        </p:nvSpPr>
        <p:spPr>
          <a:xfrm>
            <a:off x="1787525" y="3044825"/>
            <a:ext cx="1783080" cy="36830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a:t>标准的逻辑等价</a:t>
            </a:r>
          </a:p>
        </p:txBody>
      </p:sp>
      <p:sp>
        <p:nvSpPr>
          <p:cNvPr id="15" name="文本框 14"/>
          <p:cNvSpPr txBox="1"/>
          <p:nvPr/>
        </p:nvSpPr>
        <p:spPr>
          <a:xfrm>
            <a:off x="7384415" y="3122296"/>
            <a:ext cx="894080" cy="306705"/>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zh-CN" altLang="en-US" sz="1400"/>
              <a:t>可交换性</a:t>
            </a:r>
          </a:p>
        </p:txBody>
      </p:sp>
      <p:sp>
        <p:nvSpPr>
          <p:cNvPr id="16" name="文本框 15"/>
          <p:cNvSpPr txBox="1"/>
          <p:nvPr/>
        </p:nvSpPr>
        <p:spPr>
          <a:xfrm>
            <a:off x="7691120" y="3660141"/>
            <a:ext cx="716280" cy="306705"/>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zh-CN" altLang="en-US" sz="1400"/>
              <a:t>结合律</a:t>
            </a:r>
          </a:p>
        </p:txBody>
      </p:sp>
      <p:sp>
        <p:nvSpPr>
          <p:cNvPr id="17" name="文本框 16"/>
          <p:cNvSpPr txBox="1"/>
          <p:nvPr/>
        </p:nvSpPr>
        <p:spPr>
          <a:xfrm>
            <a:off x="7502525" y="4048761"/>
            <a:ext cx="1249680" cy="306705"/>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algn="l"/>
            <a:r>
              <a:rPr lang="zh-CN" altLang="en-US" sz="1400"/>
              <a:t>双重否定消去</a:t>
            </a:r>
          </a:p>
        </p:txBody>
      </p:sp>
      <p:sp>
        <p:nvSpPr>
          <p:cNvPr id="18" name="文本框 17"/>
          <p:cNvSpPr txBox="1"/>
          <p:nvPr/>
        </p:nvSpPr>
        <p:spPr>
          <a:xfrm>
            <a:off x="7513320" y="4317684"/>
            <a:ext cx="894080" cy="306705"/>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none" numCol="1" spcCol="0" rtlCol="0" fromWordArt="0" anchor="ctr" anchorCtr="0" forceAA="0" compatLnSpc="1">
            <a:spAutoFit/>
          </a:bodyPr>
          <a:lstStyle/>
          <a:p>
            <a:pPr lvl="0" algn="l">
              <a:buClrTx/>
              <a:buSzTx/>
              <a:buFontTx/>
            </a:pPr>
            <a:r>
              <a:rPr lang="zh-CN" altLang="en-US" sz="1400">
                <a:sym typeface="+mn-ea"/>
              </a:rPr>
              <a:t>逆否命题</a:t>
            </a:r>
          </a:p>
        </p:txBody>
      </p:sp>
      <p:sp>
        <p:nvSpPr>
          <p:cNvPr id="19" name="文本框 18"/>
          <p:cNvSpPr txBox="1"/>
          <p:nvPr/>
        </p:nvSpPr>
        <p:spPr>
          <a:xfrm>
            <a:off x="7767320" y="4624389"/>
            <a:ext cx="894080" cy="306705"/>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none" numCol="1" spcCol="0" rtlCol="0" fromWordArt="0" anchor="ctr" anchorCtr="0" forceAA="0" compatLnSpc="1">
            <a:spAutoFit/>
          </a:bodyPr>
          <a:lstStyle/>
          <a:p>
            <a:pPr lvl="0" algn="l">
              <a:buClrTx/>
              <a:buSzTx/>
              <a:buFontTx/>
            </a:pPr>
            <a:r>
              <a:rPr lang="zh-CN" altLang="en-US" sz="1400">
                <a:sym typeface="+mn-ea"/>
              </a:rPr>
              <a:t>蕴涵消去</a:t>
            </a:r>
          </a:p>
        </p:txBody>
      </p:sp>
      <p:sp>
        <p:nvSpPr>
          <p:cNvPr id="20" name="文本框 19"/>
          <p:cNvSpPr txBox="1"/>
          <p:nvPr/>
        </p:nvSpPr>
        <p:spPr>
          <a:xfrm>
            <a:off x="9123045" y="4819969"/>
            <a:ext cx="1249680" cy="306705"/>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none" numCol="1" spcCol="0" rtlCol="0" fromWordArt="0" anchor="ctr" anchorCtr="0" forceAA="0" compatLnSpc="1">
            <a:spAutoFit/>
          </a:bodyPr>
          <a:lstStyle/>
          <a:p>
            <a:pPr lvl="0" algn="l">
              <a:buClrTx/>
              <a:buSzTx/>
              <a:buFontTx/>
            </a:pPr>
            <a:r>
              <a:rPr lang="zh-CN" altLang="en-US" sz="1400">
                <a:sym typeface="+mn-ea"/>
              </a:rPr>
              <a:t>双向蕴涵消去</a:t>
            </a:r>
          </a:p>
        </p:txBody>
      </p:sp>
      <p:sp>
        <p:nvSpPr>
          <p:cNvPr id="21" name="文本框 20"/>
          <p:cNvSpPr txBox="1"/>
          <p:nvPr/>
        </p:nvSpPr>
        <p:spPr>
          <a:xfrm>
            <a:off x="7002145" y="5231449"/>
            <a:ext cx="716280" cy="306705"/>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none" numCol="1" spcCol="0" rtlCol="0" fromWordArt="0" anchor="ctr" anchorCtr="0" forceAA="0" compatLnSpc="1">
            <a:spAutoFit/>
          </a:bodyPr>
          <a:lstStyle/>
          <a:p>
            <a:pPr lvl="0" algn="l">
              <a:buClrTx/>
              <a:buSzTx/>
              <a:buFontTx/>
            </a:pPr>
            <a:r>
              <a:rPr lang="zh-CN" altLang="en-US" sz="1400">
                <a:sym typeface="+mn-ea"/>
              </a:rPr>
              <a:t>摩根律</a:t>
            </a:r>
          </a:p>
        </p:txBody>
      </p:sp>
      <p:sp>
        <p:nvSpPr>
          <p:cNvPr id="22" name="文本框 21"/>
          <p:cNvSpPr txBox="1"/>
          <p:nvPr/>
        </p:nvSpPr>
        <p:spPr>
          <a:xfrm>
            <a:off x="8766810" y="5537618"/>
            <a:ext cx="1342034" cy="307777"/>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none" numCol="1" spcCol="0" rtlCol="0" fromWordArt="0" anchor="ctr" anchorCtr="0" forceAA="0" compatLnSpc="1">
            <a:spAutoFit/>
          </a:bodyPr>
          <a:lstStyle/>
          <a:p>
            <a:pPr lvl="0" algn="l">
              <a:buClrTx/>
              <a:buSzTx/>
              <a:buFontTx/>
            </a:pPr>
            <a:r>
              <a:rPr lang="zh-CN" altLang="en-US" sz="1400">
                <a:sym typeface="+mn-ea"/>
              </a:rPr>
              <a:t>∧对∨的分配率</a:t>
            </a:r>
          </a:p>
        </p:txBody>
      </p:sp>
      <p:sp>
        <p:nvSpPr>
          <p:cNvPr id="23" name="文本框 22"/>
          <p:cNvSpPr txBox="1"/>
          <p:nvPr/>
        </p:nvSpPr>
        <p:spPr>
          <a:xfrm>
            <a:off x="8766810" y="5844323"/>
            <a:ext cx="1342034" cy="307777"/>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none" numCol="1" spcCol="0" rtlCol="0" fromWordArt="0" anchor="ctr" anchorCtr="0" forceAA="0" compatLnSpc="1">
            <a:spAutoFit/>
          </a:bodyPr>
          <a:lstStyle/>
          <a:p>
            <a:pPr lvl="0" algn="l">
              <a:buClrTx/>
              <a:buSzTx/>
              <a:buFontTx/>
            </a:pPr>
            <a:r>
              <a:rPr lang="zh-CN" altLang="en-US" sz="1400">
                <a:sym typeface="+mn-ea"/>
              </a:rPr>
              <a:t>∨对∧的分配率</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2" name="灯片编号占位符 1"/>
          <p:cNvSpPr>
            <a:spLocks noGrp="1"/>
          </p:cNvSpPr>
          <p:nvPr>
            <p:ph type="sldNum" sz="quarter" idx="12"/>
          </p:nvPr>
        </p:nvSpPr>
        <p:spPr/>
        <p:txBody>
          <a:bodyPr/>
          <a:lstStyle/>
          <a:p>
            <a:fld id="{49AE70B2-8BF9-45C0-BB95-33D1B9D3A854}" type="slidenum">
              <a:rPr lang="zh-CN" altLang="en-US" smtClean="0"/>
              <a:t>53</a:t>
            </a:fld>
            <a:endParaRPr lang="zh-CN" altLang="en-US"/>
          </a:p>
        </p:txBody>
      </p:sp>
      <p:sp>
        <p:nvSpPr>
          <p:cNvPr id="256" name="文本框 6"/>
          <p:cNvSpPr txBox="1"/>
          <p:nvPr>
            <p:custDataLst>
              <p:tags r:id="rId3"/>
            </p:custDataLst>
          </p:nvPr>
        </p:nvSpPr>
        <p:spPr>
          <a:xfrm>
            <a:off x="1821818" y="68199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000" dirty="0">
                <a:solidFill>
                  <a:schemeClr val="accent1"/>
                </a:solidFill>
              </a:rPr>
              <a:t>与蕴涵相关的附加概念：</a:t>
            </a:r>
            <a:r>
              <a:rPr lang="zh-CN" altLang="en-US" sz="2000" dirty="0">
                <a:solidFill>
                  <a:srgbClr val="C00000"/>
                </a:solidFill>
              </a:rPr>
              <a:t>有效性</a:t>
            </a:r>
            <a:r>
              <a:rPr lang="zh-CN" altLang="en-US" sz="2000" dirty="0">
                <a:solidFill>
                  <a:schemeClr val="accent1"/>
                </a:solidFill>
              </a:rPr>
              <a:t>（合法性）和</a:t>
            </a:r>
            <a:r>
              <a:rPr lang="zh-CN" altLang="en-US" sz="2000" dirty="0">
                <a:solidFill>
                  <a:srgbClr val="C00000"/>
                </a:solidFill>
              </a:rPr>
              <a:t>可满足性</a:t>
            </a:r>
          </a:p>
        </p:txBody>
      </p:sp>
      <p:sp>
        <p:nvSpPr>
          <p:cNvPr id="3" name="文本框 2"/>
          <p:cNvSpPr txBox="1"/>
          <p:nvPr/>
        </p:nvSpPr>
        <p:spPr>
          <a:xfrm>
            <a:off x="1821816" y="1253491"/>
            <a:ext cx="8547735" cy="5047615"/>
          </a:xfrm>
          <a:prstGeom prst="rect">
            <a:avLst/>
          </a:prstGeom>
          <a:noFill/>
        </p:spPr>
        <p:txBody>
          <a:bodyPr wrap="square" rtlCol="0" anchor="t">
            <a:spAutoFit/>
          </a:bodyPr>
          <a:lstStyle/>
          <a:p>
            <a:pPr marL="285750" indent="-285750">
              <a:lnSpc>
                <a:spcPct val="130000"/>
              </a:lnSpc>
              <a:buFont typeface="Arial" panose="020B0604020202020204" pitchFamily="34" charset="0"/>
              <a:buChar char="•"/>
            </a:pPr>
            <a:r>
              <a:rPr lang="zh-CN" altLang="en-US"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有效性：</a:t>
            </a:r>
            <a:r>
              <a:rPr lang="zh-CN" altLang="en-US">
                <a:latin typeface="微软雅黑" panose="020B0503020204020204" pitchFamily="34" charset="-122"/>
                <a:ea typeface="微软雅黑" panose="020B0503020204020204" pitchFamily="34" charset="-122"/>
                <a:cs typeface="微软雅黑" panose="020B0503020204020204" pitchFamily="34" charset="-122"/>
              </a:rPr>
              <a:t>定义：一个语句是有效的，如果在所有的模型中它都为真。</a:t>
            </a:r>
          </a:p>
          <a:p>
            <a:pPr marL="742950" lvl="1" indent="-285750">
              <a:lnSpc>
                <a:spcPct val="130000"/>
              </a:lnSpc>
              <a:buFont typeface="Arial" panose="020B0604020202020204" pitchFamily="34" charset="0"/>
              <a:buChar char="•"/>
            </a:pPr>
            <a:r>
              <a:rPr lang="zh-CN" altLang="en-US">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有效语句</a:t>
            </a:r>
            <a:r>
              <a:rPr lang="zh-CN" altLang="en-US">
                <a:latin typeface="微软雅黑" panose="020B0503020204020204" pitchFamily="34" charset="-122"/>
                <a:ea typeface="微软雅黑" panose="020B0503020204020204" pitchFamily="34" charset="-122"/>
                <a:cs typeface="微软雅黑" panose="020B0503020204020204" pitchFamily="34" charset="-122"/>
              </a:rPr>
              <a:t>也叫</a:t>
            </a:r>
            <a:r>
              <a:rPr lang="zh-CN" altLang="en-US">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重言式</a:t>
            </a:r>
            <a:r>
              <a:rPr lang="zh-CN" altLang="en-US">
                <a:latin typeface="微软雅黑" panose="020B0503020204020204" pitchFamily="34" charset="-122"/>
                <a:ea typeface="微软雅黑" panose="020B0503020204020204" pitchFamily="34" charset="-122"/>
                <a:cs typeface="微软雅黑" panose="020B0503020204020204" pitchFamily="34" charset="-122"/>
              </a:rPr>
              <a:t>——必定为真：每个有效语句都</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逻辑等价</a:t>
            </a:r>
            <a:r>
              <a:rPr lang="zh-CN" altLang="en-US">
                <a:latin typeface="微软雅黑" panose="020B0503020204020204" pitchFamily="34" charset="-122"/>
                <a:ea typeface="微软雅黑" panose="020B0503020204020204" pitchFamily="34" charset="-122"/>
                <a:cs typeface="微软雅黑" panose="020B0503020204020204" pitchFamily="34" charset="-122"/>
              </a:rPr>
              <a:t>于</a:t>
            </a:r>
            <a:r>
              <a:rPr lang="en-US" altLang="zh-CN">
                <a:latin typeface="微软雅黑" panose="020B0503020204020204" pitchFamily="34" charset="-122"/>
                <a:ea typeface="微软雅黑" panose="020B0503020204020204" pitchFamily="34" charset="-122"/>
                <a:cs typeface="微软雅黑" panose="020B0503020204020204" pitchFamily="34" charset="-122"/>
              </a:rPr>
              <a:t>True</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p>
          <a:p>
            <a:pPr marL="742950" lvl="1" indent="-285750">
              <a:lnSpc>
                <a:spcPct val="13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演绎定理：对于任意语句</a:t>
            </a:r>
            <a:r>
              <a:rPr lang="en-US" altLang="zh-CN">
                <a:latin typeface="微软雅黑" panose="020B0503020204020204" pitchFamily="34" charset="-122"/>
                <a:ea typeface="微软雅黑" panose="020B0503020204020204" pitchFamily="34" charset="-122"/>
                <a:cs typeface="微软雅黑" panose="020B0503020204020204" pitchFamily="34" charset="-122"/>
              </a:rPr>
              <a:t>α</a:t>
            </a:r>
            <a:r>
              <a:rPr lang="zh-CN" altLang="en-US">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a:latin typeface="微软雅黑" panose="020B0503020204020204" pitchFamily="34" charset="-122"/>
                <a:ea typeface="微软雅黑" panose="020B0503020204020204" pitchFamily="34" charset="-122"/>
                <a:cs typeface="微软雅黑" panose="020B0503020204020204" pitchFamily="34" charset="-122"/>
              </a:rPr>
              <a:t>β</a:t>
            </a:r>
            <a:r>
              <a:rPr lang="zh-CN" altLang="en-US">
                <a:latin typeface="微软雅黑" panose="020B0503020204020204" pitchFamily="34" charset="-122"/>
                <a:ea typeface="微软雅黑" panose="020B0503020204020204" pitchFamily="34" charset="-122"/>
                <a:cs typeface="微软雅黑" panose="020B0503020204020204" pitchFamily="34" charset="-122"/>
              </a:rPr>
              <a:t>，α|=β 当且仅当</a:t>
            </a: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语句（α</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β）是有效的。</a:t>
            </a:r>
          </a:p>
          <a:p>
            <a:pPr marL="742950" lvl="1" indent="-285750">
              <a:lnSpc>
                <a:spcPct val="13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每个有效的（合法的）蕴涵语句都描述了一个有效的（合法的）推理。</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Font typeface="Arial" panose="020B0604020202020204" pitchFamily="34" charset="0"/>
              <a:buChar char="•"/>
            </a:pPr>
            <a:r>
              <a:rPr lang="zh-CN" altLang="en-US"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可满足性：</a:t>
            </a:r>
            <a:r>
              <a:rPr lang="zh-CN" altLang="en-US">
                <a:latin typeface="微软雅黑" panose="020B0503020204020204" pitchFamily="34" charset="-122"/>
                <a:ea typeface="微软雅黑" panose="020B0503020204020204" pitchFamily="34" charset="-122"/>
                <a:cs typeface="微软雅黑" panose="020B0503020204020204" pitchFamily="34" charset="-122"/>
              </a:rPr>
              <a:t>定义：一个语句是可满足的，如果对于部分模型它是真值。</a:t>
            </a:r>
          </a:p>
          <a:p>
            <a:pPr marL="742950" lvl="1" indent="-285750">
              <a:lnSpc>
                <a:spcPct val="13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一个句子是不可满足的如果它在任何模型中都不为真。</a:t>
            </a:r>
          </a:p>
          <a:p>
            <a:pPr marL="285750" indent="-285750">
              <a:lnSpc>
                <a:spcPct val="130000"/>
              </a:lnSpc>
              <a:buFont typeface="Arial" panose="020B0604020202020204" pitchFamily="34" charset="0"/>
              <a:buChar char="•"/>
            </a:pPr>
            <a:r>
              <a:rPr lang="zh-CN" altLang="en-US"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有效性与可满足性的关联</a:t>
            </a:r>
          </a:p>
          <a:p>
            <a:pPr marL="742950" lvl="1" indent="-285750">
              <a:lnSpc>
                <a:spcPct val="130000"/>
              </a:lnSpc>
              <a:buFont typeface="Arial" panose="020B0604020202020204" pitchFamily="34" charset="0"/>
              <a:buChar char="•"/>
            </a:pPr>
            <a:r>
              <a:rPr lang="en-US" altLang="zh-CN">
                <a:latin typeface="微软雅黑" panose="020B0503020204020204" pitchFamily="34" charset="-122"/>
                <a:ea typeface="微软雅黑" panose="020B0503020204020204" pitchFamily="34" charset="-122"/>
                <a:cs typeface="微软雅黑" panose="020B0503020204020204" pitchFamily="34" charset="-122"/>
              </a:rPr>
              <a:t>α</a:t>
            </a:r>
            <a:r>
              <a:rPr lang="zh-CN" altLang="en-US">
                <a:latin typeface="微软雅黑" panose="020B0503020204020204" pitchFamily="34" charset="-122"/>
                <a:ea typeface="微软雅黑" panose="020B0503020204020204" pitchFamily="34" charset="-122"/>
                <a:cs typeface="微软雅黑" panose="020B0503020204020204" pitchFamily="34" charset="-122"/>
              </a:rPr>
              <a:t>是有效的</a:t>
            </a: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当且仅当</a:t>
            </a: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不可满足</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不可满足，即在任何模型中</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都不为真，即在任何模型中</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都为真，即</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是有效的】</a:t>
            </a:r>
            <a:endParaRPr lang="zh-CN" altLang="en-US" sz="1600" u="sng"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endParaRPr>
          </a:p>
          <a:p>
            <a:pPr marL="742950" lvl="1" indent="-285750">
              <a:lnSpc>
                <a:spcPct val="130000"/>
              </a:lnSpc>
              <a:buFont typeface="Arial" panose="020B0604020202020204" pitchFamily="34" charset="0"/>
              <a:buChar char="•"/>
            </a:pP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是可满足的当且仅当</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不是有效的</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不是有效的，即不是在所有模型中</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都是真的，即在某些模型中</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是假的，即在某些模型中</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是真的，即</a:t>
            </a:r>
            <a:r>
              <a:rPr lang="en-US" altLang="zh-CN"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α</a:t>
            </a:r>
            <a:r>
              <a:rPr lang="zh-CN" altLang="en-US" sz="16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是可满足的】</a:t>
            </a:r>
            <a:endParaRPr lang="zh-CN" altLang="en-US" sz="160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3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α</a:t>
            </a:r>
            <a:r>
              <a:rPr lang="en-US" altLang="zh-CN">
                <a:latin typeface="微软雅黑" panose="020B0503020204020204" pitchFamily="34" charset="-122"/>
                <a:ea typeface="微软雅黑" panose="020B0503020204020204" pitchFamily="34" charset="-122"/>
                <a:cs typeface="微软雅黑" panose="020B0503020204020204" pitchFamily="34" charset="-122"/>
              </a:rPr>
              <a:t>|=β </a:t>
            </a:r>
            <a:r>
              <a:rPr lang="zh-CN" altLang="en-US">
                <a:latin typeface="微软雅黑" panose="020B0503020204020204" pitchFamily="34" charset="-122"/>
                <a:ea typeface="微软雅黑" panose="020B0503020204020204" pitchFamily="34" charset="-122"/>
                <a:cs typeface="微软雅黑" panose="020B0503020204020204" pitchFamily="34" charset="-122"/>
              </a:rPr>
              <a:t>当且仅当语句</a:t>
            </a: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r>
              <a:rPr lang="en-US" altLang="zh-CN">
                <a:latin typeface="微软雅黑" panose="020B0503020204020204" pitchFamily="34" charset="-122"/>
                <a:ea typeface="微软雅黑" panose="020B0503020204020204" pitchFamily="34" charset="-122"/>
                <a:cs typeface="微软雅黑" panose="020B0503020204020204" pitchFamily="34" charset="-122"/>
              </a:rPr>
              <a:t>α</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a:latin typeface="微软雅黑" panose="020B0503020204020204" pitchFamily="34" charset="-122"/>
                <a:ea typeface="微软雅黑" panose="020B0503020204020204" pitchFamily="34" charset="-122"/>
                <a:cs typeface="微软雅黑" panose="020B0503020204020204" pitchFamily="34" charset="-122"/>
              </a:rPr>
              <a:t>β</a:t>
            </a:r>
            <a:r>
              <a:rPr lang="zh-CN" altLang="en-US">
                <a:latin typeface="微软雅黑" panose="020B0503020204020204" pitchFamily="34" charset="-122"/>
                <a:ea typeface="微软雅黑" panose="020B0503020204020204" pitchFamily="34" charset="-122"/>
                <a:cs typeface="微软雅黑" panose="020B0503020204020204" pitchFamily="34" charset="-122"/>
              </a:rPr>
              <a:t>)是不可满足的。</a:t>
            </a:r>
          </a:p>
          <a:p>
            <a:pPr marL="1200150" lvl="2" indent="-285750">
              <a:lnSpc>
                <a:spcPct val="13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通过归谬来证明</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反证法、矛盾法）：假定语句</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β</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为假，将推导出和已知公理</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α</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的矛盾</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该矛盾正好说明语句</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α</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β)</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是不可满足的。</a:t>
            </a:r>
          </a:p>
        </p:txBody>
      </p:sp>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9AE70B2-8BF9-45C0-BB95-33D1B9D3A854}" type="slidenum">
              <a:rPr lang="zh-CN" altLang="en-US" smtClean="0"/>
              <a:t>54</a:t>
            </a:fld>
            <a:endParaRPr lang="zh-CN" altLang="en-US"/>
          </a:p>
        </p:txBody>
      </p:sp>
      <p:sp>
        <p:nvSpPr>
          <p:cNvPr id="10" name="矩形 9"/>
          <p:cNvSpPr/>
          <p:nvPr userDrawn="1">
            <p:custDataLst>
              <p:tags r:id="rId2"/>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9" name="文本框 6"/>
          <p:cNvSpPr txBox="1"/>
          <p:nvPr>
            <p:custDataLst>
              <p:tags r:id="rId3"/>
            </p:custDataLst>
          </p:nvPr>
        </p:nvSpPr>
        <p:spPr>
          <a:xfrm>
            <a:off x="1866903" y="151650"/>
            <a:ext cx="8458268" cy="456300"/>
          </a:xfrm>
          <a:prstGeom prst="rect">
            <a:avLst/>
          </a:prstGeom>
          <a:noFill/>
          <a:ln w="12700">
            <a:noFill/>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10000"/>
              </a:lnSpc>
              <a:spcBef>
                <a:spcPts val="0"/>
              </a:spcBef>
              <a:spcAft>
                <a:spcPts val="0"/>
              </a:spcAft>
            </a:pPr>
            <a:r>
              <a:rPr lang="zh-CN" altLang="en-US" sz="2500" dirty="0">
                <a:solidFill>
                  <a:schemeClr val="accent1"/>
                </a:solidFill>
                <a:sym typeface="+mn-ea"/>
              </a:rPr>
              <a:t>推导和证明</a:t>
            </a:r>
            <a:endParaRPr lang="zh-CN" altLang="en-US" sz="2500" dirty="0">
              <a:solidFill>
                <a:schemeClr val="tx1"/>
              </a:solidFill>
              <a:sym typeface="+mn-ea"/>
            </a:endParaRPr>
          </a:p>
        </p:txBody>
      </p:sp>
      <mc:AlternateContent xmlns:mc="http://schemas.openxmlformats.org/markup-compatibility/2006" xmlns:a14="http://schemas.microsoft.com/office/drawing/2010/main">
        <mc:Choice Requires="a14">
          <p:sp>
            <p:nvSpPr>
              <p:cNvPr id="3" name="文本框 2"/>
              <p:cNvSpPr txBox="1"/>
              <p:nvPr/>
            </p:nvSpPr>
            <p:spPr>
              <a:xfrm>
                <a:off x="2812416" y="1440815"/>
                <a:ext cx="7058025" cy="4720590"/>
              </a:xfrm>
              <a:prstGeom prst="rect">
                <a:avLst/>
              </a:prstGeom>
              <a:noFill/>
            </p:spPr>
            <p:txBody>
              <a:bodyPr wrap="square" rtlCol="0">
                <a:spAutoFit/>
              </a:bodyPr>
              <a:lstStyle/>
              <a:p>
                <a:pPr algn="l">
                  <a:lnSpc>
                    <a:spcPct val="12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假言推理规则</a:t>
                </a:r>
                <a:r>
                  <a:rPr lang="zh-CN" altLang="en-US">
                    <a:latin typeface="微软雅黑" panose="020B0503020204020204" pitchFamily="34" charset="-122"/>
                    <a:ea typeface="微软雅黑" panose="020B0503020204020204" pitchFamily="34" charset="-122"/>
                    <a:cs typeface="微软雅黑" panose="020B0503020204020204" pitchFamily="34" charset="-122"/>
                  </a:rPr>
                  <a:t>（Modus Ponens，拉丁文）</a:t>
                </a:r>
              </a:p>
              <a:p>
                <a:pPr algn="l">
                  <a:lnSpc>
                    <a:spcPct val="120000"/>
                  </a:lnSpc>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i="1">
                              <a:latin typeface="Cambria Math" panose="02040503050406030204" pitchFamily="18" charset="0"/>
                              <a:ea typeface="微软雅黑" panose="020B0503020204020204" pitchFamily="34" charset="-122"/>
                              <a:cs typeface="Cambria Math" panose="02040503050406030204" pitchFamily="18" charset="0"/>
                            </a:rPr>
                            <m:t>𝛼</m:t>
                          </m:r>
                          <m:r>
                            <a:rPr lang="en-US" altLang="zh-CN" i="1">
                              <a:latin typeface="Cambria Math" panose="02040503050406030204" pitchFamily="18" charset="0"/>
                              <a:ea typeface="微软雅黑" panose="020B0503020204020204" pitchFamily="34" charset="-122"/>
                              <a:cs typeface="Cambria Math" panose="02040503050406030204" pitchFamily="18" charset="0"/>
                            </a:rPr>
                            <m:t>⇒</m:t>
                          </m:r>
                          <m:r>
                            <a:rPr lang="en-US" altLang="zh-CN" i="1">
                              <a:latin typeface="Cambria Math" panose="02040503050406030204" pitchFamily="18" charset="0"/>
                              <a:ea typeface="微软雅黑" panose="020B0503020204020204" pitchFamily="34" charset="-122"/>
                              <a:cs typeface="Cambria Math" panose="02040503050406030204" pitchFamily="18" charset="0"/>
                            </a:rPr>
                            <m:t>𝛽</m:t>
                          </m:r>
                          <m:r>
                            <a:rPr lang="en-US" altLang="zh-CN" i="1">
                              <a:latin typeface="Cambria Math" panose="02040503050406030204" pitchFamily="18" charset="0"/>
                              <a:ea typeface="微软雅黑" panose="020B0503020204020204" pitchFamily="34" charset="-122"/>
                              <a:cs typeface="Cambria Math" panose="02040503050406030204" pitchFamily="18" charset="0"/>
                            </a:rPr>
                            <m:t>，</m:t>
                          </m:r>
                          <m:r>
                            <a:rPr lang="en-US" altLang="zh-CN" i="1">
                              <a:latin typeface="Cambria Math" panose="02040503050406030204" pitchFamily="18" charset="0"/>
                              <a:ea typeface="微软雅黑" panose="020B0503020204020204" pitchFamily="34" charset="-122"/>
                              <a:cs typeface="Cambria Math" panose="02040503050406030204" pitchFamily="18" charset="0"/>
                            </a:rPr>
                            <m:t>𝛼</m:t>
                          </m:r>
                        </m:num>
                        <m:den>
                          <m:r>
                            <a:rPr lang="en-US" altLang="zh-CN" i="1">
                              <a:latin typeface="Cambria Math" panose="02040503050406030204" pitchFamily="18" charset="0"/>
                              <a:ea typeface="微软雅黑" panose="020B0503020204020204" pitchFamily="34" charset="-122"/>
                              <a:cs typeface="Cambria Math" panose="02040503050406030204" pitchFamily="18" charset="0"/>
                            </a:rPr>
                            <m:t>𝛽</m:t>
                          </m:r>
                        </m:den>
                      </m:f>
                    </m:oMath>
                  </m:oMathPara>
                </a14:m>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2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只要给定任何形式为</a:t>
                </a:r>
                <a14:m>
                  <m:oMath xmlns:m="http://schemas.openxmlformats.org/officeDocument/2006/math">
                    <m:r>
                      <a:rPr lang="en-US" altLang="zh-CN" i="1">
                        <a:latin typeface="Cambria Math" panose="02040503050406030204" pitchFamily="18" charset="0"/>
                        <a:ea typeface="微软雅黑" panose="020B0503020204020204" pitchFamily="34" charset="-122"/>
                        <a:cs typeface="Cambria Math" panose="02040503050406030204" pitchFamily="18" charset="0"/>
                      </a:rPr>
                      <m:t>𝛼</m:t>
                    </m:r>
                    <m:r>
                      <a:rPr lang="en-US" altLang="zh-CN" i="1">
                        <a:latin typeface="Cambria Math" panose="02040503050406030204" pitchFamily="18" charset="0"/>
                        <a:ea typeface="微软雅黑" panose="020B0503020204020204" pitchFamily="34" charset="-122"/>
                        <a:cs typeface="Cambria Math" panose="02040503050406030204" pitchFamily="18" charset="0"/>
                      </a:rPr>
                      <m:t>⇒</m:t>
                    </m:r>
                    <m:r>
                      <a:rPr lang="en-US" altLang="zh-CN" i="1">
                        <a:latin typeface="Cambria Math" panose="02040503050406030204" pitchFamily="18" charset="0"/>
                        <a:ea typeface="微软雅黑" panose="020B0503020204020204" pitchFamily="34" charset="-122"/>
                        <a:cs typeface="Cambria Math" panose="02040503050406030204" pitchFamily="18" charset="0"/>
                      </a:rPr>
                      <m:t>𝛽</m:t>
                    </m:r>
                  </m:oMath>
                </a14:m>
                <a:r>
                  <a:rPr lang="zh-CN" altLang="en-US">
                    <a:latin typeface="Cambria Math" panose="02040503050406030204" pitchFamily="18" charset="0"/>
                    <a:ea typeface="微软雅黑" panose="020B0503020204020204" pitchFamily="34" charset="-122"/>
                    <a:cs typeface="Cambria Math" panose="02040503050406030204" pitchFamily="18" charset="0"/>
                  </a:rPr>
                  <a:t>和</a:t>
                </a:r>
                <a14:m>
                  <m:oMath xmlns:m="http://schemas.openxmlformats.org/officeDocument/2006/math">
                    <m:r>
                      <a:rPr lang="en-US" altLang="zh-CN" i="1">
                        <a:latin typeface="Cambria Math" panose="02040503050406030204" pitchFamily="18" charset="0"/>
                        <a:ea typeface="微软雅黑" panose="020B0503020204020204" pitchFamily="34" charset="-122"/>
                        <a:cs typeface="Cambria Math" panose="02040503050406030204" pitchFamily="18" charset="0"/>
                      </a:rPr>
                      <m:t>𝛼</m:t>
                    </m:r>
                  </m:oMath>
                </a14:m>
                <a:r>
                  <a:rPr lang="zh-CN" altLang="en-US">
                    <a:latin typeface="Cambria Math" panose="02040503050406030204" pitchFamily="18" charset="0"/>
                    <a:ea typeface="微软雅黑" panose="020B0503020204020204" pitchFamily="34" charset="-122"/>
                    <a:cs typeface="Cambria Math" panose="02040503050406030204" pitchFamily="18" charset="0"/>
                  </a:rPr>
                  <a:t>的语句，就可以推导出语句</a:t>
                </a:r>
                <a14:m>
                  <m:oMath xmlns:m="http://schemas.openxmlformats.org/officeDocument/2006/math">
                    <m:r>
                      <a:rPr lang="en-US" altLang="zh-CN" i="1">
                        <a:latin typeface="Cambria Math" panose="02040503050406030204" pitchFamily="18" charset="0"/>
                        <a:ea typeface="微软雅黑" panose="020B0503020204020204" pitchFamily="34" charset="-122"/>
                        <a:cs typeface="Cambria Math" panose="02040503050406030204" pitchFamily="18" charset="0"/>
                      </a:rPr>
                      <m:t>𝛽</m:t>
                    </m:r>
                  </m:oMath>
                </a14:m>
                <a:endParaRPr lang="en-US" altLang="zh-CN" i="1">
                  <a:latin typeface="Cambria Math" panose="02040503050406030204" pitchFamily="18" charset="0"/>
                  <a:ea typeface="微软雅黑" panose="020B0503020204020204" pitchFamily="34" charset="-122"/>
                  <a:cs typeface="Cambria Math" panose="02040503050406030204" pitchFamily="18" charset="0"/>
                </a:endParaRPr>
              </a:p>
              <a:p>
                <a:pPr algn="l">
                  <a:lnSpc>
                    <a:spcPct val="120000"/>
                  </a:lnSpc>
                </a:pPr>
                <a:endParaRPr lang="zh-CN" altLang="en-US"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lnSpc>
                    <a:spcPct val="120000"/>
                  </a:lnSpc>
                </a:pPr>
                <a:r>
                  <a:rPr lang="zh-CN" altLang="en-US" b="1">
                    <a:latin typeface="微软雅黑" panose="020B0503020204020204" pitchFamily="34" charset="-122"/>
                    <a:ea typeface="微软雅黑" panose="020B0503020204020204" pitchFamily="34" charset="-122"/>
                    <a:cs typeface="微软雅黑" panose="020B0503020204020204" pitchFamily="34" charset="-122"/>
                    <a:sym typeface="+mn-ea"/>
                  </a:rPr>
                  <a:t>例：</a:t>
                </a:r>
                <a:r>
                  <a:rPr lang="en-US" altLang="zh-CN" b="1">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已知</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WumpusAhead</a:t>
                </a:r>
                <a14:m>
                  <m:oMath xmlns:m="http://schemas.openxmlformats.org/officeDocument/2006/math">
                    <m:r>
                      <a:rPr lang="en-US" altLang="zh-CN" i="1">
                        <a:latin typeface="Cambria Math" panose="02040503050406030204" pitchFamily="18" charset="0"/>
                        <a:ea typeface="MS Mincho" charset="0"/>
                        <a:cs typeface="Cambria Math" panose="02040503050406030204" pitchFamily="18" charset="0"/>
                      </a:rPr>
                      <m:t>∧</m:t>
                    </m:r>
                  </m:oMath>
                </a14:m>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WumpusAlive)</a:t>
                </a:r>
                <a14:m>
                  <m:oMath xmlns:m="http://schemas.openxmlformats.org/officeDocument/2006/math">
                    <m:r>
                      <a:rPr lang="en-US" altLang="zh-CN" i="1">
                        <a:latin typeface="Cambria Math" panose="02040503050406030204" pitchFamily="18" charset="0"/>
                        <a:ea typeface="MS Mincho" charset="0"/>
                        <a:cs typeface="Cambria Math" panose="02040503050406030204" pitchFamily="18" charset="0"/>
                      </a:rPr>
                      <m:t>⇒</m:t>
                    </m:r>
                  </m:oMath>
                </a14:m>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Shoot </a:t>
                </a:r>
              </a:p>
              <a:p>
                <a:pPr algn="l">
                  <a:lnSpc>
                    <a:spcPct val="12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WumpusAhead</a:t>
                </a:r>
                <a14:m>
                  <m:oMath xmlns:m="http://schemas.openxmlformats.org/officeDocument/2006/math">
                    <m:r>
                      <a:rPr lang="en-US" altLang="zh-CN" i="1">
                        <a:latin typeface="Cambria Math" panose="02040503050406030204" pitchFamily="18" charset="0"/>
                        <a:ea typeface="MS Mincho" charset="0"/>
                        <a:cs typeface="Cambria Math" panose="02040503050406030204" pitchFamily="18" charset="0"/>
                      </a:rPr>
                      <m:t> ∧</m:t>
                    </m:r>
                  </m:oMath>
                </a14:m>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WumpusAlive)</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lnSpc>
                    <a:spcPct val="12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就可以推导出</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Shoot</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20000"/>
                  </a:lnSpc>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2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消去合取词</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20000"/>
                  </a:lnSpc>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i="1">
                              <a:latin typeface="Cambria Math" panose="02040503050406030204" pitchFamily="18" charset="0"/>
                              <a:ea typeface="微软雅黑" panose="020B0503020204020204" pitchFamily="34" charset="-122"/>
                              <a:cs typeface="Cambria Math" panose="02040503050406030204" pitchFamily="18" charset="0"/>
                            </a:rPr>
                            <m:t>𝛼</m:t>
                          </m:r>
                          <m:r>
                            <a:rPr lang="en-US" altLang="zh-CN" i="1">
                              <a:latin typeface="Cambria Math" panose="02040503050406030204" pitchFamily="18" charset="0"/>
                              <a:ea typeface="微软雅黑" panose="020B0503020204020204" pitchFamily="34" charset="-122"/>
                              <a:cs typeface="Cambria Math" panose="02040503050406030204" pitchFamily="18" charset="0"/>
                            </a:rPr>
                            <m:t>∧</m:t>
                          </m:r>
                          <m:r>
                            <a:rPr lang="en-US" altLang="zh-CN" i="1">
                              <a:latin typeface="Cambria Math" panose="02040503050406030204" pitchFamily="18" charset="0"/>
                              <a:ea typeface="微软雅黑" panose="020B0503020204020204" pitchFamily="34" charset="-122"/>
                              <a:cs typeface="Cambria Math" panose="02040503050406030204" pitchFamily="18" charset="0"/>
                            </a:rPr>
                            <m:t>𝛽</m:t>
                          </m:r>
                        </m:num>
                        <m:den>
                          <m:r>
                            <a:rPr lang="en-US" altLang="zh-CN" i="1">
                              <a:latin typeface="Cambria Math" panose="02040503050406030204" pitchFamily="18" charset="0"/>
                              <a:ea typeface="微软雅黑" panose="020B0503020204020204" pitchFamily="34" charset="-122"/>
                              <a:cs typeface="Cambria Math" panose="02040503050406030204" pitchFamily="18" charset="0"/>
                            </a:rPr>
                            <m:t>𝛼</m:t>
                          </m:r>
                        </m:den>
                      </m:f>
                    </m:oMath>
                  </m:oMathPara>
                </a14:m>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2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可以从合取式推导出任何合取子式。</a:t>
                </a:r>
              </a:p>
              <a:p>
                <a:pPr algn="l">
                  <a:lnSpc>
                    <a:spcPct val="120000"/>
                  </a:lnSpc>
                </a:pPr>
                <a:r>
                  <a:rPr lang="zh-CN" altLang="en-US" b="1">
                    <a:latin typeface="微软雅黑" panose="020B0503020204020204" pitchFamily="34" charset="-122"/>
                    <a:ea typeface="微软雅黑" panose="020B0503020204020204" pitchFamily="34" charset="-122"/>
                    <a:cs typeface="微软雅黑" panose="020B0503020204020204" pitchFamily="34" charset="-122"/>
                  </a:rPr>
                  <a:t>例</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WumpusAhead</a:t>
                </a:r>
                <a14:m>
                  <m:oMath xmlns:m="http://schemas.openxmlformats.org/officeDocument/2006/math">
                    <m:r>
                      <a:rPr lang="en-US" altLang="zh-CN" i="1">
                        <a:latin typeface="Cambria Math" panose="02040503050406030204" pitchFamily="18" charset="0"/>
                        <a:ea typeface="MS Mincho" charset="0"/>
                        <a:cs typeface="Cambria Math" panose="02040503050406030204" pitchFamily="18" charset="0"/>
                      </a:rPr>
                      <m:t> ∧</m:t>
                    </m:r>
                  </m:oMath>
                </a14:m>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WumpusAlive)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可以推导出</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WumpusAlive</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812416" y="1440815"/>
                <a:ext cx="7058025" cy="4720590"/>
              </a:xfrm>
              <a:prstGeom prst="rect">
                <a:avLst/>
              </a:prstGeom>
              <a:blipFill rotWithShape="1">
                <a:blip r:embed="rId5"/>
                <a:stretch>
                  <a:fillRect/>
                </a:stretch>
              </a:blipFill>
            </p:spPr>
            <p:txBody>
              <a:bodyPr/>
              <a:lstStyle/>
              <a:p>
                <a:r>
                  <a:rPr lang="zh-CN" altLang="en-US">
                    <a:noFill/>
                  </a:rPr>
                  <a:t> </a:t>
                </a:r>
              </a:p>
            </p:txBody>
          </p:sp>
        </mc:Fallback>
      </mc:AlternateContent>
      <p:sp>
        <p:nvSpPr>
          <p:cNvPr id="4" name="文本框 3"/>
          <p:cNvSpPr txBox="1"/>
          <p:nvPr/>
        </p:nvSpPr>
        <p:spPr>
          <a:xfrm>
            <a:off x="1866900" y="843915"/>
            <a:ext cx="5897880" cy="506730"/>
          </a:xfrm>
          <a:prstGeom prst="rect">
            <a:avLst/>
          </a:prstGeom>
          <a:noFill/>
        </p:spPr>
        <p:txBody>
          <a:bodyPr wrap="none" rtlCol="0" anchor="t">
            <a:spAutoFit/>
          </a:bodyPr>
          <a:lstStyle/>
          <a:p>
            <a:pPr algn="l">
              <a:lnSpc>
                <a:spcPct val="15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应用</a:t>
            </a:r>
            <a:r>
              <a:rPr lang="zh-CN" altLang="en-US"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推理规则</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得到一个证明：一系列结论直到目标语句。</a:t>
            </a:r>
            <a:endParaRPr lang="zh-CN" altLang="en-US"/>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normAutofit/>
          </a:bodyPr>
          <a:lstStyle/>
          <a:p>
            <a:fld id="{49AE70B2-8BF9-45C0-BB95-33D1B9D3A854}" type="slidenum">
              <a:rPr lang="zh-CN" altLang="en-US" smtClean="0">
                <a:latin typeface="Times New Roman" panose="02020603050405020304" pitchFamily="18" charset="0"/>
                <a:ea typeface="微软雅黑" panose="020B0503020204020204" pitchFamily="34" charset="-122"/>
                <a:cs typeface="Times New Roman" panose="02020603050405020304" pitchFamily="18" charset="0"/>
              </a:rPr>
              <a:t>55</a:t>
            </a:fld>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2919096" y="852806"/>
            <a:ext cx="5180457" cy="461665"/>
          </a:xfrm>
          <a:prstGeom prst="rect">
            <a:avLst/>
          </a:prstGeom>
          <a:noFill/>
        </p:spPr>
        <p:txBody>
          <a:bodyPr wrap="none" rtlCol="0">
            <a:spAutoFit/>
          </a:bodyPr>
          <a:lstStyle/>
          <a:p>
            <a:r>
              <a:rPr lang="zh-CN" altLang="en-US" sz="2400"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单元归结（</a:t>
            </a:r>
            <a:r>
              <a:rPr lang="en-US" altLang="zh-CN" sz="2400"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unit resolution</a:t>
            </a:r>
            <a:r>
              <a:rPr lang="zh-CN" altLang="en-US" sz="2400"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推理规则</a:t>
            </a:r>
          </a:p>
        </p:txBody>
      </p:sp>
      <mc:AlternateContent xmlns:mc="http://schemas.openxmlformats.org/markup-compatibility/2006" xmlns:a14="http://schemas.microsoft.com/office/drawing/2010/main">
        <mc:Choice Requires="a14">
          <p:sp>
            <p:nvSpPr>
              <p:cNvPr id="4" name="文本框 3"/>
              <p:cNvSpPr txBox="1"/>
              <p:nvPr/>
            </p:nvSpPr>
            <p:spPr>
              <a:xfrm>
                <a:off x="4695825" y="1440434"/>
                <a:ext cx="2901435" cy="665118"/>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fPr>
                        <m:num>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𝑘</m:t>
                              </m:r>
                            </m:sub>
                          </m:sSub>
                          <m:r>
                            <a:rPr lang="en-US" altLang="zh-CN" i="1">
                              <a:latin typeface="Cambria Math" panose="02040503050406030204" pitchFamily="18" charset="0"/>
                              <a:ea typeface="MS Mincho" charset="0"/>
                              <a:cs typeface="Cambria Math" panose="02040503050406030204" pitchFamily="18" charset="0"/>
                            </a:rPr>
                            <m:t>,        </m:t>
                          </m:r>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num>
                        <m:den>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𝑖</m:t>
                              </m:r>
                              <m:r>
                                <a:rPr lang="en-US" altLang="zh-CN" i="1">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𝑖</m:t>
                              </m:r>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𝑘</m:t>
                              </m:r>
                            </m:sub>
                          </m:sSub>
                        </m:den>
                      </m:f>
                    </m:oMath>
                  </m:oMathPara>
                </a14:m>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4695825" y="1440434"/>
                <a:ext cx="2901435" cy="665118"/>
              </a:xfrm>
              <a:prstGeom prst="rect">
                <a:avLst/>
              </a:prstGeom>
              <a:blipFill rotWithShape="1">
                <a:blip r:embed="rId3"/>
                <a:stretch>
                  <a:fillRect t="-38" r="4" b="79"/>
                </a:stretch>
              </a:blipFill>
            </p:spPr>
            <p:txBody>
              <a:bodyPr/>
              <a:lstStyle/>
              <a:p>
                <a:r>
                  <a:rPr lang="zh-CN" altLang="en-US">
                    <a:noFill/>
                  </a:rPr>
                  <a:t> </a:t>
                </a:r>
              </a:p>
            </p:txBody>
          </p:sp>
        </mc:Fallback>
      </mc:AlternateContent>
      <p:sp>
        <p:nvSpPr>
          <p:cNvPr id="5" name="文本框 4"/>
          <p:cNvSpPr txBox="1"/>
          <p:nvPr/>
        </p:nvSpPr>
        <p:spPr>
          <a:xfrm>
            <a:off x="2919096" y="3364231"/>
            <a:ext cx="4740275" cy="460375"/>
          </a:xfrm>
          <a:prstGeom prst="rect">
            <a:avLst/>
          </a:prstGeom>
          <a:noFill/>
        </p:spPr>
        <p:txBody>
          <a:bodyPr wrap="none" rtlCol="0" anchor="t">
            <a:spAutoFit/>
          </a:bodyPr>
          <a:lstStyle/>
          <a:p>
            <a:pPr algn="l">
              <a:buClrTx/>
              <a:buSzTx/>
              <a:buFontTx/>
            </a:pPr>
            <a:r>
              <a:rPr lang="zh-CN" altLang="en-US" sz="2400"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全归结（full resolution）推理规则</a:t>
            </a:r>
          </a:p>
        </p:txBody>
      </p:sp>
      <mc:AlternateContent xmlns:mc="http://schemas.openxmlformats.org/markup-compatibility/2006" xmlns:a14="http://schemas.microsoft.com/office/drawing/2010/main">
        <mc:Choice Requires="a14">
          <p:sp>
            <p:nvSpPr>
              <p:cNvPr id="6" name="文本框 5"/>
              <p:cNvSpPr txBox="1"/>
              <p:nvPr/>
            </p:nvSpPr>
            <p:spPr>
              <a:xfrm>
                <a:off x="3030220" y="4174745"/>
                <a:ext cx="6288453" cy="696409"/>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fPr>
                        <m:num>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𝑘</m:t>
                              </m:r>
                            </m:sub>
                          </m:sSub>
                          <m:r>
                            <a:rPr lang="en-US" altLang="zh-CN" i="1">
                              <a:latin typeface="Cambria Math" panose="02040503050406030204" pitchFamily="18" charset="0"/>
                              <a:ea typeface="MS Mincho" charset="0"/>
                              <a:cs typeface="Cambria Math" panose="02040503050406030204" pitchFamily="18" charset="0"/>
                            </a:rPr>
                            <m:t>,        </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e>
                            <m:sub>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𝑛</m:t>
                              </m:r>
                            </m:sub>
                          </m:sSub>
                        </m:num>
                        <m:den>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𝑖</m:t>
                              </m:r>
                              <m:r>
                                <a:rPr lang="en-US" altLang="zh-CN" i="1">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𝑖</m:t>
                              </m:r>
                              <m:r>
                                <a:rPr lang="en-US" altLang="zh-CN" i="1">
                                  <a:latin typeface="Cambria Math" panose="02040503050406030204" pitchFamily="18" charset="0"/>
                                  <a:ea typeface="MS Mincho" charset="0"/>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𝑙</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𝑘</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𝑗</m:t>
                              </m:r>
                              <m:r>
                                <a:rPr lang="en-US" altLang="zh-CN" i="1">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𝑗</m:t>
                              </m:r>
                              <m:r>
                                <a:rPr lang="en-US" altLang="zh-CN" i="1">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a:latin typeface="Cambria Math" panose="02040503050406030204" pitchFamily="18" charset="0"/>
                                  <a:ea typeface="微软雅黑" panose="020B0503020204020204" pitchFamily="34" charset="-122"/>
                                  <a:cs typeface="Cambria Math" panose="02040503050406030204" pitchFamily="18" charset="0"/>
                                </a:rPr>
                                <m:t>𝑚</m:t>
                              </m:r>
                            </m:e>
                            <m:sub>
                              <m:r>
                                <a:rPr lang="en-US" altLang="zh-CN" i="1">
                                  <a:latin typeface="Cambria Math" panose="02040503050406030204" pitchFamily="18" charset="0"/>
                                  <a:ea typeface="微软雅黑" panose="020B0503020204020204" pitchFamily="34" charset="-122"/>
                                  <a:cs typeface="Cambria Math" panose="02040503050406030204" pitchFamily="18" charset="0"/>
                                </a:rPr>
                                <m:t>𝑛</m:t>
                              </m:r>
                            </m:sub>
                          </m:sSub>
                        </m:den>
                      </m:f>
                    </m:oMath>
                  </m:oMathPara>
                </a14:m>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030220" y="4174745"/>
                <a:ext cx="6288453" cy="696409"/>
              </a:xfrm>
              <a:prstGeom prst="rect">
                <a:avLst/>
              </a:prstGeom>
              <a:blipFill rotWithShape="1">
                <a:blip r:embed="rId4"/>
                <a:stretch>
                  <a:fillRect t="-37" r="1" b="10"/>
                </a:stretch>
              </a:blipFill>
            </p:spPr>
            <p:txBody>
              <a:bodyPr/>
              <a:lstStyle/>
              <a:p>
                <a:r>
                  <a:rPr lang="zh-CN" altLang="en-US">
                    <a:noFill/>
                  </a:rPr>
                  <a:t> </a:t>
                </a:r>
              </a:p>
            </p:txBody>
          </p:sp>
        </mc:Fallback>
      </mc:AlternateContent>
      <p:sp>
        <p:nvSpPr>
          <p:cNvPr id="7" name="文本框 6"/>
          <p:cNvSpPr txBox="1"/>
          <p:nvPr/>
        </p:nvSpPr>
        <p:spPr>
          <a:xfrm>
            <a:off x="5177474" y="2504440"/>
            <a:ext cx="1837055" cy="368300"/>
          </a:xfrm>
          <a:prstGeom prst="rect">
            <a:avLst/>
          </a:prstGeom>
          <a:noFill/>
        </p:spPr>
        <p:txBody>
          <a:bodyPr wrap="none" rtlCol="0">
            <a:spAutoFit/>
          </a:bodyPr>
          <a:lstStyle/>
          <a:p>
            <a:r>
              <a:rPr lang="en-US" altLang="zh-CN" i="1">
                <a:latin typeface="Times New Roman" panose="02020603050405020304" pitchFamily="18" charset="0"/>
                <a:cs typeface="Times New Roman" panose="02020603050405020304" pitchFamily="18" charset="0"/>
              </a:rPr>
              <a:t>l</a:t>
            </a:r>
            <a:r>
              <a:rPr lang="en-US" altLang="zh-CN" i="1" baseline="-25000">
                <a:latin typeface="Times New Roman" panose="02020603050405020304" pitchFamily="18" charset="0"/>
                <a:cs typeface="Times New Roman" panose="02020603050405020304" pitchFamily="18" charset="0"/>
              </a:rPr>
              <a:t>i</a:t>
            </a:r>
            <a:r>
              <a:rPr lang="zh-CN" altLang="en-US">
                <a:latin typeface="Times New Roman" panose="02020603050405020304" pitchFamily="18" charset="0"/>
                <a:cs typeface="Times New Roman" panose="02020603050405020304" pitchFamily="18" charset="0"/>
              </a:rPr>
              <a:t>和</a:t>
            </a:r>
            <a:r>
              <a:rPr lang="en-US" altLang="zh-CN" i="1">
                <a:latin typeface="Times New Roman" panose="02020603050405020304" pitchFamily="18" charset="0"/>
                <a:cs typeface="Times New Roman" panose="02020603050405020304" pitchFamily="18" charset="0"/>
              </a:rPr>
              <a:t>m</a:t>
            </a:r>
            <a:r>
              <a:rPr lang="zh-CN" altLang="en-US"/>
              <a:t>是互补文字</a:t>
            </a:r>
          </a:p>
        </p:txBody>
      </p:sp>
      <p:sp>
        <p:nvSpPr>
          <p:cNvPr id="8" name="文本框 7"/>
          <p:cNvSpPr txBox="1"/>
          <p:nvPr/>
        </p:nvSpPr>
        <p:spPr>
          <a:xfrm>
            <a:off x="5163185" y="5265420"/>
            <a:ext cx="1887055" cy="369332"/>
          </a:xfrm>
          <a:prstGeom prst="rect">
            <a:avLst/>
          </a:prstGeom>
          <a:noFill/>
        </p:spPr>
        <p:txBody>
          <a:bodyPr wrap="none" rtlCol="0">
            <a:spAutoFit/>
          </a:bodyPr>
          <a:lstStyle/>
          <a:p>
            <a:r>
              <a:rPr lang="en-US" altLang="zh-CN" i="1">
                <a:latin typeface="Times New Roman" panose="02020603050405020304" pitchFamily="18" charset="0"/>
                <a:cs typeface="Times New Roman" panose="02020603050405020304" pitchFamily="18" charset="0"/>
              </a:rPr>
              <a:t>l</a:t>
            </a:r>
            <a:r>
              <a:rPr lang="en-US" altLang="zh-CN" i="1" baseline="-25000">
                <a:latin typeface="Times New Roman" panose="02020603050405020304" pitchFamily="18" charset="0"/>
                <a:cs typeface="Times New Roman" panose="02020603050405020304" pitchFamily="18" charset="0"/>
              </a:rPr>
              <a:t>i</a:t>
            </a:r>
            <a:r>
              <a:rPr lang="zh-CN" altLang="en-US">
                <a:latin typeface="Times New Roman" panose="02020603050405020304" pitchFamily="18" charset="0"/>
                <a:cs typeface="Times New Roman" panose="02020603050405020304" pitchFamily="18" charset="0"/>
              </a:rPr>
              <a:t>和</a:t>
            </a:r>
            <a:r>
              <a:rPr lang="en-US" altLang="zh-CN" i="1">
                <a:latin typeface="Times New Roman" panose="02020603050405020304" pitchFamily="18" charset="0"/>
                <a:cs typeface="Times New Roman" panose="02020603050405020304" pitchFamily="18" charset="0"/>
              </a:rPr>
              <a:t>m</a:t>
            </a:r>
            <a:r>
              <a:rPr lang="en-US" altLang="zh-CN" i="1" baseline="-25000">
                <a:latin typeface="Times New Roman" panose="02020603050405020304" pitchFamily="18" charset="0"/>
                <a:cs typeface="Times New Roman" panose="02020603050405020304" pitchFamily="18" charset="0"/>
              </a:rPr>
              <a:t>j</a:t>
            </a:r>
            <a:r>
              <a:rPr lang="zh-CN" altLang="en-US"/>
              <a:t>是互补文字</a:t>
            </a:r>
          </a:p>
        </p:txBody>
      </p:sp>
      <p:sp>
        <p:nvSpPr>
          <p:cNvPr id="9" name="文本框 8"/>
          <p:cNvSpPr txBox="1"/>
          <p:nvPr/>
        </p:nvSpPr>
        <p:spPr>
          <a:xfrm>
            <a:off x="8435976" y="2227580"/>
            <a:ext cx="1942465" cy="1200329"/>
          </a:xfrm>
          <a:prstGeom prst="rect">
            <a:avLst/>
          </a:prstGeom>
          <a:noFill/>
        </p:spPr>
        <p:txBody>
          <a:bodyPr wrap="square" rtlCol="0">
            <a:spAutoFit/>
          </a:bodyPr>
          <a:lstStyle/>
          <a:p>
            <a:r>
              <a:rPr lang="zh-CN" altLang="en-US"/>
              <a:t>互补文字：</a:t>
            </a:r>
          </a:p>
          <a:p>
            <a:r>
              <a:rPr lang="zh-CN" altLang="en-US"/>
              <a:t>一个文字是另一个文字的否定式。</a:t>
            </a:r>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9AE70B2-8BF9-45C0-BB95-33D1B9D3A854}" type="slidenum">
              <a:rPr lang="zh-CN" altLang="en-US" smtClean="0"/>
              <a:t>56</a:t>
            </a:fld>
            <a:endParaRPr lang="zh-CN" altLang="en-US"/>
          </a:p>
        </p:txBody>
      </p:sp>
      <p:sp>
        <p:nvSpPr>
          <p:cNvPr id="3" name="文本框 2"/>
          <p:cNvSpPr txBox="1"/>
          <p:nvPr/>
        </p:nvSpPr>
        <p:spPr>
          <a:xfrm>
            <a:off x="1932940" y="1510666"/>
            <a:ext cx="8144510" cy="1753235"/>
          </a:xfrm>
          <a:prstGeom prst="rect">
            <a:avLst/>
          </a:prstGeom>
          <a:noFill/>
        </p:spPr>
        <p:txBody>
          <a:bodyPr wrap="square" rtlCol="0" anchor="t">
            <a:spAutoFit/>
          </a:bodyPr>
          <a:lstStyle/>
          <a:p>
            <a:pPr>
              <a:lnSpc>
                <a:spcPct val="15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命题逻辑的每个语句逻辑上等价于</a:t>
            </a: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文字析取式</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的</a:t>
            </a:r>
            <a:r>
              <a:rPr lang="zh-CN" altLang="en-US" b="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sym typeface="+mn-ea"/>
              </a:rPr>
              <a:t>合取式</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onjunction of disjunctions of literals</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例子：</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A </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B) </a:t>
            </a:r>
            <a:r>
              <a:rPr lang="en-US" altLang="zh-CN" b="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 (B </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 </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D)</a:t>
            </a:r>
          </a:p>
          <a:p>
            <a:pPr lvl="1">
              <a:lnSpc>
                <a:spcPct val="150000"/>
              </a:lnSpc>
            </a:pP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NF</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语句可作为归结过程的输入</a:t>
            </a:r>
          </a:p>
        </p:txBody>
      </p:sp>
      <p:sp>
        <p:nvSpPr>
          <p:cNvPr id="5" name="文本框 4"/>
          <p:cNvSpPr txBox="1"/>
          <p:nvPr/>
        </p:nvSpPr>
        <p:spPr>
          <a:xfrm>
            <a:off x="1932940" y="1075690"/>
            <a:ext cx="4843780" cy="368300"/>
          </a:xfrm>
          <a:prstGeom prst="rect">
            <a:avLst/>
          </a:prstGeom>
          <a:noFill/>
        </p:spPr>
        <p:txBody>
          <a:bodyPr wrap="none" rtlCol="0">
            <a:spAutoFit/>
          </a:bodyPr>
          <a:lstStyle/>
          <a:p>
            <a:r>
              <a:rPr lang="zh-CN" altLang="en-US"/>
              <a:t>合取范式（</a:t>
            </a:r>
            <a:r>
              <a:rPr lang="en-US" altLang="zh-CN"/>
              <a:t>CNF)</a:t>
            </a:r>
            <a:r>
              <a:rPr lang="zh-CN" altLang="en-US"/>
              <a:t>：以子句的合取式表达的语句</a:t>
            </a:r>
          </a:p>
        </p:txBody>
      </p:sp>
      <p:sp>
        <p:nvSpPr>
          <p:cNvPr id="10" name="矩形 9"/>
          <p:cNvSpPr/>
          <p:nvPr userDrawn="1">
            <p:custDataLst>
              <p:tags r:id="rId2"/>
            </p:custDataLst>
          </p:nvPr>
        </p:nvSpPr>
        <p:spPr>
          <a:xfrm>
            <a:off x="1524000" y="0"/>
            <a:ext cx="9144000" cy="912114"/>
          </a:xfrm>
          <a:prstGeom prst="rect">
            <a:avLst/>
          </a:prstGeom>
          <a:solidFill>
            <a:schemeClr val="dk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0">
              <a:latin typeface="微软雅黑" panose="020B0503020204020204" pitchFamily="34" charset="-122"/>
              <a:ea typeface="微软雅黑" panose="020B0503020204020204" pitchFamily="34" charset="-122"/>
              <a:sym typeface="+mn-ea"/>
            </a:endParaRPr>
          </a:p>
        </p:txBody>
      </p:sp>
      <p:sp>
        <p:nvSpPr>
          <p:cNvPr id="256" name="文本框 6"/>
          <p:cNvSpPr txBox="1"/>
          <p:nvPr>
            <p:custDataLst>
              <p:tags r:id="rId3"/>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accent1"/>
                </a:solidFill>
              </a:rPr>
              <a:t>合取范式（CNF）</a:t>
            </a:r>
          </a:p>
        </p:txBody>
      </p:sp>
      <p:sp>
        <p:nvSpPr>
          <p:cNvPr id="4" name="文本框 3"/>
          <p:cNvSpPr txBox="1"/>
          <p:nvPr/>
        </p:nvSpPr>
        <p:spPr>
          <a:xfrm>
            <a:off x="3227705" y="3404870"/>
            <a:ext cx="2710180" cy="368300"/>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zh-CN" altLang="en-US"/>
              <a:t>怎样将语句转换为</a:t>
            </a:r>
            <a:r>
              <a:rPr lang="en-US" altLang="zh-CN"/>
              <a:t>CNF</a:t>
            </a:r>
            <a:r>
              <a:rPr lang="zh-CN" altLang="en-US"/>
              <a:t>？</a:t>
            </a:r>
          </a:p>
        </p:txBody>
      </p:sp>
      <p:sp>
        <p:nvSpPr>
          <p:cNvPr id="6" name="文本框 5"/>
          <p:cNvSpPr txBox="1"/>
          <p:nvPr/>
        </p:nvSpPr>
        <p:spPr>
          <a:xfrm>
            <a:off x="3227706" y="3862706"/>
            <a:ext cx="5164455" cy="1640205"/>
          </a:xfrm>
          <a:prstGeom prst="rect">
            <a:avLst/>
          </a:prstGeom>
          <a:noFill/>
        </p:spPr>
        <p:txBody>
          <a:bodyPr wrap="none" rtlCol="0">
            <a:spAutoFit/>
          </a:bodyPr>
          <a:lstStyle/>
          <a:p>
            <a:pPr algn="l">
              <a:lnSpc>
                <a:spcPct val="14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1</a:t>
            </a:r>
            <a:r>
              <a:rPr lang="zh-CN" altLang="en-US">
                <a:latin typeface="微软雅黑" panose="020B0503020204020204" pitchFamily="34" charset="-122"/>
                <a:ea typeface="微软雅黑" panose="020B0503020204020204" pitchFamily="34" charset="-122"/>
                <a:cs typeface="微软雅黑" panose="020B0503020204020204" pitchFamily="34" charset="-122"/>
              </a:rPr>
              <a:t>、消除等价词</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 </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p>
          <a:p>
            <a:pPr algn="l">
              <a:lnSpc>
                <a:spcPct val="14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2</a:t>
            </a:r>
            <a:r>
              <a:rPr lang="zh-CN" altLang="en-US">
                <a:latin typeface="微软雅黑" panose="020B0503020204020204" pitchFamily="34" charset="-122"/>
                <a:ea typeface="微软雅黑" panose="020B0503020204020204" pitchFamily="34" charset="-122"/>
                <a:cs typeface="微软雅黑" panose="020B0503020204020204" pitchFamily="34" charset="-122"/>
              </a:rPr>
              <a:t>、消去蕴涵词</a:t>
            </a: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4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3</a:t>
            </a:r>
            <a:r>
              <a:rPr lang="zh-CN" altLang="en-US">
                <a:latin typeface="微软雅黑" panose="020B0503020204020204" pitchFamily="34" charset="-122"/>
                <a:ea typeface="微软雅黑" panose="020B0503020204020204" pitchFamily="34" charset="-122"/>
                <a:cs typeface="微软雅黑" panose="020B0503020204020204" pitchFamily="34" charset="-122"/>
              </a:rPr>
              <a:t>、否定词</a:t>
            </a: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内移</a:t>
            </a:r>
          </a:p>
          <a:p>
            <a:pPr algn="l">
              <a:lnSpc>
                <a:spcPct val="14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4</a:t>
            </a:r>
            <a:r>
              <a:rPr lang="zh-CN" altLang="en-US">
                <a:latin typeface="微软雅黑" panose="020B0503020204020204" pitchFamily="34" charset="-122"/>
                <a:ea typeface="微软雅黑" panose="020B0503020204020204" pitchFamily="34" charset="-122"/>
                <a:cs typeface="微软雅黑" panose="020B0503020204020204" pitchFamily="34" charset="-122"/>
              </a:rPr>
              <a:t>、消去嵌套（在可能的位置上将</a:t>
            </a:r>
            <a:r>
              <a:rPr lang="zh-CN" alt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对进行分配）</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矩形 7"/>
          <p:cNvSpPr/>
          <p:nvPr>
            <p:custDataLst>
              <p:tags r:id="rId2"/>
            </p:custDataLst>
          </p:nvPr>
        </p:nvSpPr>
        <p:spPr>
          <a:xfrm>
            <a:off x="1524000" y="0"/>
            <a:ext cx="9144000" cy="912114"/>
          </a:xfrm>
          <a:prstGeom prst="rect">
            <a:avLst/>
          </a:prstGeom>
          <a:solidFill>
            <a:schemeClr val="accent1"/>
          </a:solidFill>
          <a:ln w="12700">
            <a:miter lim="400000"/>
          </a:ln>
        </p:spPr>
        <p:txBody>
          <a:bodyPr lIns="0" tIns="0" rIns="0" bIns="0" anchor="ctr"/>
          <a:lstStyle/>
          <a:p>
            <a:pPr algn="ctr">
              <a:defRPr>
                <a:solidFill>
                  <a:srgbClr val="FFFFFF"/>
                </a:solidFill>
              </a:defRPr>
            </a:pPr>
            <a:endParaRPr sz="1350">
              <a:solidFill>
                <a:srgbClr val="FFFFFF"/>
              </a:solidFill>
            </a:endParaRPr>
          </a:p>
        </p:txBody>
      </p:sp>
      <p:sp>
        <p:nvSpPr>
          <p:cNvPr id="256" name="文本框 6"/>
          <p:cNvSpPr txBox="1"/>
          <p:nvPr>
            <p:custDataLst>
              <p:tags r:id="rId3"/>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lt1"/>
                </a:solidFill>
                <a:sym typeface="+mn-ea"/>
              </a:rPr>
              <a:t>一阶逻辑</a:t>
            </a:r>
          </a:p>
        </p:txBody>
      </p:sp>
      <p:sp>
        <p:nvSpPr>
          <p:cNvPr id="6" name="Title 6"/>
          <p:cNvSpPr txBox="1"/>
          <p:nvPr>
            <p:custDataLst>
              <p:tags r:id="rId4"/>
            </p:custDataLst>
          </p:nvPr>
        </p:nvSpPr>
        <p:spPr>
          <a:xfrm>
            <a:off x="2922905" y="2334895"/>
            <a:ext cx="6346190" cy="2188210"/>
          </a:xfrm>
          <a:prstGeom prst="rect">
            <a:avLst/>
          </a:prstGeom>
          <a:noFill/>
          <a:ln w="3175">
            <a:noFill/>
            <a:prstDash val="dash"/>
          </a:ln>
        </p:spPr>
        <p:txBody>
          <a:bodyPr wrap="square" lIns="47625" tIns="19050" rIns="47625" bIns="1905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fontAlgn="ctr">
              <a:lnSpc>
                <a:spcPct val="130000"/>
              </a:lnSpc>
              <a:spcBef>
                <a:spcPts val="1000"/>
              </a:spcBef>
              <a:spcAft>
                <a:spcPts val="0"/>
              </a:spcAft>
              <a:buSzPct val="100000"/>
              <a:buFont typeface="Wingdings" panose="05000000000000000000" charset="0"/>
            </a:pPr>
            <a:r>
              <a:rPr lang="en-US" altLang="zh-CN" sz="28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7.1  表示方法的回顾</a:t>
            </a:r>
          </a:p>
          <a:p>
            <a:pPr fontAlgn="ctr">
              <a:lnSpc>
                <a:spcPct val="130000"/>
              </a:lnSpc>
              <a:spcBef>
                <a:spcPts val="1000"/>
              </a:spcBef>
              <a:spcAft>
                <a:spcPts val="0"/>
              </a:spcAft>
              <a:buSzPct val="100000"/>
              <a:buFont typeface="Wingdings" panose="05000000000000000000" charset="0"/>
            </a:pPr>
            <a:r>
              <a:rPr lang="en-US" altLang="zh-CN" sz="28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7.2  一阶逻辑的语法和语义</a:t>
            </a:r>
          </a:p>
          <a:p>
            <a:pPr fontAlgn="ctr">
              <a:lnSpc>
                <a:spcPct val="130000"/>
              </a:lnSpc>
              <a:spcBef>
                <a:spcPts val="1000"/>
              </a:spcBef>
              <a:spcAft>
                <a:spcPts val="0"/>
              </a:spcAft>
              <a:buSzPct val="100000"/>
              <a:buFont typeface="Wingdings" panose="05000000000000000000" charset="0"/>
            </a:pPr>
            <a:r>
              <a:rPr lang="en-US" altLang="zh-CN" sz="28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7.3  使用一阶逻辑</a:t>
            </a:r>
          </a:p>
          <a:p>
            <a:pPr fontAlgn="ctr">
              <a:lnSpc>
                <a:spcPct val="130000"/>
              </a:lnSpc>
              <a:spcBef>
                <a:spcPts val="1000"/>
              </a:spcBef>
              <a:spcAft>
                <a:spcPts val="0"/>
              </a:spcAft>
              <a:buSzPct val="100000"/>
              <a:buFont typeface="Wingdings" panose="05000000000000000000" charset="0"/>
            </a:pPr>
            <a:r>
              <a:rPr lang="en-US" altLang="zh-CN" sz="2800" b="1"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7.4  一阶逻辑中的知识工程</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57</a:t>
            </a:fld>
            <a:endParaRPr lang="zh-CN" altLang="en-US"/>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32001" y="1122045"/>
            <a:ext cx="7733665" cy="5107940"/>
          </a:xfrm>
          <a:prstGeom prst="rect">
            <a:avLst/>
          </a:prstGeom>
          <a:noFill/>
        </p:spPr>
        <p:txBody>
          <a:bodyPr wrap="square" rtlCol="0" anchor="t">
            <a:spAutoFit/>
          </a:bodyPr>
          <a:lstStyle/>
          <a:p>
            <a:pPr marL="285750" indent="-285750">
              <a:lnSpc>
                <a:spcPct val="170000"/>
              </a:lnSpc>
              <a:buFont typeface="Arial" panose="020B0604020202020204" pitchFamily="34" charset="0"/>
              <a:buChar char="•"/>
            </a:pPr>
            <a:r>
              <a:rPr lang="zh-CN" altLang="en-US" sz="16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人工智能系统所关心的知识：</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一个智能程序高水平的运行需要有关的</a:t>
            </a:r>
            <a:r>
              <a:rPr lang="zh-CN" altLang="en-US" sz="16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事实知识、规则知识、控制知识和元知识。</a:t>
            </a:r>
            <a:endParaRPr lang="zh-CN" altLang="en-US" sz="16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70000"/>
              </a:lnSpc>
              <a:buFont typeface="Arial" panose="020B0604020202020204" pitchFamily="34" charset="0"/>
              <a:buChar char="•"/>
            </a:pPr>
            <a:r>
              <a:rPr lang="zh-CN" altLang="en-US" sz="16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事实：</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是有关问题环境的一些事物的知识，常以“…是…”的形式出现。如事物的分类、属性、事物间关系、科学事实、客观事实等，在知识库中属于低层的知识。如雪是白色的、鸟有翅膀、张三李四是好朋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70000"/>
              </a:lnSpc>
              <a:buFont typeface="Arial" panose="020B0604020202020204" pitchFamily="34" charset="0"/>
              <a:buChar char="•"/>
            </a:pPr>
            <a:r>
              <a:rPr lang="zh-CN" altLang="en-US" sz="16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规则：</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是有关问题中与事物的行动、动作相联系的因果关系知识，是动态的，常以“如果…那么…”形式出现。特别是启发式规则是属于专家提供的专门经验知识，这种知识虽无严格解释但很有用处。</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70000"/>
              </a:lnSpc>
              <a:buFont typeface="Arial" panose="020B0604020202020204" pitchFamily="34" charset="0"/>
              <a:buChar char="•"/>
            </a:pPr>
            <a:r>
              <a:rPr lang="zh-CN" altLang="en-US" sz="16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控制：</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是有关问题的求解步骤，技巧性知识，告诉怎么做一件事。也包括当有多个动作同时被激活时应选哪一个动作来执行的知识。</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70000"/>
              </a:lnSpc>
              <a:buFont typeface="Arial" panose="020B0604020202020204" pitchFamily="34" charset="0"/>
              <a:buChar char="•"/>
            </a:pPr>
            <a:r>
              <a:rPr lang="zh-CN" altLang="en-US" sz="16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元知识：</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是有关知识的知识，是知识库中的高层知识。包括怎样使用规则、解释规则、校验规则、解释程序结构等知识。</a:t>
            </a:r>
            <a:endParaRPr lang="zh-CN" altLang="en-US"/>
          </a:p>
        </p:txBody>
      </p:sp>
      <p:sp>
        <p:nvSpPr>
          <p:cNvPr id="3" name="灯片编号占位符 2"/>
          <p:cNvSpPr>
            <a:spLocks noGrp="1"/>
          </p:cNvSpPr>
          <p:nvPr>
            <p:ph type="sldNum" sz="quarter" idx="12"/>
          </p:nvPr>
        </p:nvSpPr>
        <p:spPr/>
        <p:txBody>
          <a:bodyPr/>
          <a:lstStyle/>
          <a:p>
            <a:fld id="{49AE70B2-8BF9-45C0-BB95-33D1B9D3A854}" type="slidenum">
              <a:rPr lang="zh-CN" altLang="en-US" smtClean="0"/>
              <a:t>58</a:t>
            </a:fld>
            <a:endParaRPr lang="zh-CN" altLang="en-US"/>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92300" y="285750"/>
            <a:ext cx="2540000" cy="3683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34289" rIns="34289" rtlCol="0" anchor="ctr" anchorCtr="0">
            <a:noAutofit/>
          </a:bodyPr>
          <a:lstStyle>
            <a:defPPr>
              <a:defRPr lang="en-US"/>
            </a:defPPr>
            <a:lvl1pPr>
              <a:spcBef>
                <a:spcPts val="0"/>
              </a:spcBef>
              <a:spcAft>
                <a:spcPts val="0"/>
              </a:spcAft>
              <a:defRPr sz="2400" b="1">
                <a:solidFill>
                  <a:srgbClr val="577CCE"/>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dirty="0">
                <a:sym typeface="+mn-ea"/>
              </a:rPr>
              <a:t>知识特性</a:t>
            </a:r>
          </a:p>
        </p:txBody>
      </p:sp>
      <p:sp>
        <p:nvSpPr>
          <p:cNvPr id="3" name="文本框 2"/>
          <p:cNvSpPr txBox="1"/>
          <p:nvPr/>
        </p:nvSpPr>
        <p:spPr>
          <a:xfrm>
            <a:off x="2681605" y="1208406"/>
            <a:ext cx="7694930" cy="1420495"/>
          </a:xfrm>
          <a:prstGeom prst="rect">
            <a:avLst/>
          </a:prstGeom>
          <a:noFill/>
        </p:spPr>
        <p:txBody>
          <a:bodyPr wrap="square" rtlCol="0" anchor="t">
            <a:spAutoFit/>
          </a:bodyPr>
          <a:lstStyle/>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相对正确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定条件下/某种环境中</a:t>
            </a:r>
          </a:p>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不确定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间状态/为真程度/随机性/模糊性/经验性/不完全性</a:t>
            </a:r>
          </a:p>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可表示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语言/文字/图像/视频/图形/音频/神经网络/概率图</a:t>
            </a:r>
          </a:p>
        </p:txBody>
      </p:sp>
      <p:sp>
        <p:nvSpPr>
          <p:cNvPr id="4" name="文本框 3"/>
          <p:cNvSpPr txBox="1"/>
          <p:nvPr/>
        </p:nvSpPr>
        <p:spPr>
          <a:xfrm>
            <a:off x="1901825" y="3183255"/>
            <a:ext cx="2540000" cy="3683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34289" rIns="34289"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pPr>
            <a:r>
              <a:rPr lang="zh-CN" altLang="en-US" sz="2400" dirty="0">
                <a:solidFill>
                  <a:srgbClr val="577CCE"/>
                </a:solidFill>
                <a:sym typeface="+mn-ea"/>
              </a:rPr>
              <a:t>知识的分类</a:t>
            </a:r>
          </a:p>
        </p:txBody>
      </p:sp>
      <p:sp>
        <p:nvSpPr>
          <p:cNvPr id="5" name="文本框 4"/>
          <p:cNvSpPr txBox="1"/>
          <p:nvPr/>
        </p:nvSpPr>
        <p:spPr>
          <a:xfrm>
            <a:off x="2681605" y="3746500"/>
            <a:ext cx="6285230" cy="2306320"/>
          </a:xfrm>
          <a:prstGeom prst="rect">
            <a:avLst/>
          </a:prstGeom>
          <a:noFill/>
        </p:spPr>
        <p:txBody>
          <a:bodyPr wrap="square" rtlCol="0" anchor="t">
            <a:spAutoFit/>
          </a:bodyPr>
          <a:lstStyle/>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范围。</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常识性知识/领域性知识</a:t>
            </a:r>
          </a:p>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作用。</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事实性（陈述性）知识/过程性知识/控制知识</a:t>
            </a:r>
          </a:p>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确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确定性知识/不确定性知识</a:t>
            </a:r>
          </a:p>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表现。</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逻辑性知识/形象性知识</a:t>
            </a:r>
          </a:p>
          <a:p>
            <a:pPr marL="285750" indent="-285750">
              <a:lnSpc>
                <a:spcPct val="160000"/>
              </a:lnSpc>
              <a:buFont typeface="Arial" panose="020B0604020202020204" pitchFamily="34" charset="0"/>
              <a:buChar char="•"/>
            </a:pPr>
            <a:r>
              <a:rPr lang="zh-CN" altLang="en-US"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抽象。</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零级知识/一级知识/二级知识</a:t>
            </a:r>
          </a:p>
        </p:txBody>
      </p:sp>
      <p:sp>
        <p:nvSpPr>
          <p:cNvPr id="6" name="灯片编号占位符 5"/>
          <p:cNvSpPr>
            <a:spLocks noGrp="1"/>
          </p:cNvSpPr>
          <p:nvPr>
            <p:ph type="sldNum" sz="quarter" idx="12"/>
          </p:nvPr>
        </p:nvSpPr>
        <p:spPr/>
        <p:txBody>
          <a:bodyPr/>
          <a:lstStyle/>
          <a:p>
            <a:fld id="{49AE70B2-8BF9-45C0-BB95-33D1B9D3A854}" type="slidenum">
              <a:rPr lang="zh-CN" altLang="en-US" smtClean="0"/>
              <a:t>59</a:t>
            </a:fld>
            <a:endParaRPr lang="zh-CN" altLang="en-US"/>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descr="7b0a202020202274657874626f78223a20227b5c2263617465676f72795f69645c223a31303136322c5c2269645c223a32303334303733397d220a7d0a"/>
          <p:cNvGrpSpPr/>
          <p:nvPr/>
        </p:nvGrpSpPr>
        <p:grpSpPr>
          <a:xfrm>
            <a:off x="734060" y="739775"/>
            <a:ext cx="4967605" cy="1313180"/>
            <a:chOff x="6611" y="3367"/>
            <a:chExt cx="7794" cy="3838"/>
          </a:xfrm>
        </p:grpSpPr>
        <p:grpSp>
          <p:nvGrpSpPr>
            <p:cNvPr id="12" name="组合 11"/>
            <p:cNvGrpSpPr/>
            <p:nvPr/>
          </p:nvGrpSpPr>
          <p:grpSpPr>
            <a:xfrm>
              <a:off x="6611" y="3367"/>
              <a:ext cx="7795" cy="3839"/>
              <a:chOff x="257500" y="1353046"/>
              <a:chExt cx="6318006" cy="3110666"/>
            </a:xfrm>
          </p:grpSpPr>
          <p:grpSp>
            <p:nvGrpSpPr>
              <p:cNvPr id="13" name="组合 12"/>
              <p:cNvGrpSpPr/>
              <p:nvPr/>
            </p:nvGrpSpPr>
            <p:grpSpPr>
              <a:xfrm>
                <a:off x="257500" y="1353046"/>
                <a:ext cx="6318006" cy="3110666"/>
                <a:chOff x="257500" y="1353046"/>
                <a:chExt cx="6318006" cy="3110666"/>
              </a:xfrm>
            </p:grpSpPr>
            <p:sp>
              <p:nvSpPr>
                <p:cNvPr id="14" name="矩形 13"/>
                <p:cNvSpPr/>
                <p:nvPr/>
              </p:nvSpPr>
              <p:spPr>
                <a:xfrm>
                  <a:off x="257501" y="1353048"/>
                  <a:ext cx="6318005" cy="308703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 name="直角三角形 66"/>
                <p:cNvSpPr/>
                <p:nvPr/>
              </p:nvSpPr>
              <p:spPr>
                <a:xfrm>
                  <a:off x="257500" y="1353047"/>
                  <a:ext cx="3677891" cy="3099157"/>
                </a:xfrm>
                <a:custGeom>
                  <a:avLst/>
                  <a:gdLst>
                    <a:gd name="connsiteX0" fmla="*/ 0 w 3099157"/>
                    <a:gd name="connsiteY0" fmla="*/ 3099157 h 3099157"/>
                    <a:gd name="connsiteX1" fmla="*/ 0 w 3099157"/>
                    <a:gd name="connsiteY1" fmla="*/ 0 h 3099157"/>
                    <a:gd name="connsiteX2" fmla="*/ 3099157 w 3099157"/>
                    <a:gd name="connsiteY2" fmla="*/ 3099157 h 3099157"/>
                    <a:gd name="connsiteX3" fmla="*/ 0 w 3099157"/>
                    <a:gd name="connsiteY3" fmla="*/ 3099157 h 3099157"/>
                    <a:gd name="connsiteX0-1" fmla="*/ 0 w 3099157"/>
                    <a:gd name="connsiteY0-2" fmla="*/ 3099157 h 3099157"/>
                    <a:gd name="connsiteX1-3" fmla="*/ 0 w 3099157"/>
                    <a:gd name="connsiteY1-4" fmla="*/ 0 h 3099157"/>
                    <a:gd name="connsiteX2-5" fmla="*/ 552728 w 3099157"/>
                    <a:gd name="connsiteY2-6" fmla="*/ 522052 h 3099157"/>
                    <a:gd name="connsiteX3-7" fmla="*/ 3099157 w 3099157"/>
                    <a:gd name="connsiteY3-8" fmla="*/ 3099157 h 3099157"/>
                    <a:gd name="connsiteX4" fmla="*/ 0 w 3099157"/>
                    <a:gd name="connsiteY4" fmla="*/ 3099157 h 3099157"/>
                    <a:gd name="connsiteX0-9" fmla="*/ 0 w 3099157"/>
                    <a:gd name="connsiteY0-10" fmla="*/ 3099157 h 3099157"/>
                    <a:gd name="connsiteX1-11" fmla="*/ 0 w 3099157"/>
                    <a:gd name="connsiteY1-12" fmla="*/ 0 h 3099157"/>
                    <a:gd name="connsiteX2-13" fmla="*/ 980991 w 3099157"/>
                    <a:gd name="connsiteY2-14" fmla="*/ 12766 h 3099157"/>
                    <a:gd name="connsiteX3-15" fmla="*/ 3099157 w 3099157"/>
                    <a:gd name="connsiteY3-16" fmla="*/ 3099157 h 3099157"/>
                    <a:gd name="connsiteX4-17" fmla="*/ 0 w 3099157"/>
                    <a:gd name="connsiteY4-18" fmla="*/ 3099157 h 3099157"/>
                    <a:gd name="connsiteX0-19" fmla="*/ 0 w 3099157"/>
                    <a:gd name="connsiteY0-20" fmla="*/ 3099157 h 3099157"/>
                    <a:gd name="connsiteX1-21" fmla="*/ 0 w 3099157"/>
                    <a:gd name="connsiteY1-22" fmla="*/ 0 h 3099157"/>
                    <a:gd name="connsiteX2-23" fmla="*/ 968799 w 3099157"/>
                    <a:gd name="connsiteY2-24" fmla="*/ 574 h 3099157"/>
                    <a:gd name="connsiteX3-25" fmla="*/ 3099157 w 3099157"/>
                    <a:gd name="connsiteY3-26" fmla="*/ 3099157 h 3099157"/>
                    <a:gd name="connsiteX4-27" fmla="*/ 0 w 3099157"/>
                    <a:gd name="connsiteY4-28" fmla="*/ 3099157 h 3099157"/>
                    <a:gd name="connsiteX0-29" fmla="*/ 0 w 3677891"/>
                    <a:gd name="connsiteY0-30" fmla="*/ 3099157 h 3099157"/>
                    <a:gd name="connsiteX1-31" fmla="*/ 0 w 3677891"/>
                    <a:gd name="connsiteY1-32" fmla="*/ 0 h 3099157"/>
                    <a:gd name="connsiteX2-33" fmla="*/ 968799 w 3677891"/>
                    <a:gd name="connsiteY2-34" fmla="*/ 574 h 3099157"/>
                    <a:gd name="connsiteX3-35" fmla="*/ 3677891 w 3677891"/>
                    <a:gd name="connsiteY3-36" fmla="*/ 3099157 h 3099157"/>
                    <a:gd name="connsiteX4-37" fmla="*/ 0 w 3677891"/>
                    <a:gd name="connsiteY4-38" fmla="*/ 3099157 h 3099157"/>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3677891" h="3099157">
                      <a:moveTo>
                        <a:pt x="0" y="3099157"/>
                      </a:moveTo>
                      <a:lnTo>
                        <a:pt x="0" y="0"/>
                      </a:lnTo>
                      <a:lnTo>
                        <a:pt x="968799" y="574"/>
                      </a:lnTo>
                      <a:lnTo>
                        <a:pt x="3677891" y="3099157"/>
                      </a:lnTo>
                      <a:lnTo>
                        <a:pt x="0" y="3099157"/>
                      </a:lnTo>
                      <a:close/>
                    </a:path>
                  </a:pathLst>
                </a:custGeom>
                <a:solidFill>
                  <a:srgbClr val="56AC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直角三角形 15"/>
                <p:cNvSpPr/>
                <p:nvPr/>
              </p:nvSpPr>
              <p:spPr>
                <a:xfrm rot="10800000">
                  <a:off x="3464840" y="1353046"/>
                  <a:ext cx="3110666" cy="3110666"/>
                </a:xfrm>
                <a:prstGeom prst="rtTriangle">
                  <a:avLst/>
                </a:prstGeom>
                <a:solidFill>
                  <a:srgbClr val="55AD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7" name="任意多边形: 形状 70"/>
                <p:cNvSpPr/>
                <p:nvPr/>
              </p:nvSpPr>
              <p:spPr>
                <a:xfrm>
                  <a:off x="725748" y="1365171"/>
                  <a:ext cx="5849758" cy="3087033"/>
                </a:xfrm>
                <a:custGeom>
                  <a:avLst/>
                  <a:gdLst>
                    <a:gd name="connsiteX0" fmla="*/ 3424021 w 5849758"/>
                    <a:gd name="connsiteY0" fmla="*/ 0 h 3087033"/>
                    <a:gd name="connsiteX1" fmla="*/ 5849758 w 5849758"/>
                    <a:gd name="connsiteY1" fmla="*/ 0 h 3087033"/>
                    <a:gd name="connsiteX2" fmla="*/ 5849758 w 5849758"/>
                    <a:gd name="connsiteY2" fmla="*/ 1250965 h 3087033"/>
                    <a:gd name="connsiteX3" fmla="*/ 2808995 w 5849758"/>
                    <a:gd name="connsiteY3" fmla="*/ 3087033 h 3087033"/>
                    <a:gd name="connsiteX4" fmla="*/ 615621 w 5849758"/>
                    <a:gd name="connsiteY4" fmla="*/ 3087033 h 3087033"/>
                    <a:gd name="connsiteX5" fmla="*/ 0 w 5849758"/>
                    <a:gd name="connsiteY5" fmla="*/ 2067487 h 3087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49758" h="3087033">
                      <a:moveTo>
                        <a:pt x="3424021" y="0"/>
                      </a:moveTo>
                      <a:lnTo>
                        <a:pt x="5849758" y="0"/>
                      </a:lnTo>
                      <a:lnTo>
                        <a:pt x="5849758" y="1250965"/>
                      </a:lnTo>
                      <a:lnTo>
                        <a:pt x="2808995" y="3087033"/>
                      </a:lnTo>
                      <a:lnTo>
                        <a:pt x="615621" y="3087033"/>
                      </a:lnTo>
                      <a:lnTo>
                        <a:pt x="0" y="2067487"/>
                      </a:lnTo>
                      <a:close/>
                    </a:path>
                  </a:pathLst>
                </a:custGeom>
                <a:solidFill>
                  <a:srgbClr val="B2D6EE"/>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8" name="直角三角形 17"/>
                <p:cNvSpPr/>
                <p:nvPr/>
              </p:nvSpPr>
              <p:spPr>
                <a:xfrm>
                  <a:off x="257501" y="2245489"/>
                  <a:ext cx="2194592" cy="2194592"/>
                </a:xfrm>
                <a:prstGeom prst="rtTriangle">
                  <a:avLst/>
                </a:prstGeom>
                <a:solidFill>
                  <a:srgbClr val="2C72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9" name="矩形 18"/>
              <p:cNvSpPr/>
              <p:nvPr/>
            </p:nvSpPr>
            <p:spPr>
              <a:xfrm>
                <a:off x="376205" y="1525205"/>
                <a:ext cx="6080597" cy="2766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0" name="等腰三角形 19"/>
              <p:cNvSpPr/>
              <p:nvPr/>
            </p:nvSpPr>
            <p:spPr>
              <a:xfrm rot="10800000">
                <a:off x="1639892" y="1537324"/>
                <a:ext cx="1301671" cy="434046"/>
              </a:xfrm>
              <a:prstGeom prst="triangle">
                <a:avLst/>
              </a:prstGeom>
              <a:solidFill>
                <a:srgbClr val="2C72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直角三角形 20"/>
              <p:cNvSpPr/>
              <p:nvPr/>
            </p:nvSpPr>
            <p:spPr>
              <a:xfrm rot="16200000">
                <a:off x="3640307" y="1647216"/>
                <a:ext cx="2926387" cy="2706605"/>
              </a:xfrm>
              <a:prstGeom prst="rtTriangle">
                <a:avLst/>
              </a:prstGeom>
              <a:solidFill>
                <a:srgbClr val="B2D6EE">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2" name="文本框 21"/>
            <p:cNvSpPr txBox="1"/>
            <p:nvPr/>
          </p:nvSpPr>
          <p:spPr>
            <a:xfrm>
              <a:off x="6987" y="4269"/>
              <a:ext cx="7043" cy="2179"/>
            </a:xfrm>
            <a:prstGeom prst="rect">
              <a:avLst/>
            </a:prstGeom>
            <a:noFill/>
          </p:spPr>
          <p:txBody>
            <a:bodyPr wrap="square"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lnSpc>
                  <a:spcPts val="4320"/>
                </a:lnSpc>
              </a:pPr>
              <a:r>
                <a:rPr lang="zh-CN" altLang="en-US" sz="3600">
                  <a:solidFill>
                    <a:srgbClr val="2C72B7"/>
                  </a:solidFill>
                  <a:latin typeface="方正大黑简体" panose="02010601030101010101" charset="-122"/>
                  <a:ea typeface="方正大黑简体" panose="02010601030101010101" charset="-122"/>
                </a:rPr>
                <a:t>智能＝   知识 ＋ 思维</a:t>
              </a:r>
              <a:endParaRPr lang="en-US" altLang="zh-CN" sz="1200" b="1">
                <a:solidFill>
                  <a:srgbClr val="8661C0"/>
                </a:solidFill>
                <a:latin typeface="方正大黑简体" panose="02010601030101010101" charset="-122"/>
                <a:ea typeface="方正大黑简体" panose="02010601030101010101" charset="-122"/>
              </a:endParaRPr>
            </a:p>
          </p:txBody>
        </p:sp>
      </p:grpSp>
      <p:pic>
        <p:nvPicPr>
          <p:cNvPr id="2" name="图片 1"/>
          <p:cNvPicPr>
            <a:picLocks noChangeAspect="1"/>
          </p:cNvPicPr>
          <p:nvPr/>
        </p:nvPicPr>
        <p:blipFill>
          <a:blip r:embed="rId4"/>
          <a:stretch>
            <a:fillRect/>
          </a:stretch>
        </p:blipFill>
        <p:spPr>
          <a:xfrm>
            <a:off x="6629400" y="219710"/>
            <a:ext cx="4922520" cy="3730625"/>
          </a:xfrm>
          <a:prstGeom prst="rect">
            <a:avLst/>
          </a:prstGeom>
        </p:spPr>
      </p:pic>
      <p:sp>
        <p:nvSpPr>
          <p:cNvPr id="6" name="文本框 5"/>
          <p:cNvSpPr txBox="1"/>
          <p:nvPr/>
        </p:nvSpPr>
        <p:spPr>
          <a:xfrm>
            <a:off x="1603375" y="5847080"/>
            <a:ext cx="2540000" cy="368300"/>
          </a:xfrm>
          <a:prstGeom prst="rect">
            <a:avLst/>
          </a:prstGeom>
          <a:noFill/>
        </p:spPr>
        <p:txBody>
          <a:bodyPr wrap="square" rtlCol="0" anchor="t">
            <a:spAutoFit/>
          </a:bodyPr>
          <a:lstStyle/>
          <a:p>
            <a:pPr algn="ctr"/>
            <a:r>
              <a:rPr lang="zh-CN" altLang="en-US" b="1">
                <a:latin typeface="微软雅黑" panose="020B0503020204020204" pitchFamily="34" charset="-122"/>
                <a:ea typeface="微软雅黑" panose="020B0503020204020204" pitchFamily="34" charset="-122"/>
              </a:rPr>
              <a:t>人脑与智能</a:t>
            </a:r>
          </a:p>
        </p:txBody>
      </p:sp>
      <mc:AlternateContent xmlns:mc="http://schemas.openxmlformats.org/markup-compatibility/2006" xmlns:a14="http://schemas.microsoft.com/office/drawing/2010/main">
        <mc:Choice Requires="a14">
          <p:sp>
            <p:nvSpPr>
              <p:cNvPr id="7" name="文本框 6"/>
              <p:cNvSpPr txBox="1"/>
              <p:nvPr/>
            </p:nvSpPr>
            <p:spPr>
              <a:xfrm>
                <a:off x="6398260" y="3950335"/>
                <a:ext cx="5089855" cy="2613023"/>
              </a:xfrm>
              <a:prstGeom prst="rect">
                <a:avLst/>
              </a:prstGeom>
              <a:noFill/>
            </p:spPr>
            <p:txBody>
              <a:bodyPr wrap="none" rtlCol="0">
                <a:spAutoFit/>
              </a:bodyPr>
              <a:lstStyle/>
              <a:p>
                <a:pPr marL="285750" indent="-285750">
                  <a:lnSpc>
                    <a:spcPct val="130000"/>
                  </a:lnSpc>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人类大脑如何实现智能？</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3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两大难题之一：宇宙起源、人脑奥秘</a:t>
                </a:r>
              </a:p>
              <a:p>
                <a:pPr marL="285750" indent="-285750">
                  <a:lnSpc>
                    <a:spcPct val="130000"/>
                  </a:lnSpc>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对人脑奥秘知道什么？</a:t>
                </a:r>
              </a:p>
              <a:p>
                <a:pPr marL="742950" lvl="1" indent="-285750">
                  <a:lnSpc>
                    <a:spcPct val="13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结构：</a:t>
                </a:r>
                <a14:m>
                  <m:oMath xmlns:m="http://schemas.openxmlformats.org/officeDocument/2006/math">
                    <m:sSup>
                      <m:sSupPr>
                        <m:ctrlPr>
                          <a:rPr lang="en-US" altLang="zh-CN"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i="1">
                            <a:latin typeface="Cambria Math" panose="02040503050406030204" pitchFamily="18" charset="0"/>
                            <a:ea typeface="MS Mincho" charset="0"/>
                            <a:cs typeface="Cambria Math" panose="02040503050406030204" pitchFamily="18" charset="0"/>
                          </a:rPr>
                          <m:t>10</m:t>
                        </m:r>
                      </m:e>
                      <m:sup>
                        <m:r>
                          <a:rPr lang="en-US" altLang="zh-CN" i="1">
                            <a:latin typeface="Cambria Math" panose="02040503050406030204" pitchFamily="18" charset="0"/>
                            <a:ea typeface="MS Mincho" charset="0"/>
                            <a:cs typeface="Cambria Math" panose="02040503050406030204" pitchFamily="18" charset="0"/>
                          </a:rPr>
                          <m:t>11</m:t>
                        </m:r>
                        <m:r>
                          <a:rPr lang="en-US" altLang="zh-CN" i="1">
                            <a:latin typeface="Cambria Math" panose="02040503050406030204" pitchFamily="18" charset="0"/>
                            <a:ea typeface="微软雅黑" panose="020B0503020204020204" pitchFamily="34" charset="-122"/>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12</m:t>
                        </m:r>
                      </m:sup>
                    </m:sSup>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量级的神经元，分布并行</a:t>
                </a:r>
              </a:p>
              <a:p>
                <a:pPr marL="742950" lvl="1" indent="-285750">
                  <a:lnSpc>
                    <a:spcPct val="13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功能：记忆、思维、观察、分析等</a:t>
                </a:r>
              </a:p>
              <a:p>
                <a:pPr marL="285750" indent="-285750">
                  <a:lnSpc>
                    <a:spcPct val="130000"/>
                  </a:lnSpc>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智能的严格定义？</a:t>
                </a:r>
              </a:p>
              <a:p>
                <a:pPr marL="742950" lvl="1" indent="-285750">
                  <a:lnSpc>
                    <a:spcPct val="13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依赖于对人脑奥秘的揭示和进一步认识</a:t>
                </a:r>
              </a:p>
            </p:txBody>
          </p:sp>
        </mc:Choice>
        <mc:Fallback xmlns="">
          <p:sp>
            <p:nvSpPr>
              <p:cNvPr id="7" name="文本框 6"/>
              <p:cNvSpPr txBox="1">
                <a:spLocks noRot="1" noChangeAspect="1" noMove="1" noResize="1" noEditPoints="1" noAdjustHandles="1" noChangeArrowheads="1" noChangeShapeType="1" noTextEdit="1"/>
              </p:cNvSpPr>
              <p:nvPr/>
            </p:nvSpPr>
            <p:spPr>
              <a:xfrm>
                <a:off x="6398260" y="3950335"/>
                <a:ext cx="5089855" cy="2613023"/>
              </a:xfrm>
              <a:prstGeom prst="rect">
                <a:avLst/>
              </a:prstGeom>
              <a:blipFill rotWithShape="1">
                <a:blip r:embed="rId5"/>
                <a:stretch>
                  <a:fillRect r="6" b="24"/>
                </a:stretch>
              </a:blipFill>
            </p:spPr>
            <p:txBody>
              <a:bodyPr/>
              <a:lstStyle/>
              <a:p>
                <a:r>
                  <a:rPr lang="zh-CN" altLang="en-US">
                    <a:noFill/>
                  </a:rPr>
                  <a:t> </a:t>
                </a:r>
              </a:p>
            </p:txBody>
          </p:sp>
        </mc:Fallback>
      </mc:AlternateContent>
      <p:pic>
        <p:nvPicPr>
          <p:cNvPr id="4" name="图片 3"/>
          <p:cNvPicPr>
            <a:picLocks noChangeAspect="1"/>
          </p:cNvPicPr>
          <p:nvPr/>
        </p:nvPicPr>
        <p:blipFill>
          <a:blip r:embed="rId6"/>
          <a:stretch>
            <a:fillRect/>
          </a:stretch>
        </p:blipFill>
        <p:spPr>
          <a:xfrm>
            <a:off x="734060" y="2233295"/>
            <a:ext cx="4968875" cy="3105785"/>
          </a:xfrm>
          <a:prstGeom prst="rect">
            <a:avLst/>
          </a:prstGeom>
        </p:spPr>
      </p:pic>
      <p:sp>
        <p:nvSpPr>
          <p:cNvPr id="3" name="灯片编号占位符 2"/>
          <p:cNvSpPr>
            <a:spLocks noGrp="1"/>
          </p:cNvSpPr>
          <p:nvPr>
            <p:ph type="sldNum" sz="quarter" idx="12"/>
          </p:nvPr>
        </p:nvSpPr>
        <p:spPr/>
        <p:txBody>
          <a:bodyPr/>
          <a:lstStyle/>
          <a:p>
            <a:fld id="{49AE70B2-8BF9-45C0-BB95-33D1B9D3A854}" type="slidenum">
              <a:rPr lang="zh-CN" altLang="en-US" smtClean="0"/>
              <a:t>6</a:t>
            </a:fld>
            <a:endParaRPr lang="zh-CN" altLang="en-US"/>
          </a:p>
        </p:txBody>
      </p:sp>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图片 103"/>
          <p:cNvPicPr/>
          <p:nvPr/>
        </p:nvPicPr>
        <p:blipFill>
          <a:blip r:embed="rId3"/>
          <a:stretch>
            <a:fillRect/>
          </a:stretch>
        </p:blipFill>
        <p:spPr>
          <a:xfrm>
            <a:off x="1971676" y="624206"/>
            <a:ext cx="8248015" cy="4288155"/>
          </a:xfrm>
          <a:prstGeom prst="rect">
            <a:avLst/>
          </a:prstGeom>
          <a:noFill/>
          <a:ln w="9525">
            <a:noFill/>
          </a:ln>
        </p:spPr>
      </p:pic>
      <p:sp>
        <p:nvSpPr>
          <p:cNvPr id="2" name="文本框 1"/>
          <p:cNvSpPr txBox="1"/>
          <p:nvPr/>
        </p:nvSpPr>
        <p:spPr>
          <a:xfrm>
            <a:off x="2172336" y="5179695"/>
            <a:ext cx="7847965" cy="645160"/>
          </a:xfrm>
          <a:prstGeom prst="rect">
            <a:avLst/>
          </a:prstGeom>
          <a:noFill/>
        </p:spPr>
        <p:txBody>
          <a:bodyPr wrap="square" rtlCol="0" anchor="t">
            <a:spAutoFit/>
          </a:bodyPr>
          <a:lstStyle/>
          <a:p>
            <a:r>
              <a:rPr lang="zh-CN" altLang="en-US" dirty="0"/>
              <a:t>细节上来说，知识表示主要经历了从一阶谓词逻辑表示、产生式规则、框架表示法、脚本表示法、语义网表示法、知识图谱表示法等几种表示。</a:t>
            </a:r>
          </a:p>
        </p:txBody>
      </p:sp>
      <p:sp>
        <p:nvSpPr>
          <p:cNvPr id="3" name="灯片编号占位符 2"/>
          <p:cNvSpPr>
            <a:spLocks noGrp="1"/>
          </p:cNvSpPr>
          <p:nvPr>
            <p:ph type="sldNum" sz="quarter" idx="12"/>
          </p:nvPr>
        </p:nvSpPr>
        <p:spPr/>
        <p:txBody>
          <a:bodyPr/>
          <a:lstStyle/>
          <a:p>
            <a:fld id="{49AE70B2-8BF9-45C0-BB95-33D1B9D3A854}" type="slidenum">
              <a:rPr lang="zh-CN" altLang="en-US" smtClean="0"/>
              <a:t>60</a:t>
            </a:fld>
            <a:endParaRPr lang="zh-CN" altLang="en-US"/>
          </a:p>
        </p:txBody>
      </p:sp>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zh-CN" altLang="en-US"/>
              <a:t>一阶逻辑</a:t>
            </a:r>
          </a:p>
        </p:txBody>
      </p:sp>
      <p:sp>
        <p:nvSpPr>
          <p:cNvPr id="111619" name="Rectangle 3"/>
          <p:cNvSpPr>
            <a:spLocks noGrp="1" noChangeArrowheads="1"/>
          </p:cNvSpPr>
          <p:nvPr>
            <p:ph type="body" idx="1"/>
          </p:nvPr>
        </p:nvSpPr>
        <p:spPr>
          <a:xfrm>
            <a:off x="1844675" y="1589088"/>
            <a:ext cx="8540750" cy="4633912"/>
          </a:xfrm>
        </p:spPr>
        <p:txBody>
          <a:bodyPr/>
          <a:lstStyle/>
          <a:p>
            <a:pPr>
              <a:lnSpc>
                <a:spcPct val="90000"/>
              </a:lnSpc>
            </a:pPr>
            <a:r>
              <a:rPr lang="zh-CN" altLang="en-US" sz="2800" dirty="0"/>
              <a:t>采用命题逻辑的基础</a:t>
            </a:r>
            <a:r>
              <a:rPr lang="en-US" altLang="zh-CN" sz="2800" dirty="0"/>
              <a:t>—</a:t>
            </a:r>
            <a:r>
              <a:rPr lang="zh-CN" altLang="en-US" sz="2800" dirty="0"/>
              <a:t>陈述式、上下文无关、无歧义和合成语义，并借用自然语言的思想。</a:t>
            </a:r>
          </a:p>
          <a:p>
            <a:pPr>
              <a:lnSpc>
                <a:spcPct val="90000"/>
              </a:lnSpc>
            </a:pPr>
            <a:r>
              <a:rPr lang="zh-CN" altLang="en-US" sz="2800" dirty="0"/>
              <a:t>一阶逻辑假设世界包含</a:t>
            </a:r>
          </a:p>
          <a:p>
            <a:pPr lvl="1">
              <a:lnSpc>
                <a:spcPct val="90000"/>
              </a:lnSpc>
            </a:pPr>
            <a:r>
              <a:rPr lang="zh-CN" altLang="en-US" sz="2400" b="1" dirty="0">
                <a:solidFill>
                  <a:srgbClr val="FF0000"/>
                </a:solidFill>
              </a:rPr>
              <a:t>对象</a:t>
            </a:r>
            <a:r>
              <a:rPr lang="zh-CN" altLang="en-US" sz="2400" dirty="0"/>
              <a:t>：人们、房子、数字</a:t>
            </a:r>
            <a:r>
              <a:rPr lang="en-US" altLang="zh-CN" sz="2400" dirty="0"/>
              <a:t>…</a:t>
            </a:r>
          </a:p>
          <a:p>
            <a:pPr lvl="1">
              <a:lnSpc>
                <a:spcPct val="90000"/>
              </a:lnSpc>
            </a:pPr>
            <a:r>
              <a:rPr lang="zh-CN" altLang="en-US" sz="2400" b="1" dirty="0">
                <a:solidFill>
                  <a:srgbClr val="FF0000"/>
                </a:solidFill>
              </a:rPr>
              <a:t>关系</a:t>
            </a:r>
            <a:r>
              <a:rPr lang="zh-CN" altLang="en-US" sz="2400" dirty="0"/>
              <a:t>：红色的、比</a:t>
            </a:r>
            <a:r>
              <a:rPr lang="en-US" altLang="zh-CN" sz="2400" dirty="0"/>
              <a:t>…</a:t>
            </a:r>
            <a:r>
              <a:rPr lang="zh-CN" altLang="en-US" sz="2400" dirty="0"/>
              <a:t>大</a:t>
            </a:r>
            <a:r>
              <a:rPr lang="en-US" altLang="zh-CN" sz="2400" dirty="0"/>
              <a:t>…</a:t>
            </a:r>
          </a:p>
          <a:p>
            <a:pPr lvl="1">
              <a:lnSpc>
                <a:spcPct val="90000"/>
              </a:lnSpc>
            </a:pPr>
            <a:r>
              <a:rPr lang="zh-CN" altLang="en-US" sz="2400" b="1" dirty="0">
                <a:solidFill>
                  <a:srgbClr val="FF0000"/>
                </a:solidFill>
              </a:rPr>
              <a:t>函数</a:t>
            </a:r>
            <a:r>
              <a:rPr lang="zh-CN" altLang="en-US" sz="2400" dirty="0"/>
              <a:t>：是</a:t>
            </a:r>
            <a:r>
              <a:rPr lang="en-US" altLang="zh-CN" sz="2400" dirty="0"/>
              <a:t>…</a:t>
            </a:r>
            <a:r>
              <a:rPr lang="zh-CN" altLang="en-US" sz="2400" dirty="0"/>
              <a:t>的父亲</a:t>
            </a:r>
            <a:r>
              <a:rPr lang="en-US" altLang="zh-CN" sz="2400" dirty="0"/>
              <a:t>…</a:t>
            </a:r>
          </a:p>
          <a:p>
            <a:pPr>
              <a:lnSpc>
                <a:spcPct val="90000"/>
              </a:lnSpc>
            </a:pPr>
            <a:r>
              <a:rPr lang="zh-CN" altLang="en-US" sz="2800" dirty="0"/>
              <a:t>命题逻辑假设世界中的事实要么成立，要么不成立</a:t>
            </a:r>
          </a:p>
          <a:p>
            <a:pPr>
              <a:lnSpc>
                <a:spcPct val="90000"/>
              </a:lnSpc>
            </a:pPr>
            <a:r>
              <a:rPr lang="zh-CN" altLang="en-US" sz="2800" dirty="0"/>
              <a:t>一阶逻辑则假设更多，即世界由对象组成，对象之间的某些关系要么成立，要么不成立。</a:t>
            </a:r>
          </a:p>
        </p:txBody>
      </p:sp>
      <p:sp>
        <p:nvSpPr>
          <p:cNvPr id="11162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7692FEB-B4BE-477D-97FB-D9514AD7BDC6}" type="slidenum">
              <a:rPr lang="zh-CN" altLang="en-US" sz="1400"/>
              <a:t>61</a:t>
            </a:fld>
            <a:endParaRPr lang="en-US" altLang="zh-CN" sz="14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a:t>语义</a:t>
            </a:r>
          </a:p>
        </p:txBody>
      </p:sp>
      <p:sp>
        <p:nvSpPr>
          <p:cNvPr id="113667" name="Rectangle 3"/>
          <p:cNvSpPr>
            <a:spLocks noGrp="1" noChangeArrowheads="1"/>
          </p:cNvSpPr>
          <p:nvPr>
            <p:ph idx="1"/>
          </p:nvPr>
        </p:nvSpPr>
        <p:spPr>
          <a:xfrm>
            <a:off x="1981200" y="1032387"/>
            <a:ext cx="8229600" cy="5634246"/>
          </a:xfrm>
        </p:spPr>
        <p:txBody>
          <a:bodyPr rtlCol="0">
            <a:normAutofit fontScale="92500"/>
          </a:bodyPr>
          <a:lstStyle/>
          <a:p>
            <a:pPr>
              <a:lnSpc>
                <a:spcPct val="80000"/>
              </a:lnSpc>
              <a:spcAft>
                <a:spcPts val="0"/>
              </a:spcAft>
              <a:buNone/>
              <a:defRPr/>
            </a:pPr>
            <a:r>
              <a:rPr lang="zh-CN" altLang="en-US" sz="2800" dirty="0"/>
              <a:t>语句的真假由</a:t>
            </a:r>
            <a:r>
              <a:rPr lang="zh-CN" altLang="en-US" sz="2800" b="1" dirty="0">
                <a:solidFill>
                  <a:srgbClr val="0000CC"/>
                </a:solidFill>
              </a:rPr>
              <a:t>模型</a:t>
            </a:r>
            <a:r>
              <a:rPr lang="zh-CN" altLang="en-US" sz="2800" dirty="0"/>
              <a:t>和对语句的</a:t>
            </a:r>
            <a:r>
              <a:rPr lang="zh-CN" altLang="en-US" sz="2800" b="1" dirty="0">
                <a:solidFill>
                  <a:srgbClr val="0000CC"/>
                </a:solidFill>
              </a:rPr>
              <a:t>解释</a:t>
            </a:r>
            <a:r>
              <a:rPr lang="zh-CN" altLang="en-US" sz="2800" dirty="0"/>
              <a:t>决定</a:t>
            </a:r>
          </a:p>
          <a:p>
            <a:pPr>
              <a:lnSpc>
                <a:spcPct val="80000"/>
              </a:lnSpc>
              <a:spcAft>
                <a:spcPts val="0"/>
              </a:spcAft>
              <a:buNone/>
              <a:defRPr/>
            </a:pPr>
            <a:endParaRPr lang="zh-CN" altLang="en-US" sz="2800" dirty="0"/>
          </a:p>
          <a:p>
            <a:pPr>
              <a:lnSpc>
                <a:spcPct val="80000"/>
              </a:lnSpc>
              <a:spcAft>
                <a:spcPts val="0"/>
              </a:spcAft>
              <a:buNone/>
              <a:defRPr/>
            </a:pPr>
            <a:r>
              <a:rPr lang="zh-CN" altLang="en-US" sz="2800" dirty="0"/>
              <a:t>模型包含大于等于</a:t>
            </a:r>
            <a:r>
              <a:rPr lang="en-US" altLang="zh-CN" sz="2800" dirty="0"/>
              <a:t>1</a:t>
            </a:r>
            <a:r>
              <a:rPr lang="zh-CN" altLang="en-US" sz="2800" dirty="0"/>
              <a:t>个对象（</a:t>
            </a:r>
            <a:r>
              <a:rPr lang="zh-CN" altLang="en-US" sz="2800" b="1" dirty="0">
                <a:solidFill>
                  <a:srgbClr val="0000CC"/>
                </a:solidFill>
              </a:rPr>
              <a:t>域成员</a:t>
            </a:r>
            <a:r>
              <a:rPr lang="zh-CN" altLang="en-US" sz="2800" dirty="0"/>
              <a:t>）和它们之间的关系</a:t>
            </a:r>
          </a:p>
          <a:p>
            <a:pPr>
              <a:lnSpc>
                <a:spcPct val="80000"/>
              </a:lnSpc>
              <a:spcAft>
                <a:spcPts val="0"/>
              </a:spcAft>
              <a:buNone/>
              <a:defRPr/>
            </a:pPr>
            <a:r>
              <a:rPr lang="zh-CN" altLang="en-US" sz="2800" dirty="0"/>
              <a:t>		</a:t>
            </a:r>
            <a:r>
              <a:rPr lang="zh-CN" altLang="en-US" sz="2800" b="1" i="1" dirty="0">
                <a:solidFill>
                  <a:srgbClr val="A50021"/>
                </a:solidFill>
              </a:rPr>
              <a:t>常量符号</a:t>
            </a:r>
            <a:r>
              <a:rPr lang="zh-CN" altLang="en-US" sz="2800" b="1" dirty="0"/>
              <a:t> </a:t>
            </a:r>
            <a:r>
              <a:rPr lang="zh-CN" altLang="en-US" sz="2800" dirty="0">
                <a:latin typeface="宋体" panose="02010600030101010101" pitchFamily="2" charset="-122"/>
              </a:rPr>
              <a:t>→ </a:t>
            </a:r>
            <a:r>
              <a:rPr lang="zh-CN" altLang="en-US" sz="2800" b="1" dirty="0">
                <a:solidFill>
                  <a:srgbClr val="0000CC"/>
                </a:solidFill>
                <a:latin typeface="宋体" panose="02010600030101010101" pitchFamily="2" charset="-122"/>
              </a:rPr>
              <a:t>对象</a:t>
            </a:r>
            <a:endParaRPr lang="zh-CN" altLang="en-US" sz="2800" b="1" dirty="0">
              <a:solidFill>
                <a:srgbClr val="0000CC"/>
              </a:solidFill>
            </a:endParaRPr>
          </a:p>
          <a:p>
            <a:pPr>
              <a:lnSpc>
                <a:spcPct val="80000"/>
              </a:lnSpc>
              <a:spcAft>
                <a:spcPts val="0"/>
              </a:spcAft>
              <a:buNone/>
              <a:defRPr/>
            </a:pPr>
            <a:r>
              <a:rPr lang="zh-CN" altLang="en-US" sz="2800" dirty="0"/>
              <a:t>		</a:t>
            </a:r>
            <a:r>
              <a:rPr lang="zh-CN" altLang="en-US" sz="2800" b="1" i="1" dirty="0">
                <a:solidFill>
                  <a:srgbClr val="A50021"/>
                </a:solidFill>
              </a:rPr>
              <a:t>谓词符号</a:t>
            </a:r>
            <a:r>
              <a:rPr lang="zh-CN" altLang="en-US" sz="2800" b="1" dirty="0"/>
              <a:t> </a:t>
            </a:r>
            <a:r>
              <a:rPr lang="zh-CN" altLang="en-US" sz="2800" dirty="0">
                <a:latin typeface="宋体" panose="02010600030101010101" pitchFamily="2" charset="-122"/>
              </a:rPr>
              <a:t>→</a:t>
            </a:r>
            <a:r>
              <a:rPr lang="zh-CN" altLang="en-US" sz="2800" dirty="0"/>
              <a:t> </a:t>
            </a:r>
            <a:r>
              <a:rPr lang="zh-CN" altLang="en-US" sz="2800" b="1" dirty="0">
                <a:solidFill>
                  <a:srgbClr val="0000CC"/>
                </a:solidFill>
              </a:rPr>
              <a:t>关系</a:t>
            </a:r>
          </a:p>
          <a:p>
            <a:pPr>
              <a:lnSpc>
                <a:spcPct val="80000"/>
              </a:lnSpc>
              <a:spcAft>
                <a:spcPts val="0"/>
              </a:spcAft>
              <a:buNone/>
              <a:defRPr/>
            </a:pPr>
            <a:r>
              <a:rPr lang="zh-CN" altLang="en-US" sz="2800" dirty="0"/>
              <a:t>		</a:t>
            </a:r>
            <a:r>
              <a:rPr lang="zh-CN" altLang="en-US" sz="2800" b="1" i="1" dirty="0">
                <a:solidFill>
                  <a:srgbClr val="A50021"/>
                </a:solidFill>
              </a:rPr>
              <a:t>函数符号</a:t>
            </a:r>
            <a:r>
              <a:rPr lang="zh-CN" altLang="en-US" sz="2800" dirty="0"/>
              <a:t> </a:t>
            </a:r>
            <a:r>
              <a:rPr lang="zh-CN" altLang="en-US" sz="2800" dirty="0">
                <a:latin typeface="宋体" panose="02010600030101010101" pitchFamily="2" charset="-122"/>
              </a:rPr>
              <a:t>→</a:t>
            </a:r>
            <a:r>
              <a:rPr lang="zh-CN" altLang="en-US" sz="2800" dirty="0"/>
              <a:t> </a:t>
            </a:r>
            <a:r>
              <a:rPr lang="zh-CN" altLang="en-US" sz="2800" b="1" dirty="0">
                <a:solidFill>
                  <a:srgbClr val="0000CC"/>
                </a:solidFill>
              </a:rPr>
              <a:t>函数关系</a:t>
            </a:r>
          </a:p>
          <a:p>
            <a:pPr>
              <a:lnSpc>
                <a:spcPct val="80000"/>
              </a:lnSpc>
              <a:spcAft>
                <a:spcPts val="0"/>
              </a:spcAft>
              <a:buNone/>
              <a:defRPr/>
            </a:pPr>
            <a:endParaRPr lang="zh-CN" altLang="en-US" sz="2800" dirty="0"/>
          </a:p>
          <a:p>
            <a:pPr>
              <a:lnSpc>
                <a:spcPct val="110000"/>
              </a:lnSpc>
              <a:spcAft>
                <a:spcPts val="0"/>
              </a:spcAft>
              <a:buNone/>
              <a:defRPr/>
            </a:pPr>
            <a:r>
              <a:rPr lang="zh-CN" altLang="en-US" sz="2800" dirty="0"/>
              <a:t>一条原子语句：谓词</a:t>
            </a:r>
            <a:r>
              <a:rPr lang="en-US" altLang="zh-CN" sz="2800" dirty="0">
                <a:latin typeface="Times New Roman" panose="02020603050405020304" pitchFamily="18" charset="0"/>
              </a:rPr>
              <a:t>(</a:t>
            </a:r>
            <a:r>
              <a:rPr lang="en-US" altLang="zh-CN" sz="2800" i="1" dirty="0">
                <a:latin typeface="Times New Roman" panose="02020603050405020304" pitchFamily="18" charset="0"/>
              </a:rPr>
              <a:t>term</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 ,</a:t>
            </a:r>
            <a:r>
              <a:rPr lang="en-US" altLang="zh-CN" sz="2800" i="1" dirty="0" err="1">
                <a:latin typeface="Times New Roman" panose="02020603050405020304" pitchFamily="18" charset="0"/>
              </a:rPr>
              <a:t>term</a:t>
            </a:r>
            <a:r>
              <a:rPr lang="en-US" altLang="zh-CN" sz="2800" i="1" baseline="-25000" dirty="0" err="1">
                <a:latin typeface="Times New Roman" panose="02020603050405020304" pitchFamily="18" charset="0"/>
              </a:rPr>
              <a:t>n</a:t>
            </a:r>
            <a:r>
              <a:rPr lang="en-US" altLang="zh-CN" sz="2800" dirty="0">
                <a:latin typeface="Times New Roman" panose="02020603050405020304" pitchFamily="18" charset="0"/>
              </a:rPr>
              <a:t>)</a:t>
            </a:r>
            <a:r>
              <a:rPr lang="zh-CN" altLang="en-US" sz="2800" dirty="0"/>
              <a:t>为真，当且仅当在给定的模型、给定的解释下</a:t>
            </a:r>
            <a:r>
              <a:rPr lang="en-US" altLang="zh-CN" sz="2800" i="1" dirty="0">
                <a:latin typeface="Times New Roman" panose="02020603050405020304" pitchFamily="18" charset="0"/>
              </a:rPr>
              <a:t>term</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 ,</a:t>
            </a:r>
            <a:r>
              <a:rPr lang="en-US" altLang="zh-CN" sz="2800" i="1" dirty="0" err="1">
                <a:latin typeface="Times New Roman" panose="02020603050405020304" pitchFamily="18" charset="0"/>
              </a:rPr>
              <a:t>term</a:t>
            </a:r>
            <a:r>
              <a:rPr lang="en-US" altLang="zh-CN" sz="2800" i="1" baseline="-25000" dirty="0" err="1">
                <a:latin typeface="Times New Roman" panose="02020603050405020304" pitchFamily="18" charset="0"/>
              </a:rPr>
              <a:t>n</a:t>
            </a:r>
            <a:r>
              <a:rPr lang="zh-CN" altLang="en-US" sz="2800" dirty="0"/>
              <a:t>代表的</a:t>
            </a:r>
            <a:r>
              <a:rPr lang="zh-CN" altLang="en-US" sz="2800" b="1" dirty="0">
                <a:solidFill>
                  <a:srgbClr val="0000CC"/>
                </a:solidFill>
              </a:rPr>
              <a:t>对象</a:t>
            </a:r>
            <a:r>
              <a:rPr lang="zh-CN" altLang="en-US" sz="2800" dirty="0"/>
              <a:t>满足谓词所表示的</a:t>
            </a:r>
            <a:r>
              <a:rPr lang="zh-CN" altLang="en-US" sz="2800" b="1" dirty="0">
                <a:solidFill>
                  <a:srgbClr val="0000CC"/>
                </a:solidFill>
              </a:rPr>
              <a:t>关系</a:t>
            </a:r>
            <a:endParaRPr lang="en-US" altLang="zh-CN" sz="2800" b="1" dirty="0">
              <a:solidFill>
                <a:srgbClr val="0000CC"/>
              </a:solidFill>
            </a:endParaRPr>
          </a:p>
          <a:p>
            <a:pPr>
              <a:spcBef>
                <a:spcPts val="1800"/>
              </a:spcBef>
              <a:buNone/>
              <a:defRPr/>
            </a:pPr>
            <a:r>
              <a:rPr lang="zh-CN" altLang="en-US" sz="2800" dirty="0"/>
              <a:t>复杂语句是由原子语句通过</a:t>
            </a:r>
            <a:r>
              <a:rPr lang="zh-CN" altLang="en-US" sz="2800" dirty="0">
                <a:solidFill>
                  <a:srgbClr val="FF0000"/>
                </a:solidFill>
              </a:rPr>
              <a:t>连接词</a:t>
            </a:r>
            <a:r>
              <a:rPr lang="zh-CN" altLang="en-US" sz="2800" dirty="0"/>
              <a:t>连接构成</a:t>
            </a:r>
          </a:p>
          <a:p>
            <a:pPr eaLnBrk="1" hangingPunct="1">
              <a:buFontTx/>
              <a:buNone/>
              <a:defRPr/>
            </a:pPr>
            <a:r>
              <a:rPr lang="zh-CN" altLang="en-US" sz="2800" dirty="0"/>
              <a:t>	</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zh-CN" altLang="en-US"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 </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2</a:t>
            </a:r>
            <a:r>
              <a:rPr lang="zh-CN" altLang="en-US"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 </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2</a:t>
            </a:r>
            <a:r>
              <a:rPr lang="zh-CN" altLang="en-US"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gt; </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2</a:t>
            </a:r>
            <a:r>
              <a:rPr lang="zh-CN" altLang="en-US"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lt;=&gt; </a:t>
            </a:r>
            <a:r>
              <a:rPr lang="en-US" altLang="zh-CN" sz="2800" i="1" dirty="0">
                <a:latin typeface="Times New Roman" panose="02020603050405020304" pitchFamily="18" charset="0"/>
              </a:rPr>
              <a:t>S</a:t>
            </a:r>
            <a:r>
              <a:rPr lang="en-US" altLang="zh-CN" sz="2800" baseline="-25000" dirty="0">
                <a:latin typeface="Times New Roman" panose="02020603050405020304" pitchFamily="18" charset="0"/>
              </a:rPr>
              <a:t>2</a:t>
            </a:r>
          </a:p>
          <a:p>
            <a:pPr>
              <a:lnSpc>
                <a:spcPct val="110000"/>
              </a:lnSpc>
              <a:spcAft>
                <a:spcPts val="0"/>
              </a:spcAft>
              <a:buNone/>
              <a:defRPr/>
            </a:pPr>
            <a:endParaRPr lang="zh-CN" altLang="en-US" sz="2800" b="1" dirty="0"/>
          </a:p>
        </p:txBody>
      </p:sp>
      <p:sp>
        <p:nvSpPr>
          <p:cNvPr id="11469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68FC63B-87F2-4905-8EC8-4F2A14101B65}" type="slidenum">
              <a:rPr lang="zh-CN" altLang="en-US" sz="1400"/>
              <a:t>62</a:t>
            </a:fld>
            <a:endParaRPr lang="en-US" altLang="zh-CN" sz="14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a:t>全称量词</a:t>
            </a:r>
            <a:r>
              <a:rPr lang="zh-CN" altLang="en-US">
                <a:sym typeface="Symbol" panose="05050102010706020507" pitchFamily="18" charset="2"/>
              </a:rPr>
              <a:t></a:t>
            </a:r>
          </a:p>
        </p:txBody>
      </p:sp>
      <p:sp>
        <p:nvSpPr>
          <p:cNvPr id="116739" name="Rectangle 3"/>
          <p:cNvSpPr>
            <a:spLocks noGrp="1" noChangeArrowheads="1"/>
          </p:cNvSpPr>
          <p:nvPr>
            <p:ph type="body" idx="1"/>
          </p:nvPr>
        </p:nvSpPr>
        <p:spPr>
          <a:xfrm>
            <a:off x="1550783" y="1000792"/>
            <a:ext cx="8280400" cy="4510087"/>
          </a:xfrm>
        </p:spPr>
        <p:txBody>
          <a:bodyPr>
            <a:normAutofit/>
          </a:bodyPr>
          <a:lstStyle/>
          <a:p>
            <a:pPr>
              <a:lnSpc>
                <a:spcPct val="90000"/>
              </a:lnSpc>
            </a:pPr>
            <a:r>
              <a:rPr lang="zh-CN" altLang="en-US" sz="2000" dirty="0">
                <a:sym typeface="Symbol" panose="05050102010706020507" pitchFamily="18" charset="2"/>
              </a:rPr>
              <a:t>对</a:t>
            </a:r>
            <a:r>
              <a:rPr lang="zh-CN" altLang="en-US" sz="2000" b="1" dirty="0">
                <a:solidFill>
                  <a:srgbClr val="FF0000"/>
                </a:solidFill>
                <a:sym typeface="Symbol" panose="05050102010706020507" pitchFamily="18" charset="2"/>
              </a:rPr>
              <a:t>每个对象</a:t>
            </a:r>
            <a:r>
              <a:rPr lang="zh-CN" altLang="en-US" sz="2000" dirty="0">
                <a:sym typeface="Symbol" panose="05050102010706020507" pitchFamily="18" charset="2"/>
              </a:rPr>
              <a:t>进行陈述</a:t>
            </a:r>
          </a:p>
          <a:p>
            <a:pPr>
              <a:lnSpc>
                <a:spcPct val="90000"/>
              </a:lnSpc>
            </a:pPr>
            <a:r>
              <a:rPr lang="zh-CN" altLang="en-US" sz="2000" dirty="0">
                <a:sym typeface="Symbol" panose="05050102010706020507" pitchFamily="18" charset="2"/>
              </a:rPr>
              <a:t>形式： </a:t>
            </a:r>
            <a:r>
              <a:rPr lang="en-US" altLang="zh-CN" sz="2000" i="1" dirty="0">
                <a:sym typeface="Symbol" panose="05050102010706020507" pitchFamily="18" charset="2"/>
              </a:rPr>
              <a:t>variable sentence</a:t>
            </a:r>
            <a:r>
              <a:rPr lang="zh-CN" altLang="en-US" sz="2000" dirty="0">
                <a:sym typeface="Symbol" panose="05050102010706020507" pitchFamily="18" charset="2"/>
              </a:rPr>
              <a:t>，例如 </a:t>
            </a:r>
            <a:endParaRPr lang="en-US" altLang="zh-CN" sz="2000" dirty="0">
              <a:sym typeface="Symbol" panose="05050102010706020507" pitchFamily="18" charset="2"/>
            </a:endParaRPr>
          </a:p>
          <a:p>
            <a:pPr>
              <a:lnSpc>
                <a:spcPct val="90000"/>
              </a:lnSpc>
              <a:buFont typeface="Wingdings" panose="05000000000000000000" pitchFamily="2" charset="2"/>
              <a:buNone/>
            </a:pPr>
            <a:r>
              <a:rPr lang="en-US" altLang="zh-CN" sz="2000" dirty="0">
                <a:sym typeface="Symbol" panose="05050102010706020507" pitchFamily="18" charset="2"/>
              </a:rPr>
              <a:t>              </a:t>
            </a:r>
            <a:r>
              <a:rPr lang="zh-CN" altLang="en-US" sz="2000" dirty="0">
                <a:sym typeface="Symbol" panose="05050102010706020507" pitchFamily="18" charset="2"/>
              </a:rPr>
              <a:t></a:t>
            </a:r>
            <a:r>
              <a:rPr lang="en-US" altLang="zh-CN" sz="2000" i="1" dirty="0">
                <a:sym typeface="Symbol" panose="05050102010706020507" pitchFamily="18" charset="2"/>
              </a:rPr>
              <a:t>x, King(x)Person(x)</a:t>
            </a:r>
          </a:p>
          <a:p>
            <a:pPr>
              <a:lnSpc>
                <a:spcPct val="90000"/>
              </a:lnSpc>
            </a:pPr>
            <a:r>
              <a:rPr lang="en-US" altLang="zh-CN" sz="2000" dirty="0">
                <a:sym typeface="Symbol" panose="05050102010706020507" pitchFamily="18" charset="2"/>
              </a:rPr>
              <a:t></a:t>
            </a:r>
            <a:r>
              <a:rPr lang="en-US" altLang="zh-CN" sz="2000" dirty="0"/>
              <a:t> </a:t>
            </a:r>
            <a:r>
              <a:rPr lang="zh-CN" altLang="en-US" sz="2000" dirty="0"/>
              <a:t>是使用</a:t>
            </a:r>
            <a:r>
              <a:rPr lang="en-US" altLang="zh-CN" sz="2000" dirty="0">
                <a:sym typeface="Symbol" panose="05050102010706020507" pitchFamily="18" charset="2"/>
              </a:rPr>
              <a:t></a:t>
            </a:r>
            <a:r>
              <a:rPr lang="zh-CN" altLang="en-US" sz="2000" dirty="0">
                <a:sym typeface="Symbol" panose="05050102010706020507" pitchFamily="18" charset="2"/>
              </a:rPr>
              <a:t>时的</a:t>
            </a:r>
            <a:r>
              <a:rPr lang="zh-CN" altLang="en-US" sz="2000" b="1" dirty="0">
                <a:solidFill>
                  <a:srgbClr val="FF0000"/>
                </a:solidFill>
                <a:sym typeface="Symbol" panose="05050102010706020507" pitchFamily="18" charset="2"/>
              </a:rPr>
              <a:t>自然连接符</a:t>
            </a:r>
            <a:endParaRPr lang="en-US" altLang="zh-CN" sz="2000" b="1" i="1" dirty="0">
              <a:solidFill>
                <a:srgbClr val="FF0000"/>
              </a:solidFill>
              <a:sym typeface="Symbol" panose="05050102010706020507" pitchFamily="18" charset="2"/>
            </a:endParaRPr>
          </a:p>
          <a:p>
            <a:pPr>
              <a:lnSpc>
                <a:spcPct val="90000"/>
              </a:lnSpc>
            </a:pPr>
            <a:r>
              <a:rPr lang="zh-CN" altLang="en-US" sz="2000" dirty="0">
                <a:sym typeface="Symbol" panose="05050102010706020507" pitchFamily="18" charset="2"/>
              </a:rPr>
              <a:t>经常犯的错误是用合取式代替蕴涵，导致过强的陈述</a:t>
            </a:r>
            <a:r>
              <a:rPr lang="en-US" altLang="zh-CN" sz="2000" dirty="0">
                <a:sym typeface="Symbol" panose="05050102010706020507" pitchFamily="18" charset="2"/>
              </a:rPr>
              <a:t>.</a:t>
            </a:r>
          </a:p>
          <a:p>
            <a:pPr lvl="1">
              <a:lnSpc>
                <a:spcPct val="90000"/>
              </a:lnSpc>
            </a:pPr>
            <a:r>
              <a:rPr lang="zh-CN" altLang="en-US" sz="2000" dirty="0">
                <a:sym typeface="Symbol" panose="05050102010706020507" pitchFamily="18" charset="2"/>
              </a:rPr>
              <a:t>例如，</a:t>
            </a:r>
            <a:r>
              <a:rPr lang="en-US" altLang="zh-CN" sz="2000" dirty="0"/>
              <a:t>x,  At(</a:t>
            </a:r>
            <a:r>
              <a:rPr lang="en-US" altLang="zh-CN" sz="2000" dirty="0" err="1"/>
              <a:t>x,ZJU</a:t>
            </a:r>
            <a:r>
              <a:rPr lang="en-US" altLang="zh-CN" sz="2000" dirty="0"/>
              <a:t>) </a:t>
            </a:r>
            <a:r>
              <a:rPr lang="en-US" altLang="zh-CN" sz="2000" b="1" dirty="0">
                <a:solidFill>
                  <a:srgbClr val="FF0000"/>
                </a:solidFill>
                <a:sym typeface="Symbol" panose="05050102010706020507" pitchFamily="18" charset="2"/>
              </a:rPr>
              <a:t></a:t>
            </a:r>
            <a:r>
              <a:rPr lang="en-US" altLang="zh-CN" sz="2000" dirty="0">
                <a:sym typeface="Symbol" panose="05050102010706020507" pitchFamily="18" charset="2"/>
              </a:rPr>
              <a:t> </a:t>
            </a:r>
            <a:r>
              <a:rPr lang="en-US" altLang="zh-CN" sz="2000" dirty="0"/>
              <a:t>Smart(x)</a:t>
            </a:r>
            <a:r>
              <a:rPr lang="zh-CN" altLang="en-US" sz="2000" dirty="0"/>
              <a:t>的含义是“每个人都在</a:t>
            </a:r>
            <a:r>
              <a:rPr lang="en-US" altLang="zh-CN" sz="2000" dirty="0"/>
              <a:t>ZJU</a:t>
            </a:r>
            <a:r>
              <a:rPr lang="zh-CN" altLang="en-US" sz="2000" dirty="0"/>
              <a:t>，而且每个人都聪明”。</a:t>
            </a:r>
            <a:endParaRPr lang="en-US" altLang="zh-CN" sz="2000" dirty="0"/>
          </a:p>
          <a:p>
            <a:pPr lvl="1">
              <a:lnSpc>
                <a:spcPct val="90000"/>
              </a:lnSpc>
            </a:pPr>
            <a:r>
              <a:rPr lang="zh-CN" altLang="en-US" sz="2000" dirty="0"/>
              <a:t>显然这没有抓住我们要表述的内涵。</a:t>
            </a:r>
          </a:p>
          <a:p>
            <a:pPr lvl="1">
              <a:lnSpc>
                <a:spcPct val="90000"/>
              </a:lnSpc>
              <a:buFont typeface="Wingdings" panose="05000000000000000000" pitchFamily="2" charset="2"/>
              <a:buNone/>
            </a:pPr>
            <a:endParaRPr lang="en-US" altLang="zh-CN" sz="2000" dirty="0">
              <a:sym typeface="Symbol" panose="05050102010706020507" pitchFamily="18" charset="2"/>
            </a:endParaRPr>
          </a:p>
        </p:txBody>
      </p:sp>
      <p:sp>
        <p:nvSpPr>
          <p:cNvPr id="11674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6DFD109-8363-4EBA-A9FF-B4F65FF4D153}" type="slidenum">
              <a:rPr lang="zh-CN" altLang="en-US" sz="1400"/>
              <a:t>63</a:t>
            </a:fld>
            <a:endParaRPr lang="en-US" altLang="zh-CN" sz="1400"/>
          </a:p>
        </p:txBody>
      </p:sp>
      <p:sp>
        <p:nvSpPr>
          <p:cNvPr id="5" name="Rectangle 2"/>
          <p:cNvSpPr txBox="1">
            <a:spLocks noChangeArrowheads="1"/>
          </p:cNvSpPr>
          <p:nvPr/>
        </p:nvSpPr>
        <p:spPr>
          <a:xfrm>
            <a:off x="945185" y="4218822"/>
            <a:ext cx="10852237" cy="441964"/>
          </a:xfrm>
          <a:prstGeom prst="rect">
            <a:avLst/>
          </a:prstGeom>
        </p:spPr>
        <p:txBody>
          <a:bodyPr vert="horz"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a:spcAft>
                <a:spcPts val="0"/>
              </a:spcAft>
            </a:pPr>
            <a:r>
              <a:rPr lang="zh-CN" altLang="en-US"/>
              <a:t>存在量词</a:t>
            </a:r>
            <a:r>
              <a:rPr lang="zh-CN" altLang="en-US">
                <a:sym typeface="Symbol" panose="05050102010706020507" pitchFamily="18" charset="2"/>
              </a:rPr>
              <a:t></a:t>
            </a:r>
          </a:p>
        </p:txBody>
      </p:sp>
      <p:sp>
        <p:nvSpPr>
          <p:cNvPr id="6" name="Rectangle 3"/>
          <p:cNvSpPr txBox="1">
            <a:spLocks noChangeArrowheads="1"/>
          </p:cNvSpPr>
          <p:nvPr/>
        </p:nvSpPr>
        <p:spPr>
          <a:xfrm>
            <a:off x="945185" y="4728097"/>
            <a:ext cx="10852237" cy="1938536"/>
          </a:xfrm>
          <a:prstGeom prst="rect">
            <a:avLst/>
          </a:prstGeom>
        </p:spPr>
        <p:txBody>
          <a:bodyPr vert="horz" lIns="90170" tIns="46990" rIns="90170" bIns="46990" rtlCol="0">
            <a:normAutofit fontScale="92500" lnSpcReduction="20000"/>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sz="2000" dirty="0"/>
              <a:t>对全域中</a:t>
            </a:r>
            <a:r>
              <a:rPr lang="zh-CN" altLang="en-US" sz="2000" b="1" dirty="0">
                <a:solidFill>
                  <a:srgbClr val="FF0000"/>
                </a:solidFill>
              </a:rPr>
              <a:t>某些对象</a:t>
            </a:r>
            <a:r>
              <a:rPr lang="zh-CN" altLang="en-US" sz="2000" dirty="0"/>
              <a:t>进行陈述而无需对它命名</a:t>
            </a:r>
          </a:p>
          <a:p>
            <a:r>
              <a:rPr lang="zh-CN" altLang="en-US" sz="2000" dirty="0"/>
              <a:t>例如： </a:t>
            </a:r>
            <a:r>
              <a:rPr lang="zh-CN" altLang="en-US" sz="2000" dirty="0">
                <a:sym typeface="Symbol" panose="05050102010706020507" pitchFamily="18" charset="2"/>
              </a:rPr>
              <a:t></a:t>
            </a:r>
            <a:r>
              <a:rPr lang="en-US" altLang="zh-CN" sz="2000" dirty="0">
                <a:sym typeface="Symbol" panose="05050102010706020507" pitchFamily="18" charset="2"/>
              </a:rPr>
              <a:t>x</a:t>
            </a:r>
            <a:r>
              <a:rPr lang="zh-CN" altLang="en-US" sz="2000" dirty="0">
                <a:sym typeface="Symbol" panose="05050102010706020507" pitchFamily="18" charset="2"/>
              </a:rPr>
              <a:t>，</a:t>
            </a:r>
            <a:r>
              <a:rPr lang="en-US" altLang="zh-CN" sz="2000" dirty="0">
                <a:sym typeface="Symbol" panose="05050102010706020507" pitchFamily="18" charset="2"/>
              </a:rPr>
              <a:t>Crown(x)</a:t>
            </a:r>
            <a:r>
              <a:rPr lang="en-US" altLang="zh-CN" sz="2000" dirty="0" err="1">
                <a:sym typeface="Symbol" panose="05050102010706020507" pitchFamily="18" charset="2"/>
              </a:rPr>
              <a:t>OnHead</a:t>
            </a:r>
            <a:r>
              <a:rPr lang="en-US" altLang="zh-CN" sz="2000" dirty="0">
                <a:sym typeface="Symbol" panose="05050102010706020507" pitchFamily="18" charset="2"/>
              </a:rPr>
              <a:t>(</a:t>
            </a:r>
            <a:r>
              <a:rPr lang="en-US" altLang="zh-CN" sz="2000" dirty="0" err="1">
                <a:sym typeface="Symbol" panose="05050102010706020507" pitchFamily="18" charset="2"/>
              </a:rPr>
              <a:t>x,John</a:t>
            </a:r>
            <a:r>
              <a:rPr lang="en-US" altLang="zh-CN" sz="2000" dirty="0">
                <a:sym typeface="Symbol" panose="05050102010706020507" pitchFamily="18" charset="2"/>
              </a:rPr>
              <a:t>)</a:t>
            </a:r>
          </a:p>
          <a:p>
            <a:r>
              <a:rPr lang="en-US" altLang="zh-CN" sz="2000" dirty="0">
                <a:sym typeface="Symbol" panose="05050102010706020507" pitchFamily="18" charset="2"/>
              </a:rPr>
              <a:t></a:t>
            </a:r>
            <a:r>
              <a:rPr lang="zh-CN" altLang="en-US" sz="2000" dirty="0">
                <a:sym typeface="Symbol" panose="05050102010706020507" pitchFamily="18" charset="2"/>
              </a:rPr>
              <a:t>是使用时的自然连接符</a:t>
            </a:r>
          </a:p>
          <a:p>
            <a:r>
              <a:rPr lang="zh-CN" altLang="en-US" sz="2000" dirty="0">
                <a:sym typeface="Symbol" panose="05050102010706020507" pitchFamily="18" charset="2"/>
              </a:rPr>
              <a:t>在句中用代替会导致过弱的陈述</a:t>
            </a:r>
          </a:p>
          <a:p>
            <a:endParaRPr lang="zh-CN" altLang="en-US" dirty="0">
              <a:sym typeface="Symbol" panose="05050102010706020507" pitchFamily="18" charset="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矩形 7"/>
          <p:cNvSpPr/>
          <p:nvPr>
            <p:custDataLst>
              <p:tags r:id="rId2"/>
            </p:custDataLst>
          </p:nvPr>
        </p:nvSpPr>
        <p:spPr>
          <a:xfrm>
            <a:off x="1524000" y="0"/>
            <a:ext cx="9144000" cy="912114"/>
          </a:xfrm>
          <a:prstGeom prst="rect">
            <a:avLst/>
          </a:prstGeom>
          <a:solidFill>
            <a:schemeClr val="accent1"/>
          </a:solidFill>
          <a:ln w="12700">
            <a:miter lim="400000"/>
          </a:ln>
        </p:spPr>
        <p:txBody>
          <a:bodyPr lIns="0" tIns="0" rIns="0" bIns="0" anchor="ctr"/>
          <a:lstStyle/>
          <a:p>
            <a:pPr algn="ctr">
              <a:defRPr>
                <a:solidFill>
                  <a:srgbClr val="FFFFFF"/>
                </a:solidFill>
              </a:defRPr>
            </a:pPr>
            <a:endParaRPr sz="1015">
              <a:solidFill>
                <a:srgbClr val="FFFFFF"/>
              </a:solidFill>
            </a:endParaRPr>
          </a:p>
        </p:txBody>
      </p:sp>
      <p:sp>
        <p:nvSpPr>
          <p:cNvPr id="256" name="文本框 6"/>
          <p:cNvSpPr txBox="1"/>
          <p:nvPr>
            <p:custDataLst>
              <p:tags r:id="rId3"/>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lt1"/>
                </a:solidFill>
                <a:sym typeface="+mn-ea"/>
              </a:rPr>
              <a:t>可满足性</a:t>
            </a:r>
          </a:p>
        </p:txBody>
      </p:sp>
      <mc:AlternateContent xmlns:mc="http://schemas.openxmlformats.org/markup-compatibility/2006" xmlns:a14="http://schemas.microsoft.com/office/drawing/2010/main">
        <mc:Choice Requires="a14">
          <p:sp>
            <p:nvSpPr>
              <p:cNvPr id="12" name="Title 6"/>
              <p:cNvSpPr txBox="1"/>
              <p:nvPr>
                <p:custDataLst>
                  <p:tags r:id="rId4"/>
                </p:custDataLst>
              </p:nvPr>
            </p:nvSpPr>
            <p:spPr>
              <a:xfrm>
                <a:off x="3187700" y="1537971"/>
                <a:ext cx="5641340" cy="4079875"/>
              </a:xfrm>
              <a:prstGeom prst="rect">
                <a:avLst/>
              </a:prstGeom>
              <a:noFill/>
              <a:ln w="3175">
                <a:noFill/>
                <a:prstDash val="dash"/>
              </a:ln>
            </p:spPr>
            <p:txBody>
              <a:bodyPr wrap="square" lIns="47625" tIns="19050" rIns="47625" bIns="19050" anchor="ctr" anchorCtr="0">
                <a:normAutofit fontScale="92500" lnSpcReduction="10000"/>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indent="-285750" fontAlgn="ctr">
                  <a:lnSpc>
                    <a:spcPct val="170000"/>
                  </a:lnSpc>
                  <a:spcBef>
                    <a:spcPts val="1000"/>
                  </a:spcBef>
                  <a:spcAft>
                    <a:spcPts val="0"/>
                  </a:spcAft>
                  <a:buSzPct val="100000"/>
                  <a:buFont typeface="Wingdings" panose="05000000000000000000" charset="0"/>
                  <a:buChar char="l"/>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如果在所有的模型中都为真，</a:t>
                </a:r>
                <a:r>
                  <a:rPr lang="zh-CN" altLang="en-US" sz="17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语句是永真的</a:t>
                </a: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True</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 ∨ ¬A</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 </a:t>
                </a:r>
                <a14:m>
                  <m:oMath xmlns:m="http://schemas.openxmlformats.org/officeDocument/2006/math">
                    <m:r>
                      <a:rPr lang="en-US" altLang="zh-CN" sz="1600" spc="100" dirty="0">
                        <a:ln w="3175">
                          <a:noFill/>
                          <a:prstDash val="dash"/>
                        </a:ln>
                        <a:solidFill>
                          <a:schemeClr val="dk1">
                            <a:lumMod val="75000"/>
                            <a:lumOff val="25000"/>
                          </a:schemeClr>
                        </a:solidFill>
                        <a:latin typeface="Cambria Math" panose="02040503050406030204" pitchFamily="18" charset="0"/>
                        <a:ea typeface="微软雅黑" panose="020B0503020204020204" pitchFamily="34" charset="-122"/>
                        <a:cs typeface="Cambria Math" panose="02040503050406030204" pitchFamily="18" charset="0"/>
                      </a:rPr>
                      <m:t>⇒</m:t>
                    </m:r>
                  </m:oMath>
                </a14:m>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 ∧ (A </a:t>
                </a:r>
                <a14:m>
                  <m:oMath xmlns:m="http://schemas.openxmlformats.org/officeDocument/2006/math">
                    <m:r>
                      <a:rPr lang="en-US" altLang="zh-CN" sz="1600" spc="100" dirty="0">
                        <a:ln w="3175">
                          <a:noFill/>
                          <a:prstDash val="dash"/>
                        </a:ln>
                        <a:solidFill>
                          <a:schemeClr val="dk1">
                            <a:lumMod val="75000"/>
                            <a:lumOff val="25000"/>
                          </a:schemeClr>
                        </a:solidFill>
                        <a:latin typeface="Cambria Math" panose="02040503050406030204" pitchFamily="18" charset="0"/>
                        <a:ea typeface="微软雅黑" panose="020B0503020204020204" pitchFamily="34" charset="-122"/>
                        <a:cs typeface="Cambria Math" panose="02040503050406030204" pitchFamily="18" charset="0"/>
                      </a:rPr>
                      <m:t>⇒</m:t>
                    </m:r>
                  </m:oMath>
                </a14:m>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B)) </a:t>
                </a:r>
                <a14:m>
                  <m:oMath xmlns:m="http://schemas.openxmlformats.org/officeDocument/2006/math">
                    <m:r>
                      <a:rPr lang="en-US" altLang="zh-CN" sz="1600" spc="100" dirty="0">
                        <a:ln w="3175">
                          <a:noFill/>
                          <a:prstDash val="dash"/>
                        </a:ln>
                        <a:solidFill>
                          <a:schemeClr val="dk1">
                            <a:lumMod val="75000"/>
                            <a:lumOff val="25000"/>
                          </a:schemeClr>
                        </a:solidFill>
                        <a:latin typeface="Cambria Math" panose="02040503050406030204" pitchFamily="18" charset="0"/>
                        <a:ea typeface="微软雅黑" panose="020B0503020204020204" pitchFamily="34" charset="-122"/>
                        <a:cs typeface="Cambria Math" panose="02040503050406030204" pitchFamily="18" charset="0"/>
                      </a:rPr>
                      <m:t>⇒</m:t>
                    </m:r>
                  </m:oMath>
                </a14:m>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B</a:t>
                </a:r>
              </a:p>
              <a:p>
                <a:pPr marL="285750" indent="-285750" fontAlgn="ctr">
                  <a:lnSpc>
                    <a:spcPct val="170000"/>
                  </a:lnSpc>
                  <a:spcBef>
                    <a:spcPts val="1000"/>
                  </a:spcBef>
                  <a:spcAft>
                    <a:spcPts val="0"/>
                  </a:spcAft>
                  <a:buSzPct val="100000"/>
                  <a:buFont typeface="Wingdings" panose="05000000000000000000" charset="0"/>
                  <a:buChar char="l"/>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语句是</a:t>
                </a:r>
                <a:r>
                  <a:rPr lang="zh-CN" altLang="en-US" sz="17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可满足的</a:t>
                </a: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如果在某些模型中为真，</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 ∨ B</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t>
                </a:r>
              </a:p>
              <a:p>
                <a:pPr marL="285750" indent="-285750" fontAlgn="ctr">
                  <a:lnSpc>
                    <a:spcPct val="170000"/>
                  </a:lnSpc>
                  <a:spcBef>
                    <a:spcPts val="1000"/>
                  </a:spcBef>
                  <a:spcAft>
                    <a:spcPts val="0"/>
                  </a:spcAft>
                  <a:buSzPct val="100000"/>
                  <a:buFont typeface="Wingdings" panose="05000000000000000000" charset="0"/>
                  <a:buChar char="l"/>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语句是</a:t>
                </a:r>
                <a:r>
                  <a:rPr lang="zh-CN" altLang="en-US" sz="17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不可满足的</a:t>
                </a:r>
                <a:r>
                  <a:rPr lang="en-US" altLang="zh-CN" sz="17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7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永假</a:t>
                </a:r>
                <a:r>
                  <a:rPr lang="en-US" altLang="zh-CN" sz="17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如果在所有模型中都不为真，</a:t>
                </a:r>
              </a:p>
              <a:p>
                <a:pPr marL="508000" lvl="1" indent="-222250" fontAlgn="ctr">
                  <a:lnSpc>
                    <a:spcPct val="170000"/>
                  </a:lnSpc>
                  <a:spcBef>
                    <a:spcPts val="0"/>
                  </a:spcBef>
                  <a:spcAft>
                    <a:spcPts val="0"/>
                  </a:spcAft>
                  <a:buSzPct val="100000"/>
                  <a:buFont typeface="Arial" panose="020B0604020202020204" pitchFamily="34" charset="0"/>
                  <a:buChar char="○"/>
                </a:pPr>
                <a:r>
                  <a:rPr lang="en-US" altLang="zh-CN" sz="16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 ∧ ¬A</a:t>
                </a:r>
              </a:p>
            </p:txBody>
          </p:sp>
        </mc:Choice>
        <mc:Fallback xmlns="">
          <p:sp>
            <p:nvSpPr>
              <p:cNvPr id="12" name="Title 6"/>
              <p:cNvSpPr txBox="1">
                <a:spLocks noRot="1" noChangeAspect="1" noMove="1" noResize="1" noEditPoints="1" noAdjustHandles="1" noChangeArrowheads="1" noChangeShapeType="1" noTextEdit="1"/>
              </p:cNvSpPr>
              <p:nvPr>
                <p:custDataLst>
                  <p:tags r:id="rId6"/>
                </p:custDataLst>
              </p:nvPr>
            </p:nvSpPr>
            <p:spPr>
              <a:xfrm>
                <a:off x="3187700" y="1537971"/>
                <a:ext cx="5641340" cy="4079875"/>
              </a:xfrm>
              <a:prstGeom prst="rect">
                <a:avLst/>
              </a:prstGeom>
              <a:blipFill rotWithShape="1">
                <a:blip r:embed="rId7"/>
                <a:stretch>
                  <a:fillRect r="-619"/>
                </a:stretch>
              </a:blipFill>
              <a:ln w="3175">
                <a:noFill/>
                <a:prstDash val="dash"/>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49AE70B2-8BF9-45C0-BB95-33D1B9D3A854}" type="slidenum">
              <a:rPr lang="zh-CN" altLang="en-US" smtClean="0"/>
              <a:t>64</a:t>
            </a:fld>
            <a:endParaRPr lang="zh-CN" altLang="en-US"/>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矩形 7"/>
          <p:cNvSpPr/>
          <p:nvPr>
            <p:custDataLst>
              <p:tags r:id="rId2"/>
            </p:custDataLst>
          </p:nvPr>
        </p:nvSpPr>
        <p:spPr>
          <a:xfrm>
            <a:off x="1524000" y="0"/>
            <a:ext cx="9144000" cy="912114"/>
          </a:xfrm>
          <a:prstGeom prst="rect">
            <a:avLst/>
          </a:prstGeom>
          <a:solidFill>
            <a:schemeClr val="accent1"/>
          </a:solidFill>
          <a:ln w="12700">
            <a:miter lim="400000"/>
          </a:ln>
        </p:spPr>
        <p:txBody>
          <a:bodyPr lIns="0" tIns="0" rIns="0" bIns="0" anchor="ctr"/>
          <a:lstStyle/>
          <a:p>
            <a:pPr algn="ctr">
              <a:defRPr>
                <a:solidFill>
                  <a:srgbClr val="FFFFFF"/>
                </a:solidFill>
              </a:defRPr>
            </a:pPr>
            <a:endParaRPr sz="1015">
              <a:solidFill>
                <a:srgbClr val="FFFFFF"/>
              </a:solidFill>
            </a:endParaRPr>
          </a:p>
        </p:txBody>
      </p:sp>
      <p:sp>
        <p:nvSpPr>
          <p:cNvPr id="256" name="文本框 6"/>
          <p:cNvSpPr txBox="1"/>
          <p:nvPr>
            <p:custDataLst>
              <p:tags r:id="rId3"/>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en-US" altLang="zh-CN" sz="2900" dirty="0">
                <a:solidFill>
                  <a:schemeClr val="lt1"/>
                </a:solidFill>
                <a:sym typeface="+mn-ea"/>
              </a:rPr>
              <a:t>7.5  </a:t>
            </a:r>
            <a:r>
              <a:rPr lang="zh-CN" altLang="en-US" sz="2900" dirty="0">
                <a:solidFill>
                  <a:schemeClr val="lt1"/>
                </a:solidFill>
                <a:sym typeface="+mn-ea"/>
              </a:rPr>
              <a:t>一阶逻辑的推理</a:t>
            </a:r>
          </a:p>
        </p:txBody>
      </p:sp>
      <p:cxnSp>
        <p:nvCxnSpPr>
          <p:cNvPr id="222" name="直接连接符 221"/>
          <p:cNvCxnSpPr>
            <a:stCxn id="224" idx="2"/>
            <a:endCxn id="225" idx="0"/>
          </p:cNvCxnSpPr>
          <p:nvPr>
            <p:custDataLst>
              <p:tags r:id="rId4"/>
            </p:custDataLst>
          </p:nvPr>
        </p:nvCxnSpPr>
        <p:spPr>
          <a:xfrm flipH="1">
            <a:off x="3524262" y="3747494"/>
            <a:ext cx="2470150" cy="66357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24" idx="2"/>
            <a:endCxn id="227" idx="0"/>
          </p:cNvCxnSpPr>
          <p:nvPr>
            <p:custDataLst>
              <p:tags r:id="rId5"/>
            </p:custDataLst>
          </p:nvPr>
        </p:nvCxnSpPr>
        <p:spPr>
          <a:xfrm>
            <a:off x="5994412" y="3747494"/>
            <a:ext cx="2459990" cy="66357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4" name="矩形 223"/>
          <p:cNvSpPr/>
          <p:nvPr>
            <p:custDataLst>
              <p:tags r:id="rId6"/>
            </p:custDataLst>
          </p:nvPr>
        </p:nvSpPr>
        <p:spPr>
          <a:xfrm>
            <a:off x="3423204" y="3015218"/>
            <a:ext cx="5142417" cy="73291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lnSpc>
                <a:spcPct val="120000"/>
              </a:lnSpc>
              <a:spcBef>
                <a:spcPts val="0"/>
              </a:spcBef>
              <a:spcAft>
                <a:spcPts val="0"/>
              </a:spcAft>
              <a:buSzPct val="100000"/>
            </a:pPr>
            <a:r>
              <a:rPr lang="zh-CN" altLang="en-US" sz="3200" b="1" spc="300">
                <a:solidFill>
                  <a:srgbClr val="0070C0"/>
                </a:solidFill>
                <a:latin typeface="微软雅黑" panose="020B0503020204020204" pitchFamily="34" charset="-122"/>
                <a:ea typeface="微软雅黑" panose="020B0503020204020204" pitchFamily="34" charset="-122"/>
              </a:rPr>
              <a:t>量词的推理规则</a:t>
            </a:r>
          </a:p>
        </p:txBody>
      </p:sp>
      <p:sp>
        <p:nvSpPr>
          <p:cNvPr id="225" name="圆角矩形 224"/>
          <p:cNvSpPr/>
          <p:nvPr>
            <p:custDataLst>
              <p:tags r:id="rId7"/>
            </p:custDataLst>
          </p:nvPr>
        </p:nvSpPr>
        <p:spPr>
          <a:xfrm>
            <a:off x="3183429" y="4411182"/>
            <a:ext cx="681506" cy="52718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350">
              <a:latin typeface="微软雅黑" panose="020B0503020204020204" pitchFamily="34" charset="-122"/>
              <a:ea typeface="微软雅黑" panose="020B0503020204020204" pitchFamily="34" charset="-122"/>
              <a:sym typeface="Arial" panose="020B0604020202020204" pitchFamily="34" charset="0"/>
            </a:endParaRPr>
          </a:p>
        </p:txBody>
      </p:sp>
      <p:sp>
        <p:nvSpPr>
          <p:cNvPr id="226" name="KSO_Shape"/>
          <p:cNvSpPr/>
          <p:nvPr>
            <p:custDataLst>
              <p:tags r:id="rId8"/>
            </p:custDataLst>
          </p:nvPr>
        </p:nvSpPr>
        <p:spPr>
          <a:xfrm>
            <a:off x="3376369" y="4561542"/>
            <a:ext cx="295628" cy="226461"/>
          </a:xfrm>
          <a:custGeom>
            <a:avLst/>
            <a:gdLst/>
            <a:ahLst/>
            <a:cxnLst/>
            <a:rect l="l" t="t" r="r" b="b"/>
            <a:pathLst>
              <a:path w="936104" h="739561">
                <a:moveTo>
                  <a:pt x="282640" y="667561"/>
                </a:moveTo>
                <a:lnTo>
                  <a:pt x="653465" y="667561"/>
                </a:lnTo>
                <a:lnTo>
                  <a:pt x="684077" y="739561"/>
                </a:lnTo>
                <a:lnTo>
                  <a:pt x="252028" y="739561"/>
                </a:lnTo>
                <a:close/>
                <a:moveTo>
                  <a:pt x="54052" y="52175"/>
                </a:moveTo>
                <a:lnTo>
                  <a:pt x="54052" y="520175"/>
                </a:lnTo>
                <a:lnTo>
                  <a:pt x="882052" y="520175"/>
                </a:lnTo>
                <a:lnTo>
                  <a:pt x="882052" y="52175"/>
                </a:lnTo>
                <a:close/>
                <a:moveTo>
                  <a:pt x="0" y="0"/>
                </a:moveTo>
                <a:lnTo>
                  <a:pt x="936104" y="0"/>
                </a:lnTo>
                <a:lnTo>
                  <a:pt x="936104" y="648000"/>
                </a:lnTo>
                <a:lnTo>
                  <a:pt x="0" y="64800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bIns="243000" anchor="ctr">
            <a:normAutofit fontScale="25000" lnSpcReduction="20000"/>
            <a:scene3d>
              <a:camera prst="orthographicFront"/>
              <a:lightRig rig="threePt" dir="t"/>
            </a:scene3d>
            <a:sp3d contourW="12700">
              <a:contourClr>
                <a:srgbClr val="FFFFFF"/>
              </a:contourClr>
            </a:sp3d>
          </a:bodyPr>
          <a:lstStyle/>
          <a:p>
            <a:pPr algn="ctr"/>
            <a:endParaRPr lang="zh-CN" altLang="en-US" sz="1350" dirty="0">
              <a:solidFill>
                <a:schemeClr val="tx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27" name="圆角矩形 226"/>
          <p:cNvSpPr/>
          <p:nvPr>
            <p:custDataLst>
              <p:tags r:id="rId9"/>
            </p:custDataLst>
          </p:nvPr>
        </p:nvSpPr>
        <p:spPr>
          <a:xfrm>
            <a:off x="8113551" y="4411182"/>
            <a:ext cx="681506" cy="527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350">
              <a:latin typeface="微软雅黑" panose="020B0503020204020204" pitchFamily="34" charset="-122"/>
              <a:ea typeface="微软雅黑" panose="020B0503020204020204" pitchFamily="34" charset="-122"/>
              <a:sym typeface="Arial" panose="020B0604020202020204" pitchFamily="34" charset="0"/>
            </a:endParaRPr>
          </a:p>
        </p:txBody>
      </p:sp>
      <p:sp>
        <p:nvSpPr>
          <p:cNvPr id="228" name="KSO_Shape"/>
          <p:cNvSpPr/>
          <p:nvPr>
            <p:custDataLst>
              <p:tags r:id="rId10"/>
            </p:custDataLst>
          </p:nvPr>
        </p:nvSpPr>
        <p:spPr bwMode="auto">
          <a:xfrm>
            <a:off x="8293092" y="4513568"/>
            <a:ext cx="322418" cy="322405"/>
          </a:xfrm>
          <a:custGeom>
            <a:avLst/>
            <a:gdLst>
              <a:gd name="T0" fmla="*/ 366124 w 1611313"/>
              <a:gd name="T1" fmla="*/ 1610945 h 1611313"/>
              <a:gd name="T2" fmla="*/ 489434 w 1611313"/>
              <a:gd name="T3" fmla="*/ 1727064 h 1611313"/>
              <a:gd name="T4" fmla="*/ 599113 w 1611313"/>
              <a:gd name="T5" fmla="*/ 1611260 h 1611313"/>
              <a:gd name="T6" fmla="*/ 599113 w 1611313"/>
              <a:gd name="T7" fmla="*/ 1952659 h 1611313"/>
              <a:gd name="T8" fmla="*/ 366124 w 1611313"/>
              <a:gd name="T9" fmla="*/ 1952659 h 1611313"/>
              <a:gd name="T10" fmla="*/ 1027366 w 1611313"/>
              <a:gd name="T11" fmla="*/ 1324703 h 1611313"/>
              <a:gd name="T12" fmla="*/ 1156381 w 1611313"/>
              <a:gd name="T13" fmla="*/ 1446550 h 1611313"/>
              <a:gd name="T14" fmla="*/ 1252430 w 1611313"/>
              <a:gd name="T15" fmla="*/ 1537618 h 1611313"/>
              <a:gd name="T16" fmla="*/ 1260354 w 1611313"/>
              <a:gd name="T17" fmla="*/ 1529368 h 1611313"/>
              <a:gd name="T18" fmla="*/ 1260354 w 1611313"/>
              <a:gd name="T19" fmla="*/ 1952661 h 1611313"/>
              <a:gd name="T20" fmla="*/ 1027366 w 1611313"/>
              <a:gd name="T21" fmla="*/ 1952661 h 1611313"/>
              <a:gd name="T22" fmla="*/ 929733 w 1611313"/>
              <a:gd name="T23" fmla="*/ 1260353 h 1611313"/>
              <a:gd name="T24" fmla="*/ 929733 w 1611313"/>
              <a:gd name="T25" fmla="*/ 1952659 h 1611313"/>
              <a:gd name="T26" fmla="*/ 696745 w 1611313"/>
              <a:gd name="T27" fmla="*/ 1952659 h 1611313"/>
              <a:gd name="T28" fmla="*/ 696745 w 1611313"/>
              <a:gd name="T29" fmla="*/ 1507605 h 1611313"/>
              <a:gd name="T30" fmla="*/ 1590975 w 1611313"/>
              <a:gd name="T31" fmla="*/ 1180471 h 1611313"/>
              <a:gd name="T32" fmla="*/ 1590975 w 1611313"/>
              <a:gd name="T33" fmla="*/ 1952659 h 1611313"/>
              <a:gd name="T34" fmla="*/ 1357986 w 1611313"/>
              <a:gd name="T35" fmla="*/ 1952659 h 1611313"/>
              <a:gd name="T36" fmla="*/ 1357986 w 1611313"/>
              <a:gd name="T37" fmla="*/ 1427204 h 1611313"/>
              <a:gd name="T38" fmla="*/ 1846571 w 1611313"/>
              <a:gd name="T39" fmla="*/ 909762 h 1611313"/>
              <a:gd name="T40" fmla="*/ 1921595 w 1611313"/>
              <a:gd name="T41" fmla="*/ 980386 h 1611313"/>
              <a:gd name="T42" fmla="*/ 1921595 w 1611313"/>
              <a:gd name="T43" fmla="*/ 1952659 h 1611313"/>
              <a:gd name="T44" fmla="*/ 1688608 w 1611313"/>
              <a:gd name="T45" fmla="*/ 1952659 h 1611313"/>
              <a:gd name="T46" fmla="*/ 1688608 w 1611313"/>
              <a:gd name="T47" fmla="*/ 1077614 h 1611313"/>
              <a:gd name="T48" fmla="*/ 1369516 w 1611313"/>
              <a:gd name="T49" fmla="*/ 201924 h 1611313"/>
              <a:gd name="T50" fmla="*/ 1966622 w 1611313"/>
              <a:gd name="T51" fmla="*/ 256445 h 1611313"/>
              <a:gd name="T52" fmla="*/ 2048074 w 1611313"/>
              <a:gd name="T53" fmla="*/ 848901 h 1611313"/>
              <a:gd name="T54" fmla="*/ 1846503 w 1611313"/>
              <a:gd name="T55" fmla="*/ 655536 h 1611313"/>
              <a:gd name="T56" fmla="*/ 1253200 w 1611313"/>
              <a:gd name="T57" fmla="*/ 1284446 h 1611313"/>
              <a:gd name="T58" fmla="*/ 1157170 w 1611313"/>
              <a:gd name="T59" fmla="*/ 1193787 h 1611313"/>
              <a:gd name="T60" fmla="*/ 977783 w 1611313"/>
              <a:gd name="T61" fmla="*/ 1024514 h 1611313"/>
              <a:gd name="T62" fmla="*/ 944188 w 1611313"/>
              <a:gd name="T63" fmla="*/ 992815 h 1611313"/>
              <a:gd name="T64" fmla="*/ 490970 w 1611313"/>
              <a:gd name="T65" fmla="*/ 1473371 h 1611313"/>
              <a:gd name="T66" fmla="*/ 215237 w 1611313"/>
              <a:gd name="T67" fmla="*/ 1213123 h 1611313"/>
              <a:gd name="T68" fmla="*/ 668454 w 1611313"/>
              <a:gd name="T69" fmla="*/ 732565 h 1611313"/>
              <a:gd name="T70" fmla="*/ 793961 w 1611313"/>
              <a:gd name="T71" fmla="*/ 599429 h 1611313"/>
              <a:gd name="T72" fmla="*/ 919784 w 1611313"/>
              <a:gd name="T73" fmla="*/ 466293 h 1611313"/>
              <a:gd name="T74" fmla="*/ 1228796 w 1611313"/>
              <a:gd name="T75" fmla="*/ 757924 h 1611313"/>
              <a:gd name="T76" fmla="*/ 1570770 w 1611313"/>
              <a:gd name="T77" fmla="*/ 395287 h 1611313"/>
              <a:gd name="T78" fmla="*/ 0 w 1611313"/>
              <a:gd name="T79" fmla="*/ 0 h 1611313"/>
              <a:gd name="T80" fmla="*/ 96958 w 1611313"/>
              <a:gd name="T81" fmla="*/ 0 h 1611313"/>
              <a:gd name="T82" fmla="*/ 96958 w 1611313"/>
              <a:gd name="T83" fmla="*/ 2155273 h 1611313"/>
              <a:gd name="T84" fmla="*/ 2252216 w 1611313"/>
              <a:gd name="T85" fmla="*/ 2155273 h 1611313"/>
              <a:gd name="T86" fmla="*/ 2252216 w 1611313"/>
              <a:gd name="T87" fmla="*/ 2252216 h 1611313"/>
              <a:gd name="T88" fmla="*/ 96958 w 1611313"/>
              <a:gd name="T89" fmla="*/ 2252216 h 1611313"/>
              <a:gd name="T90" fmla="*/ 0 w 1611313"/>
              <a:gd name="T91" fmla="*/ 2252216 h 1611313"/>
              <a:gd name="T92" fmla="*/ 0 w 1611313"/>
              <a:gd name="T93" fmla="*/ 2155273 h 16113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611313" h="1611313">
                <a:moveTo>
                  <a:pt x="261938" y="1152525"/>
                </a:moveTo>
                <a:lnTo>
                  <a:pt x="350158" y="1235601"/>
                </a:lnTo>
                <a:lnTo>
                  <a:pt x="428626" y="1152751"/>
                </a:lnTo>
                <a:lnTo>
                  <a:pt x="428626" y="1397000"/>
                </a:lnTo>
                <a:lnTo>
                  <a:pt x="261938" y="1397000"/>
                </a:lnTo>
                <a:lnTo>
                  <a:pt x="261938" y="1152525"/>
                </a:lnTo>
                <a:close/>
                <a:moveTo>
                  <a:pt x="735013" y="947738"/>
                </a:moveTo>
                <a:lnTo>
                  <a:pt x="827315" y="1034912"/>
                </a:lnTo>
                <a:lnTo>
                  <a:pt x="896031" y="1100065"/>
                </a:lnTo>
                <a:lnTo>
                  <a:pt x="901701" y="1094163"/>
                </a:lnTo>
                <a:lnTo>
                  <a:pt x="901701" y="1397001"/>
                </a:lnTo>
                <a:lnTo>
                  <a:pt x="735013" y="1397001"/>
                </a:lnTo>
                <a:lnTo>
                  <a:pt x="735013" y="947738"/>
                </a:lnTo>
                <a:close/>
                <a:moveTo>
                  <a:pt x="665163" y="901700"/>
                </a:moveTo>
                <a:lnTo>
                  <a:pt x="665163" y="1397000"/>
                </a:lnTo>
                <a:lnTo>
                  <a:pt x="498475" y="1397000"/>
                </a:lnTo>
                <a:lnTo>
                  <a:pt x="498475" y="1078593"/>
                </a:lnTo>
                <a:lnTo>
                  <a:pt x="665163" y="901700"/>
                </a:lnTo>
                <a:close/>
                <a:moveTo>
                  <a:pt x="1138238" y="844550"/>
                </a:moveTo>
                <a:lnTo>
                  <a:pt x="1138238" y="1397000"/>
                </a:lnTo>
                <a:lnTo>
                  <a:pt x="971550" y="1397000"/>
                </a:lnTo>
                <a:lnTo>
                  <a:pt x="971550" y="1021071"/>
                </a:lnTo>
                <a:lnTo>
                  <a:pt x="1138238" y="844550"/>
                </a:lnTo>
                <a:close/>
                <a:moveTo>
                  <a:pt x="1321101" y="650875"/>
                </a:moveTo>
                <a:lnTo>
                  <a:pt x="1374776" y="701402"/>
                </a:lnTo>
                <a:lnTo>
                  <a:pt x="1374776" y="1397000"/>
                </a:lnTo>
                <a:lnTo>
                  <a:pt x="1208088" y="1397000"/>
                </a:lnTo>
                <a:lnTo>
                  <a:pt x="1208088" y="770962"/>
                </a:lnTo>
                <a:lnTo>
                  <a:pt x="1321101" y="650875"/>
                </a:lnTo>
                <a:close/>
                <a:moveTo>
                  <a:pt x="979799" y="144463"/>
                </a:moveTo>
                <a:lnTo>
                  <a:pt x="1406989" y="183470"/>
                </a:lnTo>
                <a:lnTo>
                  <a:pt x="1465263" y="607333"/>
                </a:lnTo>
                <a:lnTo>
                  <a:pt x="1321052" y="468993"/>
                </a:lnTo>
                <a:lnTo>
                  <a:pt x="896583" y="918937"/>
                </a:lnTo>
                <a:lnTo>
                  <a:pt x="827879" y="854076"/>
                </a:lnTo>
                <a:lnTo>
                  <a:pt x="699540" y="732972"/>
                </a:lnTo>
                <a:lnTo>
                  <a:pt x="675505" y="710294"/>
                </a:lnTo>
                <a:lnTo>
                  <a:pt x="351257" y="1054101"/>
                </a:lnTo>
                <a:lnTo>
                  <a:pt x="153988" y="867910"/>
                </a:lnTo>
                <a:lnTo>
                  <a:pt x="478235" y="524102"/>
                </a:lnTo>
                <a:lnTo>
                  <a:pt x="568027" y="428852"/>
                </a:lnTo>
                <a:lnTo>
                  <a:pt x="658045" y="333602"/>
                </a:lnTo>
                <a:lnTo>
                  <a:pt x="879123" y="542245"/>
                </a:lnTo>
                <a:lnTo>
                  <a:pt x="1123783" y="282802"/>
                </a:lnTo>
                <a:lnTo>
                  <a:pt x="979799" y="144463"/>
                </a:lnTo>
                <a:close/>
                <a:moveTo>
                  <a:pt x="0" y="0"/>
                </a:moveTo>
                <a:lnTo>
                  <a:pt x="69367" y="0"/>
                </a:lnTo>
                <a:lnTo>
                  <a:pt x="69367" y="1541956"/>
                </a:lnTo>
                <a:lnTo>
                  <a:pt x="1611313" y="1541956"/>
                </a:lnTo>
                <a:lnTo>
                  <a:pt x="1611313" y="1611313"/>
                </a:lnTo>
                <a:lnTo>
                  <a:pt x="69367" y="1611313"/>
                </a:lnTo>
                <a:lnTo>
                  <a:pt x="0" y="1611313"/>
                </a:lnTo>
                <a:lnTo>
                  <a:pt x="0" y="1541956"/>
                </a:lnTo>
                <a:lnTo>
                  <a:pt x="0" y="0"/>
                </a:lnTo>
                <a:close/>
              </a:path>
            </a:pathLst>
          </a:custGeom>
          <a:solidFill>
            <a:srgbClr val="FFFFFF"/>
          </a:solidFill>
          <a:ln>
            <a:noFill/>
          </a:ln>
        </p:spPr>
        <p:txBody>
          <a:bodyPr anchor="ctr">
            <a:normAutofit/>
            <a:scene3d>
              <a:camera prst="orthographicFront"/>
              <a:lightRig rig="threePt" dir="t"/>
            </a:scene3d>
            <a:sp3d contourW="12700">
              <a:contourClr>
                <a:srgbClr val="FFFFFF"/>
              </a:contourClr>
            </a:sp3d>
          </a:bodyPr>
          <a:lstStyle/>
          <a:p>
            <a:pPr algn="ctr"/>
            <a:endParaRPr lang="zh-CN" altLang="en-US" sz="135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29" name="标题 1"/>
          <p:cNvSpPr txBox="1"/>
          <p:nvPr>
            <p:custDataLst>
              <p:tags r:id="rId11"/>
            </p:custDataLst>
          </p:nvPr>
        </p:nvSpPr>
        <p:spPr>
          <a:xfrm>
            <a:off x="1853566" y="5031105"/>
            <a:ext cx="3227705" cy="382270"/>
          </a:xfrm>
          <a:prstGeom prst="rect">
            <a:avLst/>
          </a:prstGeom>
          <a:noFill/>
        </p:spPr>
        <p:txBody>
          <a:bodyPr wrap="square" rtlCol="0">
            <a:noAutofit/>
          </a:bodyPr>
          <a:lstStyle>
            <a:defPPr>
              <a:defRPr lang="zh-CN"/>
            </a:defPPr>
            <a:lvl1pPr>
              <a:lnSpc>
                <a:spcPct val="130000"/>
              </a:lnSpc>
              <a:defRPr sz="1200"/>
            </a:lvl1pPr>
          </a:lstStyle>
          <a:p>
            <a:pPr marL="508000" lvl="1" indent="-222250" algn="ctr" fontAlgn="ctr">
              <a:lnSpc>
                <a:spcPct val="130000"/>
              </a:lnSpc>
              <a:spcBef>
                <a:spcPts val="0"/>
              </a:spcBef>
              <a:spcAft>
                <a:spcPts val="0"/>
              </a:spcAft>
              <a:buSzPct val="100000"/>
              <a:buFont typeface="Arial" panose="020B0604020202020204" pitchFamily="34" charset="0"/>
              <a:buChar char="○"/>
            </a:pPr>
            <a:r>
              <a:rPr lang="zh-CN" altLang="en-US" b="1" spc="150">
                <a:latin typeface="微软雅黑" panose="020B0503020204020204" pitchFamily="34" charset="-122"/>
                <a:ea typeface="微软雅黑" panose="020B0503020204020204" pitchFamily="34" charset="-122"/>
              </a:rPr>
              <a:t>全称量词实例化</a:t>
            </a:r>
          </a:p>
        </p:txBody>
      </p:sp>
      <p:sp>
        <p:nvSpPr>
          <p:cNvPr id="230" name="标题 1"/>
          <p:cNvSpPr txBox="1"/>
          <p:nvPr>
            <p:custDataLst>
              <p:tags r:id="rId12"/>
            </p:custDataLst>
          </p:nvPr>
        </p:nvSpPr>
        <p:spPr>
          <a:xfrm>
            <a:off x="6779896" y="5031106"/>
            <a:ext cx="3227705" cy="474345"/>
          </a:xfrm>
          <a:prstGeom prst="rect">
            <a:avLst/>
          </a:prstGeom>
          <a:noFill/>
        </p:spPr>
        <p:txBody>
          <a:bodyPr wrap="square" rtlCol="0">
            <a:normAutofit/>
          </a:bodyPr>
          <a:lstStyle>
            <a:defPPr>
              <a:defRPr lang="zh-CN"/>
            </a:defPPr>
            <a:lvl1pPr>
              <a:lnSpc>
                <a:spcPct val="130000"/>
              </a:lnSpc>
              <a:defRPr sz="1200"/>
            </a:lvl1pPr>
          </a:lstStyle>
          <a:p>
            <a:pPr marL="508000" lvl="1" indent="-222250" algn="ctr" fontAlgn="ctr">
              <a:lnSpc>
                <a:spcPct val="130000"/>
              </a:lnSpc>
              <a:spcBef>
                <a:spcPts val="0"/>
              </a:spcBef>
              <a:spcAft>
                <a:spcPts val="0"/>
              </a:spcAft>
              <a:buSzPct val="100000"/>
              <a:buFont typeface="Arial" panose="020B0604020202020204" pitchFamily="34" charset="0"/>
              <a:buChar char="○"/>
            </a:pPr>
            <a:r>
              <a:rPr lang="zh-CN" altLang="en-US" b="1" spc="150">
                <a:latin typeface="微软雅黑" panose="020B0503020204020204" pitchFamily="34" charset="-122"/>
                <a:ea typeface="微软雅黑" panose="020B0503020204020204" pitchFamily="34" charset="-122"/>
              </a:rPr>
              <a:t>存在量词实例化</a:t>
            </a:r>
          </a:p>
        </p:txBody>
      </p:sp>
      <p:pic>
        <p:nvPicPr>
          <p:cNvPr id="235" name="图片 234"/>
          <p:cNvPicPr/>
          <p:nvPr/>
        </p:nvPicPr>
        <p:blipFill>
          <a:blip r:embed="rId14"/>
          <a:stretch>
            <a:fillRect/>
          </a:stretch>
        </p:blipFill>
        <p:spPr>
          <a:xfrm>
            <a:off x="3524250" y="2623820"/>
            <a:ext cx="4673600" cy="311150"/>
          </a:xfrm>
          <a:prstGeom prst="rect">
            <a:avLst/>
          </a:prstGeom>
          <a:noFill/>
          <a:ln w="9525">
            <a:noFill/>
          </a:ln>
        </p:spPr>
      </p:pic>
      <p:sp>
        <p:nvSpPr>
          <p:cNvPr id="236" name="文本框 235"/>
          <p:cNvSpPr txBox="1"/>
          <p:nvPr/>
        </p:nvSpPr>
        <p:spPr>
          <a:xfrm>
            <a:off x="4216400" y="1199515"/>
            <a:ext cx="1211580" cy="368300"/>
          </a:xfrm>
          <a:prstGeom prst="rect">
            <a:avLst/>
          </a:prstGeom>
          <a:noFill/>
        </p:spPr>
        <p:txBody>
          <a:bodyPr wrap="none" rtlCol="0" anchor="t">
            <a:spAutoFit/>
          </a:bodyPr>
          <a:lstStyle/>
          <a:p>
            <a:r>
              <a:rPr lang="en-US" altLang="zh-CN" dirty="0">
                <a:solidFill>
                  <a:srgbClr val="C00000"/>
                </a:solidFill>
                <a:sym typeface="+mn-ea"/>
              </a:rPr>
              <a:t>Reduction</a:t>
            </a:r>
            <a:endParaRPr lang="zh-CN" altLang="en-US" dirty="0">
              <a:solidFill>
                <a:srgbClr val="C00000"/>
              </a:solidFill>
              <a:sym typeface="+mn-ea"/>
            </a:endParaRPr>
          </a:p>
        </p:txBody>
      </p:sp>
      <p:pic>
        <p:nvPicPr>
          <p:cNvPr id="237" name="图片 236"/>
          <p:cNvPicPr>
            <a:picLocks noChangeAspect="1"/>
          </p:cNvPicPr>
          <p:nvPr/>
        </p:nvPicPr>
        <p:blipFill>
          <a:blip r:embed="rId15">
            <a:clrChange>
              <a:clrFrom>
                <a:srgbClr val="FFFFFF">
                  <a:alpha val="100000"/>
                </a:srgbClr>
              </a:clrFrom>
              <a:clrTo>
                <a:srgbClr val="FFFFFF">
                  <a:alpha val="100000"/>
                  <a:alpha val="0"/>
                </a:srgbClr>
              </a:clrTo>
            </a:clrChange>
          </a:blip>
          <a:stretch>
            <a:fillRect/>
          </a:stretch>
        </p:blipFill>
        <p:spPr>
          <a:xfrm>
            <a:off x="1866900" y="944245"/>
            <a:ext cx="3285490" cy="1403350"/>
          </a:xfrm>
          <a:prstGeom prst="rect">
            <a:avLst/>
          </a:prstGeom>
        </p:spPr>
      </p:pic>
      <p:sp>
        <p:nvSpPr>
          <p:cNvPr id="2" name="灯片编号占位符 1"/>
          <p:cNvSpPr>
            <a:spLocks noGrp="1"/>
          </p:cNvSpPr>
          <p:nvPr>
            <p:ph type="sldNum" sz="quarter" idx="12"/>
          </p:nvPr>
        </p:nvSpPr>
        <p:spPr/>
        <p:txBody>
          <a:bodyPr/>
          <a:lstStyle/>
          <a:p>
            <a:fld id="{49AE70B2-8BF9-45C0-BB95-33D1B9D3A854}" type="slidenum">
              <a:rPr lang="zh-CN" altLang="en-US" smtClean="0"/>
              <a:t>65</a:t>
            </a:fld>
            <a:endParaRPr lang="zh-CN" altLang="en-US"/>
          </a:p>
        </p:txBody>
      </p:sp>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矩形 7"/>
          <p:cNvSpPr/>
          <p:nvPr>
            <p:custDataLst>
              <p:tags r:id="rId3"/>
            </p:custDataLst>
          </p:nvPr>
        </p:nvSpPr>
        <p:spPr>
          <a:xfrm>
            <a:off x="1524000" y="0"/>
            <a:ext cx="9144000" cy="912114"/>
          </a:xfrm>
          <a:prstGeom prst="rect">
            <a:avLst/>
          </a:prstGeom>
          <a:solidFill>
            <a:schemeClr val="accent1"/>
          </a:solidFill>
          <a:ln w="12700">
            <a:miter lim="400000"/>
          </a:ln>
        </p:spPr>
        <p:txBody>
          <a:bodyPr lIns="0" tIns="0" rIns="0" bIns="0" anchor="ctr"/>
          <a:lstStyle/>
          <a:p>
            <a:pPr algn="ctr">
              <a:defRPr>
                <a:solidFill>
                  <a:srgbClr val="FFFFFF"/>
                </a:solidFill>
              </a:defRPr>
            </a:pPr>
            <a:endParaRPr sz="1015">
              <a:solidFill>
                <a:srgbClr val="FFFFFF"/>
              </a:solidFill>
            </a:endParaRPr>
          </a:p>
        </p:txBody>
      </p:sp>
      <p:sp>
        <p:nvSpPr>
          <p:cNvPr id="256" name="文本框 6"/>
          <p:cNvSpPr txBox="1"/>
          <p:nvPr>
            <p:custDataLst>
              <p:tags r:id="rId4"/>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900" dirty="0">
                <a:solidFill>
                  <a:schemeClr val="lt1"/>
                </a:solidFill>
                <a:sym typeface="+mn-ea"/>
              </a:rPr>
              <a:t>全称量词实例化推理规则（UI规则）</a:t>
            </a:r>
          </a:p>
        </p:txBody>
      </p:sp>
      <p:graphicFrame>
        <p:nvGraphicFramePr>
          <p:cNvPr id="13" name="Object 4"/>
          <p:cNvGraphicFramePr/>
          <p:nvPr/>
        </p:nvGraphicFramePr>
        <p:xfrm>
          <a:off x="3815716" y="1440180"/>
          <a:ext cx="2026285" cy="764540"/>
        </p:xfrm>
        <a:graphic>
          <a:graphicData uri="http://schemas.openxmlformats.org/presentationml/2006/ole">
            <mc:AlternateContent xmlns:mc="http://schemas.openxmlformats.org/markup-compatibility/2006">
              <mc:Choice xmlns:v="urn:schemas-microsoft-com:vml" Requires="v">
                <p:oleObj spid="_x0000_s20511" r:id="rId7" imgW="1205865" imgH="444500" progId="Equation.DSMT4">
                  <p:embed/>
                </p:oleObj>
              </mc:Choice>
              <mc:Fallback>
                <p:oleObj r:id="rId7" imgW="1205865" imgH="444500" progId="Equation.DSMT4">
                  <p:embed/>
                  <p:pic>
                    <p:nvPicPr>
                      <p:cNvPr id="0" name="Object 4"/>
                      <p:cNvPicPr/>
                      <p:nvPr/>
                    </p:nvPicPr>
                    <p:blipFill>
                      <a:blip r:embed="rId8"/>
                      <a:stretch>
                        <a:fillRect/>
                      </a:stretch>
                    </p:blipFill>
                    <p:spPr>
                      <a:xfrm>
                        <a:off x="3815716" y="1440180"/>
                        <a:ext cx="2026285" cy="764540"/>
                      </a:xfrm>
                      <a:prstGeom prst="rect">
                        <a:avLst/>
                      </a:prstGeom>
                      <a:noFill/>
                      <a:ln w="38100">
                        <a:miter/>
                      </a:ln>
                    </p:spPr>
                  </p:pic>
                </p:oleObj>
              </mc:Fallback>
            </mc:AlternateContent>
          </a:graphicData>
        </a:graphic>
      </p:graphicFrame>
      <p:grpSp>
        <p:nvGrpSpPr>
          <p:cNvPr id="6" name="组合 5"/>
          <p:cNvGrpSpPr/>
          <p:nvPr/>
        </p:nvGrpSpPr>
        <p:grpSpPr>
          <a:xfrm>
            <a:off x="1943736" y="1017905"/>
            <a:ext cx="8233093" cy="5431790"/>
            <a:chOff x="329" y="2008"/>
            <a:chExt cx="12966" cy="8554"/>
          </a:xfrm>
        </p:grpSpPr>
        <p:sp>
          <p:nvSpPr>
            <p:cNvPr id="19" name="Title 6"/>
            <p:cNvSpPr txBox="1"/>
            <p:nvPr>
              <p:custDataLst>
                <p:tags r:id="rId5"/>
              </p:custDataLst>
            </p:nvPr>
          </p:nvSpPr>
          <p:spPr>
            <a:xfrm>
              <a:off x="329" y="2008"/>
              <a:ext cx="9206" cy="8554"/>
            </a:xfrm>
            <a:prstGeom prst="rect">
              <a:avLst/>
            </a:prstGeom>
            <a:noFill/>
            <a:ln w="3175">
              <a:noFill/>
              <a:prstDash val="dash"/>
            </a:ln>
          </p:spPr>
          <p:txBody>
            <a:bodyPr wrap="square" lIns="47625" tIns="19050" rIns="47625" bIns="19050" anchor="t" anchorCtr="0">
              <a:normAutofit lnSpcReduction="10000"/>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indent="-285750" fontAlgn="ctr">
                <a:lnSpc>
                  <a:spcPct val="130000"/>
                </a:lnSpc>
                <a:spcBef>
                  <a:spcPts val="1000"/>
                </a:spcBef>
                <a:spcAft>
                  <a:spcPts val="0"/>
                </a:spcAft>
                <a:buSzPct val="100000"/>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对于任意变量v和基项（没有变量的项）g有：</a:t>
              </a: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例如：                                            </a:t>
              </a: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经过</a:t>
              </a:r>
              <a:r>
                <a:rPr lang="zh-CN" altLang="en-US" sz="1700" b="1" spc="100" dirty="0">
                  <a:ln w="3175">
                    <a:noFill/>
                    <a:prstDash val="dash"/>
                  </a:ln>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代换</a:t>
              </a: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后可得</a:t>
              </a: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endPar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85750" fontAlgn="ctr">
                <a:lnSpc>
                  <a:spcPct val="130000"/>
                </a:lnSpc>
                <a:spcBef>
                  <a:spcPts val="1000"/>
                </a:spcBef>
                <a:spcAft>
                  <a:spcPts val="0"/>
                </a:spcAft>
                <a:buSzPct val="100000"/>
              </a:pPr>
              <a:r>
                <a:rPr lang="zh-CN" altLang="en-US" sz="17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全称量词可多次实例化得到多个不同的结果</a:t>
              </a:r>
            </a:p>
          </p:txBody>
        </p:sp>
        <p:graphicFrame>
          <p:nvGraphicFramePr>
            <p:cNvPr id="17" name="Object 6"/>
            <p:cNvGraphicFramePr/>
            <p:nvPr/>
          </p:nvGraphicFramePr>
          <p:xfrm>
            <a:off x="672" y="6317"/>
            <a:ext cx="12623" cy="2410"/>
          </p:xfrm>
          <a:graphic>
            <a:graphicData uri="http://schemas.openxmlformats.org/presentationml/2006/ole">
              <mc:AlternateContent xmlns:mc="http://schemas.openxmlformats.org/markup-compatibility/2006">
                <mc:Choice xmlns:v="urn:schemas-microsoft-com:vml" Requires="v">
                  <p:oleObj spid="_x0000_s20512" r:id="rId9" imgW="4265295" imgH="812165" progId="Equation.DSMT4">
                    <p:embed/>
                  </p:oleObj>
                </mc:Choice>
                <mc:Fallback>
                  <p:oleObj r:id="rId9" imgW="4265295" imgH="812165" progId="Equation.DSMT4">
                    <p:embed/>
                    <p:pic>
                      <p:nvPicPr>
                        <p:cNvPr id="0" name="Object 6"/>
                        <p:cNvPicPr/>
                        <p:nvPr/>
                      </p:nvPicPr>
                      <p:blipFill>
                        <a:blip r:embed="rId10"/>
                        <a:stretch>
                          <a:fillRect/>
                        </a:stretch>
                      </p:blipFill>
                      <p:spPr>
                        <a:xfrm>
                          <a:off x="672" y="6317"/>
                          <a:ext cx="12623" cy="2410"/>
                        </a:xfrm>
                        <a:prstGeom prst="rect">
                          <a:avLst/>
                        </a:prstGeom>
                        <a:noFill/>
                        <a:ln w="38100">
                          <a:noFill/>
                          <a:miter/>
                        </a:ln>
                      </p:spPr>
                    </p:pic>
                  </p:oleObj>
                </mc:Fallback>
              </mc:AlternateContent>
            </a:graphicData>
          </a:graphic>
        </p:graphicFrame>
        <p:graphicFrame>
          <p:nvGraphicFramePr>
            <p:cNvPr id="4" name="Object 5"/>
            <p:cNvGraphicFramePr/>
            <p:nvPr/>
          </p:nvGraphicFramePr>
          <p:xfrm>
            <a:off x="1585" y="4088"/>
            <a:ext cx="6575" cy="618"/>
          </p:xfrm>
          <a:graphic>
            <a:graphicData uri="http://schemas.openxmlformats.org/presentationml/2006/ole">
              <mc:AlternateContent xmlns:mc="http://schemas.openxmlformats.org/markup-compatibility/2006">
                <mc:Choice xmlns:v="urn:schemas-microsoft-com:vml" Requires="v">
                  <p:oleObj spid="_x0000_s20513" r:id="rId11" imgW="2295525" imgH="215900" progId="Equation.DSMT4">
                    <p:embed/>
                  </p:oleObj>
                </mc:Choice>
                <mc:Fallback>
                  <p:oleObj r:id="rId11" imgW="2295525" imgH="215900" progId="Equation.DSMT4">
                    <p:embed/>
                    <p:pic>
                      <p:nvPicPr>
                        <p:cNvPr id="0" name="Object 5"/>
                        <p:cNvPicPr/>
                        <p:nvPr/>
                      </p:nvPicPr>
                      <p:blipFill>
                        <a:blip r:embed="rId12"/>
                        <a:stretch>
                          <a:fillRect/>
                        </a:stretch>
                      </p:blipFill>
                      <p:spPr>
                        <a:xfrm>
                          <a:off x="1585" y="4088"/>
                          <a:ext cx="6575" cy="618"/>
                        </a:xfrm>
                        <a:prstGeom prst="rect">
                          <a:avLst/>
                        </a:prstGeom>
                        <a:noFill/>
                        <a:ln w="38100">
                          <a:miter/>
                        </a:ln>
                      </p:spPr>
                    </p:pic>
                  </p:oleObj>
                </mc:Fallback>
              </mc:AlternateContent>
            </a:graphicData>
          </a:graphic>
        </p:graphicFrame>
      </p:grpSp>
      <p:sp>
        <p:nvSpPr>
          <p:cNvPr id="2" name="灯片编号占位符 1"/>
          <p:cNvSpPr>
            <a:spLocks noGrp="1"/>
          </p:cNvSpPr>
          <p:nvPr>
            <p:ph type="sldNum" sz="quarter" idx="12"/>
          </p:nvPr>
        </p:nvSpPr>
        <p:spPr/>
        <p:txBody>
          <a:bodyPr/>
          <a:lstStyle/>
          <a:p>
            <a:fld id="{49AE70B2-8BF9-45C0-BB95-33D1B9D3A854}" type="slidenum">
              <a:rPr lang="zh-CN" altLang="en-US" smtClean="0"/>
              <a:t>66</a:t>
            </a:fld>
            <a:endParaRPr lang="zh-CN" altLang="en-US"/>
          </a:p>
        </p:txBody>
      </p:sp>
    </p:spTree>
    <p:custDataLst>
      <p:tags r:id="rId2"/>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矩形 7"/>
          <p:cNvSpPr/>
          <p:nvPr>
            <p:custDataLst>
              <p:tags r:id="rId3"/>
            </p:custDataLst>
          </p:nvPr>
        </p:nvSpPr>
        <p:spPr>
          <a:xfrm>
            <a:off x="1524000" y="0"/>
            <a:ext cx="9144000" cy="912114"/>
          </a:xfrm>
          <a:prstGeom prst="rect">
            <a:avLst/>
          </a:prstGeom>
          <a:solidFill>
            <a:schemeClr val="accent1"/>
          </a:solidFill>
          <a:ln w="12700">
            <a:miter lim="400000"/>
          </a:ln>
        </p:spPr>
        <p:txBody>
          <a:bodyPr lIns="0" tIns="0" rIns="0" bIns="0" anchor="ctr"/>
          <a:lstStyle/>
          <a:p>
            <a:pPr algn="ctr">
              <a:defRPr>
                <a:solidFill>
                  <a:srgbClr val="FFFFFF"/>
                </a:solidFill>
              </a:defRPr>
            </a:pPr>
            <a:endParaRPr sz="1015">
              <a:solidFill>
                <a:srgbClr val="FFFFFF"/>
              </a:solidFill>
            </a:endParaRPr>
          </a:p>
        </p:txBody>
      </p:sp>
      <p:sp>
        <p:nvSpPr>
          <p:cNvPr id="256" name="文本框 6"/>
          <p:cNvSpPr txBox="1"/>
          <p:nvPr>
            <p:custDataLst>
              <p:tags r:id="rId4"/>
            </p:custDataLst>
          </p:nvPr>
        </p:nvSpPr>
        <p:spPr>
          <a:xfrm>
            <a:off x="1866903" y="171453"/>
            <a:ext cx="8458268" cy="57150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34289" rIns="34289"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2000" dirty="0">
                <a:solidFill>
                  <a:schemeClr val="lt1"/>
                </a:solidFill>
                <a:sym typeface="+mn-ea"/>
              </a:rPr>
              <a:t>存在量词实例化推理规则（</a:t>
            </a:r>
            <a:r>
              <a:rPr lang="en-US" altLang="zh-CN" sz="2000" dirty="0">
                <a:solidFill>
                  <a:schemeClr val="lt1"/>
                </a:solidFill>
                <a:sym typeface="+mn-ea"/>
              </a:rPr>
              <a:t>EI</a:t>
            </a:r>
            <a:r>
              <a:rPr lang="zh-CN" altLang="en-US" sz="2000" dirty="0">
                <a:solidFill>
                  <a:schemeClr val="lt1"/>
                </a:solidFill>
                <a:sym typeface="+mn-ea"/>
              </a:rPr>
              <a:t>规则）</a:t>
            </a:r>
          </a:p>
        </p:txBody>
      </p:sp>
      <p:grpSp>
        <p:nvGrpSpPr>
          <p:cNvPr id="6" name="组合 5"/>
          <p:cNvGrpSpPr/>
          <p:nvPr/>
        </p:nvGrpSpPr>
        <p:grpSpPr>
          <a:xfrm>
            <a:off x="2108836" y="1123951"/>
            <a:ext cx="7681595" cy="5301615"/>
            <a:chOff x="921" y="1770"/>
            <a:chExt cx="12097" cy="8349"/>
          </a:xfrm>
        </p:grpSpPr>
        <p:sp>
          <p:nvSpPr>
            <p:cNvPr id="3" name="Rectangle 3"/>
            <p:cNvSpPr>
              <a:spLocks noGrp="1" noChangeArrowheads="1"/>
            </p:cNvSpPr>
            <p:nvPr>
              <p:custDataLst>
                <p:tags r:id="rId5"/>
              </p:custDataLst>
            </p:nvPr>
          </p:nvSpPr>
          <p:spPr>
            <a:xfrm>
              <a:off x="921" y="1770"/>
              <a:ext cx="12097" cy="8349"/>
            </a:xfrm>
            <a:prstGeom prst="rect">
              <a:avLst/>
            </a:prstGeom>
            <a:noFill/>
            <a:ln w="9525">
              <a:noFill/>
            </a:ln>
          </p:spPr>
          <p:txBody>
            <a:bodyPr vert="horz" wrap="square" lIns="91440" tIns="45720" rIns="91440" bIns="45720" numCol="1" rtlCol="0" anchor="t" anchorCtr="0" compatLnSpc="1"/>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a:lstStyle>
            <a:p>
              <a:pPr eaLnBrk="1" fontAlgn="auto" hangingPunct="1">
                <a:spcAft>
                  <a:spcPts val="0"/>
                </a:spcAft>
                <a:buNone/>
                <a:defRPr/>
              </a:pPr>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对于任意语句的α，变量v，以及</a:t>
              </a:r>
              <a:r>
                <a:rPr lang="zh-CN" altLang="en-US" sz="18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从未在知识库中出现过的常量符号k </a:t>
              </a:r>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有：</a:t>
              </a: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例如：                                                            </a:t>
              </a: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r>
                <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经过置换｛x/C1｝后可得</a:t>
              </a: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fontAlgn="auto" hangingPunct="1">
                <a:spcAft>
                  <a:spcPts val="0"/>
                </a:spcAft>
                <a:buNone/>
                <a:defRPr/>
              </a:pPr>
              <a:endParaRPr lang="zh-CN" alt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4" name="Object 4"/>
            <p:cNvGraphicFramePr/>
            <p:nvPr/>
          </p:nvGraphicFramePr>
          <p:xfrm>
            <a:off x="3057" y="2476"/>
            <a:ext cx="2603" cy="945"/>
          </p:xfrm>
          <a:graphic>
            <a:graphicData uri="http://schemas.openxmlformats.org/presentationml/2006/ole">
              <mc:AlternateContent xmlns:mc="http://schemas.openxmlformats.org/markup-compatibility/2006">
                <mc:Choice xmlns:v="urn:schemas-microsoft-com:vml" Requires="v">
                  <p:oleObj spid="_x0000_s21535" r:id="rId7" imgW="1155700" imgH="419100" progId="Equation.3">
                    <p:embed/>
                  </p:oleObj>
                </mc:Choice>
                <mc:Fallback>
                  <p:oleObj r:id="rId7" imgW="1155700" imgH="419100" progId="Equation.3">
                    <p:embed/>
                    <p:pic>
                      <p:nvPicPr>
                        <p:cNvPr id="0" name="Object 4"/>
                        <p:cNvPicPr/>
                        <p:nvPr/>
                      </p:nvPicPr>
                      <p:blipFill>
                        <a:blip r:embed="rId8"/>
                        <a:stretch>
                          <a:fillRect/>
                        </a:stretch>
                      </p:blipFill>
                      <p:spPr>
                        <a:xfrm>
                          <a:off x="3057" y="2476"/>
                          <a:ext cx="2603" cy="945"/>
                        </a:xfrm>
                        <a:prstGeom prst="rect">
                          <a:avLst/>
                        </a:prstGeom>
                        <a:noFill/>
                        <a:ln w="38100">
                          <a:miter/>
                        </a:ln>
                      </p:spPr>
                    </p:pic>
                  </p:oleObj>
                </mc:Fallback>
              </mc:AlternateContent>
            </a:graphicData>
          </a:graphic>
        </p:graphicFrame>
        <p:graphicFrame>
          <p:nvGraphicFramePr>
            <p:cNvPr id="8" name="Object 6"/>
            <p:cNvGraphicFramePr/>
            <p:nvPr/>
          </p:nvGraphicFramePr>
          <p:xfrm>
            <a:off x="3057" y="4364"/>
            <a:ext cx="5188" cy="503"/>
          </p:xfrm>
          <a:graphic>
            <a:graphicData uri="http://schemas.openxmlformats.org/presentationml/2006/ole">
              <mc:AlternateContent xmlns:mc="http://schemas.openxmlformats.org/markup-compatibility/2006">
                <mc:Choice xmlns:v="urn:schemas-microsoft-com:vml" Requires="v">
                  <p:oleObj spid="_x0000_s21536" r:id="rId9" imgW="2156460" imgH="215900" progId="Equation.3">
                    <p:embed/>
                  </p:oleObj>
                </mc:Choice>
                <mc:Fallback>
                  <p:oleObj r:id="rId9" imgW="2156460" imgH="215900" progId="Equation.3">
                    <p:embed/>
                    <p:pic>
                      <p:nvPicPr>
                        <p:cNvPr id="0" name="Object 6"/>
                        <p:cNvPicPr/>
                        <p:nvPr/>
                      </p:nvPicPr>
                      <p:blipFill>
                        <a:blip r:embed="rId10"/>
                        <a:stretch>
                          <a:fillRect/>
                        </a:stretch>
                      </p:blipFill>
                      <p:spPr>
                        <a:xfrm>
                          <a:off x="3057" y="4364"/>
                          <a:ext cx="5188" cy="503"/>
                        </a:xfrm>
                        <a:prstGeom prst="rect">
                          <a:avLst/>
                        </a:prstGeom>
                        <a:noFill/>
                        <a:ln w="38100">
                          <a:miter/>
                        </a:ln>
                      </p:spPr>
                    </p:pic>
                  </p:oleObj>
                </mc:Fallback>
              </mc:AlternateContent>
            </a:graphicData>
          </a:graphic>
        </p:graphicFrame>
        <p:graphicFrame>
          <p:nvGraphicFramePr>
            <p:cNvPr id="10" name="Object 8"/>
            <p:cNvGraphicFramePr/>
            <p:nvPr/>
          </p:nvGraphicFramePr>
          <p:xfrm>
            <a:off x="3057" y="6229"/>
            <a:ext cx="4684" cy="509"/>
          </p:xfrm>
          <a:graphic>
            <a:graphicData uri="http://schemas.openxmlformats.org/presentationml/2006/ole">
              <mc:AlternateContent xmlns:mc="http://schemas.openxmlformats.org/markup-compatibility/2006">
                <mc:Choice xmlns:v="urn:schemas-microsoft-com:vml" Requires="v">
                  <p:oleObj spid="_x0000_s21537" r:id="rId11" imgW="1991360" imgH="215900" progId="Equation.3">
                    <p:embed/>
                  </p:oleObj>
                </mc:Choice>
                <mc:Fallback>
                  <p:oleObj r:id="rId11" imgW="1991360" imgH="215900" progId="Equation.3">
                    <p:embed/>
                    <p:pic>
                      <p:nvPicPr>
                        <p:cNvPr id="0" name="Object 8"/>
                        <p:cNvPicPr/>
                        <p:nvPr/>
                      </p:nvPicPr>
                      <p:blipFill>
                        <a:blip r:embed="rId12"/>
                        <a:stretch>
                          <a:fillRect/>
                        </a:stretch>
                      </p:blipFill>
                      <p:spPr>
                        <a:xfrm>
                          <a:off x="3057" y="6229"/>
                          <a:ext cx="4684" cy="509"/>
                        </a:xfrm>
                        <a:prstGeom prst="rect">
                          <a:avLst/>
                        </a:prstGeom>
                        <a:noFill/>
                        <a:ln w="38100">
                          <a:noFill/>
                          <a:miter/>
                        </a:ln>
                      </p:spPr>
                    </p:pic>
                  </p:oleObj>
                </mc:Fallback>
              </mc:AlternateContent>
            </a:graphicData>
          </a:graphic>
        </p:graphicFrame>
      </p:grpSp>
      <p:sp>
        <p:nvSpPr>
          <p:cNvPr id="2" name="灯片编号占位符 1"/>
          <p:cNvSpPr>
            <a:spLocks noGrp="1"/>
          </p:cNvSpPr>
          <p:nvPr>
            <p:ph type="sldNum" sz="quarter" idx="12"/>
          </p:nvPr>
        </p:nvSpPr>
        <p:spPr/>
        <p:txBody>
          <a:bodyPr/>
          <a:lstStyle/>
          <a:p>
            <a:fld id="{49AE70B2-8BF9-45C0-BB95-33D1B9D3A854}" type="slidenum">
              <a:rPr lang="zh-CN" altLang="en-US" smtClean="0"/>
              <a:t>67</a:t>
            </a:fld>
            <a:endParaRPr lang="zh-CN" altLang="en-US"/>
          </a:p>
        </p:txBody>
      </p:sp>
    </p:spTree>
    <p:custDataLst>
      <p:tags r:id="rId2"/>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 name="图片 112"/>
          <p:cNvPicPr/>
          <p:nvPr/>
        </p:nvPicPr>
        <p:blipFill>
          <a:blip r:embed="rId3"/>
          <a:stretch>
            <a:fillRect/>
          </a:stretch>
        </p:blipFill>
        <p:spPr>
          <a:xfrm>
            <a:off x="1872616" y="255271"/>
            <a:ext cx="8162925" cy="5960745"/>
          </a:xfrm>
          <a:prstGeom prst="rect">
            <a:avLst/>
          </a:prstGeom>
          <a:noFill/>
          <a:ln w="9525">
            <a:noFill/>
          </a:ln>
        </p:spPr>
      </p:pic>
      <p:sp>
        <p:nvSpPr>
          <p:cNvPr id="12294" name="Rectangle 11"/>
          <p:cNvSpPr>
            <a:spLocks noGrp="1"/>
          </p:cNvSpPr>
          <p:nvPr/>
        </p:nvSpPr>
        <p:spPr>
          <a:xfrm>
            <a:off x="5114926" y="993775"/>
            <a:ext cx="1961515" cy="331470"/>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accent1"/>
                </a:solidFill>
                <a:uFillTx/>
                <a:latin typeface="Arial" panose="020B0604020202020204" pitchFamily="34" charset="0"/>
                <a:ea typeface="微软雅黑" panose="020B0503020204020204" pitchFamily="34" charset="-122"/>
                <a:cs typeface="+mj-cs"/>
                <a:sym typeface="+mn-ea"/>
              </a:defRPr>
            </a:lvl1pPr>
          </a:lstStyle>
          <a:p>
            <a:pPr eaLnBrk="1" hangingPunct="1"/>
            <a:r>
              <a:rPr lang="zh-CN" altLang="en-US" dirty="0"/>
              <a:t>广义假言推理</a:t>
            </a:r>
          </a:p>
        </p:txBody>
      </p:sp>
      <p:sp>
        <p:nvSpPr>
          <p:cNvPr id="2" name="灯片编号占位符 1"/>
          <p:cNvSpPr>
            <a:spLocks noGrp="1"/>
          </p:cNvSpPr>
          <p:nvPr>
            <p:ph type="sldNum" sz="quarter" idx="12"/>
          </p:nvPr>
        </p:nvSpPr>
        <p:spPr/>
        <p:txBody>
          <a:bodyPr/>
          <a:lstStyle/>
          <a:p>
            <a:fld id="{49AE70B2-8BF9-45C0-BB95-33D1B9D3A854}" type="slidenum">
              <a:rPr lang="zh-CN" altLang="en-US" smtClean="0"/>
              <a:t>68</a:t>
            </a:fld>
            <a:endParaRPr lang="zh-CN" altLang="en-US"/>
          </a:p>
        </p:txBody>
      </p:sp>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 name="图片 113"/>
          <p:cNvPicPr/>
          <p:nvPr/>
        </p:nvPicPr>
        <p:blipFill>
          <a:blip r:embed="rId3"/>
          <a:stretch>
            <a:fillRect/>
          </a:stretch>
        </p:blipFill>
        <p:spPr>
          <a:xfrm>
            <a:off x="2029461" y="1027430"/>
            <a:ext cx="7445375" cy="4978400"/>
          </a:xfrm>
          <a:prstGeom prst="rect">
            <a:avLst/>
          </a:prstGeom>
          <a:noFill/>
          <a:ln w="9525">
            <a:noFill/>
          </a:ln>
        </p:spPr>
      </p:pic>
      <p:sp>
        <p:nvSpPr>
          <p:cNvPr id="3" name="文本框 2"/>
          <p:cNvSpPr txBox="1"/>
          <p:nvPr/>
        </p:nvSpPr>
        <p:spPr>
          <a:xfrm>
            <a:off x="2000886" y="255905"/>
            <a:ext cx="6395085" cy="537210"/>
          </a:xfrm>
          <a:prstGeom prst="rect">
            <a:avLst/>
          </a:prstGeom>
          <a:noFill/>
        </p:spPr>
        <p:txBody>
          <a:bodyPr wrap="square" rtlCol="0">
            <a:spAutoFit/>
          </a:bodyPr>
          <a:lstStyle/>
          <a:p>
            <a:pPr algn="l">
              <a:buClrTx/>
              <a:buSzTx/>
              <a:buFontTx/>
            </a:pPr>
            <a:r>
              <a:rPr lang="zh-CN" altLang="en-US" sz="2900" b="1" dirty="0">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合一</a:t>
            </a:r>
            <a:r>
              <a:rPr lang="en-US" altLang="zh-CN" sz="2900" b="1" dirty="0">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 Unification</a:t>
            </a:r>
          </a:p>
        </p:txBody>
      </p:sp>
      <p:pic>
        <p:nvPicPr>
          <p:cNvPr id="4" name="图片 3"/>
          <p:cNvPicPr>
            <a:picLocks noChangeAspect="1"/>
          </p:cNvPicPr>
          <p:nvPr/>
        </p:nvPicPr>
        <p:blipFill>
          <a:blip r:embed="rId4"/>
          <a:stretch>
            <a:fillRect/>
          </a:stretch>
        </p:blipFill>
        <p:spPr>
          <a:xfrm>
            <a:off x="2029460" y="944881"/>
            <a:ext cx="5886450" cy="1019175"/>
          </a:xfrm>
          <a:prstGeom prst="rect">
            <a:avLst/>
          </a:prstGeom>
        </p:spPr>
      </p:pic>
      <p:sp>
        <p:nvSpPr>
          <p:cNvPr id="2" name="灯片编号占位符 1"/>
          <p:cNvSpPr>
            <a:spLocks noGrp="1"/>
          </p:cNvSpPr>
          <p:nvPr>
            <p:ph type="sldNum" sz="quarter" idx="12"/>
          </p:nvPr>
        </p:nvSpPr>
        <p:spPr/>
        <p:txBody>
          <a:bodyPr/>
          <a:lstStyle/>
          <a:p>
            <a:fld id="{49AE70B2-8BF9-45C0-BB95-33D1B9D3A854}" type="slidenum">
              <a:rPr lang="zh-CN" altLang="en-US" smtClean="0"/>
              <a:t>69</a:t>
            </a:fld>
            <a:endParaRPr lang="zh-CN" altLang="en-US"/>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3" name="文本框 1642"/>
          <p:cNvSpPr txBox="1"/>
          <p:nvPr>
            <p:custDataLst>
              <p:tags r:id="rId2"/>
            </p:custDataLst>
          </p:nvPr>
        </p:nvSpPr>
        <p:spPr>
          <a:xfrm>
            <a:off x="509905" y="1146175"/>
            <a:ext cx="3676015" cy="1949450"/>
          </a:xfrm>
          <a:prstGeom prst="rect">
            <a:avLst/>
          </a:prstGeom>
          <a:noFill/>
        </p:spPr>
        <p:txBody>
          <a:bodyPr wrap="square" rtlCol="0">
            <a:normAutofit fontScale="90000"/>
          </a:bodyPr>
          <a:lstStyle/>
          <a:p>
            <a:pPr marL="0" lvl="0" indent="0" algn="l">
              <a:lnSpc>
                <a:spcPct val="130000"/>
              </a:lnSpc>
              <a:spcBef>
                <a:spcPts val="0"/>
              </a:spcBef>
              <a:spcAft>
                <a:spcPts val="0"/>
              </a:spcAft>
              <a:buSzPct val="100000"/>
            </a:pPr>
            <a:r>
              <a:rPr lang="zh-CN" altLang="en-US" sz="1800" b="1" spc="150">
                <a:solidFill>
                  <a:srgbClr val="C00000"/>
                </a:solidFill>
                <a:latin typeface="Arial" panose="020B0604020202020204" pitchFamily="34" charset="0"/>
                <a:ea typeface="微软雅黑" panose="020B0503020204020204" pitchFamily="34" charset="-122"/>
              </a:rPr>
              <a:t>能力方面：</a:t>
            </a:r>
            <a:r>
              <a:rPr lang="zh-CN" altLang="en-US" sz="1800" spc="150">
                <a:solidFill>
                  <a:schemeClr val="tx1">
                    <a:lumMod val="85000"/>
                    <a:lumOff val="15000"/>
                  </a:schemeClr>
                </a:solidFill>
                <a:latin typeface="Arial" panose="020B0604020202020204" pitchFamily="34" charset="0"/>
                <a:ea typeface="微软雅黑" panose="020B0503020204020204" pitchFamily="34" charset="-122"/>
              </a:rPr>
              <a:t>人工智能是智能机器所执行的通常与人类智能有关的功能，如判断、推理、证明、识别、感知、理解、设计、思考、规划、学习和问题求解等思维活动。</a:t>
            </a:r>
          </a:p>
        </p:txBody>
      </p:sp>
      <p:sp>
        <p:nvSpPr>
          <p:cNvPr id="1644" name="文本框 1643"/>
          <p:cNvSpPr txBox="1"/>
          <p:nvPr>
            <p:custDataLst>
              <p:tags r:id="rId3"/>
            </p:custDataLst>
          </p:nvPr>
        </p:nvSpPr>
        <p:spPr>
          <a:xfrm>
            <a:off x="509905" y="5203825"/>
            <a:ext cx="3676015" cy="1322705"/>
          </a:xfrm>
          <a:prstGeom prst="rect">
            <a:avLst/>
          </a:prstGeom>
          <a:noFill/>
        </p:spPr>
        <p:txBody>
          <a:bodyPr wrap="square" rtlCol="0">
            <a:normAutofit/>
          </a:bodyPr>
          <a:lstStyle/>
          <a:p>
            <a:pPr marL="0" lvl="0" indent="0" algn="l">
              <a:lnSpc>
                <a:spcPct val="130000"/>
              </a:lnSpc>
              <a:spcBef>
                <a:spcPts val="0"/>
              </a:spcBef>
              <a:spcAft>
                <a:spcPts val="0"/>
              </a:spcAft>
              <a:buSzPct val="100000"/>
            </a:pPr>
            <a:r>
              <a:rPr lang="zh-CN" altLang="en-US" sz="1600" b="1" spc="150">
                <a:solidFill>
                  <a:srgbClr val="C00000"/>
                </a:solidFill>
                <a:latin typeface="微软雅黑" panose="020B0503020204020204" pitchFamily="34" charset="-122"/>
                <a:ea typeface="微软雅黑" panose="020B0503020204020204" pitchFamily="34" charset="-122"/>
              </a:rPr>
              <a:t>学科方面：</a:t>
            </a:r>
            <a:r>
              <a:rPr lang="zh-CN" altLang="en-US" sz="1600" spc="150">
                <a:solidFill>
                  <a:schemeClr val="tx1">
                    <a:lumMod val="85000"/>
                    <a:lumOff val="15000"/>
                  </a:schemeClr>
                </a:solidFill>
                <a:latin typeface="微软雅黑" panose="020B0503020204020204" pitchFamily="34" charset="-122"/>
                <a:ea typeface="微软雅黑" panose="020B0503020204020204" pitchFamily="34" charset="-122"/>
              </a:rPr>
              <a:t>是一门</a:t>
            </a:r>
            <a:r>
              <a:rPr lang="zh-CN" altLang="en-US" sz="1600" b="1" spc="150">
                <a:solidFill>
                  <a:srgbClr val="C00000"/>
                </a:solidFill>
                <a:latin typeface="微软雅黑" panose="020B0503020204020204" pitchFamily="34" charset="-122"/>
                <a:ea typeface="微软雅黑" panose="020B0503020204020204" pitchFamily="34" charset="-122"/>
              </a:rPr>
              <a:t>研究</a:t>
            </a:r>
            <a:r>
              <a:rPr lang="zh-CN" altLang="en-US" sz="1600" spc="150">
                <a:solidFill>
                  <a:schemeClr val="tx1">
                    <a:lumMod val="85000"/>
                    <a:lumOff val="15000"/>
                  </a:schemeClr>
                </a:solidFill>
                <a:latin typeface="微软雅黑" panose="020B0503020204020204" pitchFamily="34" charset="-122"/>
                <a:ea typeface="微软雅黑" panose="020B0503020204020204" pitchFamily="34" charset="-122"/>
              </a:rPr>
              <a:t>如何构造智能机器或智能系统，以模拟延伸和扩展人类智能的学科。</a:t>
            </a:r>
          </a:p>
        </p:txBody>
      </p:sp>
      <p:sp>
        <p:nvSpPr>
          <p:cNvPr id="1645" name="矩形 1644"/>
          <p:cNvSpPr/>
          <p:nvPr>
            <p:custDataLst>
              <p:tags r:id="rId4"/>
            </p:custDataLst>
          </p:nvPr>
        </p:nvSpPr>
        <p:spPr>
          <a:xfrm>
            <a:off x="990848" y="3487264"/>
            <a:ext cx="2724684" cy="1320963"/>
          </a:xfrm>
          <a:prstGeom prst="rect">
            <a:avLst/>
          </a:prstGeom>
          <a:noFill/>
          <a:ln w="1270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6" name="等腰三角形 1645"/>
          <p:cNvSpPr/>
          <p:nvPr>
            <p:custDataLst>
              <p:tags r:id="rId5"/>
            </p:custDataLst>
          </p:nvPr>
        </p:nvSpPr>
        <p:spPr>
          <a:xfrm rot="16200000" flipH="1" flipV="1">
            <a:off x="2106451" y="3253027"/>
            <a:ext cx="536360" cy="48167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647" name="文本框 1646"/>
          <p:cNvSpPr txBox="1"/>
          <p:nvPr>
            <p:custDataLst>
              <p:tags r:id="rId6"/>
            </p:custDataLst>
          </p:nvPr>
        </p:nvSpPr>
        <p:spPr>
          <a:xfrm>
            <a:off x="2081382" y="3344082"/>
            <a:ext cx="459832" cy="318694"/>
          </a:xfrm>
          <a:prstGeom prst="rect">
            <a:avLst/>
          </a:prstGeom>
          <a:noFill/>
        </p:spPr>
        <p:txBody>
          <a:bodyPr wrap="square" rtlCol="0">
            <a:normAutofit/>
          </a:bodyPr>
          <a:lstStyle/>
          <a:p>
            <a:pPr algn="ctr"/>
            <a:r>
              <a:rPr lang="en-US" altLang="zh-CN" sz="1400" b="1" dirty="0">
                <a:solidFill>
                  <a:schemeClr val="bg1"/>
                </a:solidFill>
              </a:rPr>
              <a:t>01</a:t>
            </a:r>
          </a:p>
        </p:txBody>
      </p:sp>
      <p:sp>
        <p:nvSpPr>
          <p:cNvPr id="1648" name="等腰三角形 1647"/>
          <p:cNvSpPr/>
          <p:nvPr>
            <p:custDataLst>
              <p:tags r:id="rId7"/>
            </p:custDataLst>
          </p:nvPr>
        </p:nvSpPr>
        <p:spPr>
          <a:xfrm rot="5400000" flipH="1" flipV="1">
            <a:off x="2047735" y="4573331"/>
            <a:ext cx="536360" cy="481670"/>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649" name="文本框 1648"/>
          <p:cNvSpPr txBox="1"/>
          <p:nvPr>
            <p:custDataLst>
              <p:tags r:id="rId8"/>
            </p:custDataLst>
          </p:nvPr>
        </p:nvSpPr>
        <p:spPr>
          <a:xfrm>
            <a:off x="2162528" y="4663726"/>
            <a:ext cx="459832" cy="318694"/>
          </a:xfrm>
          <a:prstGeom prst="rect">
            <a:avLst/>
          </a:prstGeom>
          <a:noFill/>
        </p:spPr>
        <p:txBody>
          <a:bodyPr wrap="square" rtlCol="0">
            <a:normAutofit/>
          </a:bodyPr>
          <a:lstStyle/>
          <a:p>
            <a:pPr algn="ctr"/>
            <a:r>
              <a:rPr lang="en-US" altLang="zh-CN" sz="1400" b="1" dirty="0">
                <a:solidFill>
                  <a:schemeClr val="bg1"/>
                </a:solidFill>
              </a:rPr>
              <a:t>02</a:t>
            </a:r>
          </a:p>
        </p:txBody>
      </p:sp>
      <p:sp>
        <p:nvSpPr>
          <p:cNvPr id="1651" name="文本框 1650"/>
          <p:cNvSpPr txBox="1"/>
          <p:nvPr/>
        </p:nvSpPr>
        <p:spPr>
          <a:xfrm>
            <a:off x="762635" y="336550"/>
            <a:ext cx="2316480" cy="460375"/>
          </a:xfrm>
          <a:prstGeom prst="rect">
            <a:avLst/>
          </a:prstGeom>
          <a:noFill/>
        </p:spPr>
        <p:txBody>
          <a:bodyPr wrap="none" rtlCol="0">
            <a:spAutoFit/>
          </a:bodyPr>
          <a:lstStyle/>
          <a:p>
            <a:pPr algn="l">
              <a:spcBef>
                <a:spcPct val="50000"/>
              </a:spcBef>
              <a:buClrTx/>
              <a:buSzTx/>
              <a:buFontTx/>
            </a:pPr>
            <a:r>
              <a:rPr lang="zh-CN" sz="2400"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人工智能的定义</a:t>
            </a:r>
          </a:p>
        </p:txBody>
      </p:sp>
      <p:pic>
        <p:nvPicPr>
          <p:cNvPr id="1652" name="图片 1651"/>
          <p:cNvPicPr>
            <a:picLocks noChangeAspect="1"/>
          </p:cNvPicPr>
          <p:nvPr/>
        </p:nvPicPr>
        <p:blipFill>
          <a:blip r:embed="rId11"/>
          <a:stretch>
            <a:fillRect/>
          </a:stretch>
        </p:blipFill>
        <p:spPr>
          <a:xfrm>
            <a:off x="8315325" y="1047115"/>
            <a:ext cx="3714750" cy="4882515"/>
          </a:xfrm>
          <a:prstGeom prst="rect">
            <a:avLst/>
          </a:prstGeom>
        </p:spPr>
      </p:pic>
      <p:sp>
        <p:nvSpPr>
          <p:cNvPr id="49155" name="内容占位符 2"/>
          <p:cNvSpPr>
            <a:spLocks noGrp="1"/>
          </p:cNvSpPr>
          <p:nvPr/>
        </p:nvSpPr>
        <p:spPr>
          <a:xfrm>
            <a:off x="4407535" y="1047115"/>
            <a:ext cx="3376930" cy="4882515"/>
          </a:xfrm>
          <a:prstGeom prst="rect">
            <a:avLst/>
          </a:prstGeom>
        </p:spPr>
        <p:style>
          <a:lnRef idx="2">
            <a:schemeClr val="accent5"/>
          </a:lnRef>
          <a:fillRef idx="1">
            <a:schemeClr val="lt1"/>
          </a:fillRef>
          <a:effectRef idx="0">
            <a:schemeClr val="accent5"/>
          </a:effectRef>
          <a:fontRef idx="minor">
            <a:schemeClr val="dk1"/>
          </a:fontRef>
        </p:style>
        <p:txBody>
          <a:bodyPr vert="horz" wrap="square" lIns="121920" tIns="60960" rIns="121920" bIns="60960" rtlCol="0" anchor="ctr" anchorCtr="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zh-CN" altLang="en-US" sz="2000" b="1" dirty="0">
                <a:solidFill>
                  <a:srgbClr val="FF0000"/>
                </a:solidFill>
                <a:latin typeface="微软雅黑" panose="020B0503020204020204" pitchFamily="34" charset="-122"/>
              </a:rPr>
              <a:t>人工智能</a:t>
            </a:r>
            <a:r>
              <a:rPr lang="zh-CN" altLang="en-US" sz="2000" dirty="0">
                <a:latin typeface="微软雅黑" panose="020B0503020204020204" pitchFamily="34" charset="-122"/>
              </a:rPr>
              <a:t>是研究人类智能活动的规律，构造具有一定智能的</a:t>
            </a:r>
            <a:r>
              <a:rPr lang="zh-CN" altLang="en-US" sz="2000" b="1" dirty="0">
                <a:solidFill>
                  <a:srgbClr val="FF0000"/>
                </a:solidFill>
                <a:latin typeface="微软雅黑" panose="020B0503020204020204" pitchFamily="34" charset="-122"/>
              </a:rPr>
              <a:t>人工系统</a:t>
            </a:r>
            <a:r>
              <a:rPr lang="zh-CN" altLang="en-US" sz="2000" dirty="0">
                <a:latin typeface="微软雅黑" panose="020B0503020204020204" pitchFamily="34" charset="-122"/>
              </a:rPr>
              <a:t>，研究如何让</a:t>
            </a:r>
            <a:r>
              <a:rPr lang="zh-CN" altLang="en-US" sz="2000" b="1" dirty="0">
                <a:solidFill>
                  <a:srgbClr val="0070C0"/>
                </a:solidFill>
                <a:latin typeface="微软雅黑" panose="020B0503020204020204" pitchFamily="34" charset="-122"/>
              </a:rPr>
              <a:t>计算机</a:t>
            </a:r>
            <a:r>
              <a:rPr lang="zh-CN" altLang="en-US" sz="2000" dirty="0">
                <a:latin typeface="微软雅黑" panose="020B0503020204020204" pitchFamily="34" charset="-122"/>
              </a:rPr>
              <a:t>去完成以往需要人的智力才能胜任的工作，也就是研究如何应用计算机的软硬件来模拟人类某些智能行为的基本理论、方法和技术。</a:t>
            </a:r>
            <a:endParaRPr lang="en-US" altLang="zh-CN" sz="2000" dirty="0">
              <a:latin typeface="微软雅黑" panose="020B0503020204020204" pitchFamily="34" charset="-122"/>
            </a:endParaRPr>
          </a:p>
          <a:p>
            <a:pPr marL="171450" lvl="1" indent="-342900" algn="l" defTabSz="914400">
              <a:buClrTx/>
              <a:buSzTx/>
            </a:pPr>
            <a:r>
              <a:rPr lang="zh-CN" altLang="en-US" sz="2000" b="1" dirty="0">
                <a:solidFill>
                  <a:srgbClr val="FF0000"/>
                </a:solidFill>
                <a:latin typeface="微软雅黑" panose="020B0503020204020204" pitchFamily="34" charset="-122"/>
              </a:rPr>
              <a:t>智能系统</a:t>
            </a:r>
            <a:endParaRPr sz="2000" b="1" dirty="0">
              <a:solidFill>
                <a:srgbClr val="FF0000"/>
              </a:solidFill>
              <a:latin typeface="微软雅黑" panose="020B0503020204020204" pitchFamily="34" charset="-122"/>
            </a:endParaRPr>
          </a:p>
          <a:p>
            <a:pPr marL="171450" lvl="1" indent="-342900" algn="l" defTabSz="914400">
              <a:buClrTx/>
              <a:buSzTx/>
            </a:pPr>
            <a:r>
              <a:rPr lang="zh-CN" altLang="en-US" sz="2000" b="1" dirty="0">
                <a:solidFill>
                  <a:srgbClr val="FF0000"/>
                </a:solidFill>
                <a:latin typeface="微软雅黑" panose="020B0503020204020204" pitchFamily="34" charset="-122"/>
              </a:rPr>
              <a:t>智能机器</a:t>
            </a:r>
            <a:endParaRPr sz="2000" b="1" dirty="0">
              <a:solidFill>
                <a:srgbClr val="FF0000"/>
              </a:solidFill>
              <a:latin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9AE70B2-8BF9-45C0-BB95-33D1B9D3A854}" type="slidenum">
              <a:rPr lang="zh-CN" altLang="en-US" smtClean="0"/>
              <a:t>7</a:t>
            </a:fld>
            <a:endParaRPr lang="zh-CN" altLang="en-US"/>
          </a:p>
        </p:txBody>
      </p:sp>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 name="图片 115"/>
          <p:cNvPicPr/>
          <p:nvPr/>
        </p:nvPicPr>
        <p:blipFill>
          <a:blip r:embed="rId3"/>
          <a:stretch>
            <a:fillRect/>
          </a:stretch>
        </p:blipFill>
        <p:spPr>
          <a:xfrm>
            <a:off x="2016126" y="506731"/>
            <a:ext cx="8362315" cy="6082665"/>
          </a:xfrm>
          <a:prstGeom prst="rect">
            <a:avLst/>
          </a:prstGeom>
          <a:noFill/>
          <a:ln w="9525">
            <a:noFill/>
          </a:ln>
        </p:spPr>
      </p:pic>
      <p:sp>
        <p:nvSpPr>
          <p:cNvPr id="2" name="灯片编号占位符 1"/>
          <p:cNvSpPr>
            <a:spLocks noGrp="1"/>
          </p:cNvSpPr>
          <p:nvPr>
            <p:ph type="sldNum" sz="quarter" idx="12"/>
          </p:nvPr>
        </p:nvSpPr>
        <p:spPr/>
        <p:txBody>
          <a:bodyPr/>
          <a:lstStyle/>
          <a:p>
            <a:fld id="{49AE70B2-8BF9-45C0-BB95-33D1B9D3A854}" type="slidenum">
              <a:rPr lang="zh-CN" altLang="en-US" smtClean="0"/>
              <a:t>70</a:t>
            </a:fld>
            <a:endParaRPr lang="zh-CN" altLang="en-US"/>
          </a:p>
        </p:txBody>
      </p:sp>
    </p:spTree>
    <p:custDataLst>
      <p:tags r:id="rId1"/>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 name="Rectangle 2"/>
          <p:cNvSpPr>
            <a:spLocks noGrp="1"/>
          </p:cNvSpPr>
          <p:nvPr>
            <p:ph type="title"/>
          </p:nvPr>
        </p:nvSpPr>
        <p:spPr/>
        <p:txBody>
          <a:bodyPr vert="horz" wrap="square" lIns="91440" tIns="45720" rIns="91440" bIns="45720" rtlCol="0" anchor="ctr" anchorCtr="0">
            <a:normAutofit/>
          </a:bodyPr>
          <a:lstStyle/>
          <a:p>
            <a:pPr eaLnBrk="1" hangingPunct="1"/>
            <a:r>
              <a:rPr lang="zh-CN" altLang="en-US" dirty="0"/>
              <a:t>归结推理证明</a:t>
            </a:r>
          </a:p>
        </p:txBody>
      </p:sp>
      <p:graphicFrame>
        <p:nvGraphicFramePr>
          <p:cNvPr id="2" name="Object 4"/>
          <p:cNvGraphicFramePr>
            <a:graphicFrameLocks noGrp="1"/>
          </p:cNvGraphicFramePr>
          <p:nvPr>
            <p:ph sz="quarter" idx="4294967295"/>
          </p:nvPr>
        </p:nvGraphicFramePr>
        <p:xfrm>
          <a:off x="1920876" y="1484314"/>
          <a:ext cx="5395913" cy="236537"/>
        </p:xfrm>
        <a:graphic>
          <a:graphicData uri="http://schemas.openxmlformats.org/presentationml/2006/ole">
            <mc:AlternateContent xmlns:mc="http://schemas.openxmlformats.org/markup-compatibility/2006">
              <mc:Choice xmlns:v="urn:schemas-microsoft-com:vml" Requires="v">
                <p:oleObj spid="_x0000_s28838" r:id="rId4" imgW="4631690" imgH="203200" progId="Equation.DSMT4">
                  <p:embed/>
                </p:oleObj>
              </mc:Choice>
              <mc:Fallback>
                <p:oleObj r:id="rId4" imgW="4631690" imgH="203200" progId="Equation.DSMT4">
                  <p:embed/>
                  <p:pic>
                    <p:nvPicPr>
                      <p:cNvPr id="0" name="Object 4"/>
                      <p:cNvPicPr/>
                      <p:nvPr/>
                    </p:nvPicPr>
                    <p:blipFill>
                      <a:blip r:embed="rId5"/>
                      <a:stretch>
                        <a:fillRect/>
                      </a:stretch>
                    </p:blipFill>
                    <p:spPr>
                      <a:xfrm>
                        <a:off x="1920876" y="1484314"/>
                        <a:ext cx="5395913" cy="236537"/>
                      </a:xfrm>
                      <a:prstGeom prst="rect">
                        <a:avLst/>
                      </a:prstGeom>
                      <a:noFill/>
                      <a:ln>
                        <a:solidFill>
                          <a:srgbClr val="FF0000"/>
                        </a:solidFill>
                        <a:miter/>
                      </a:ln>
                    </p:spPr>
                  </p:pic>
                </p:oleObj>
              </mc:Fallback>
            </mc:AlternateContent>
          </a:graphicData>
        </a:graphic>
      </p:graphicFrame>
      <p:graphicFrame>
        <p:nvGraphicFramePr>
          <p:cNvPr id="3" name="Object 6"/>
          <p:cNvGraphicFramePr>
            <a:graphicFrameLocks noGrp="1"/>
          </p:cNvGraphicFramePr>
          <p:nvPr>
            <p:ph sz="quarter" idx="4294967295"/>
          </p:nvPr>
        </p:nvGraphicFramePr>
        <p:xfrm>
          <a:off x="8112125" y="1484314"/>
          <a:ext cx="1296988" cy="236537"/>
        </p:xfrm>
        <a:graphic>
          <a:graphicData uri="http://schemas.openxmlformats.org/presentationml/2006/ole">
            <mc:AlternateContent xmlns:mc="http://schemas.openxmlformats.org/markup-compatibility/2006">
              <mc:Choice xmlns:v="urn:schemas-microsoft-com:vml" Requires="v">
                <p:oleObj spid="_x0000_s28839" r:id="rId6" imgW="1116330" imgH="203200" progId="Equation.DSMT4">
                  <p:embed/>
                </p:oleObj>
              </mc:Choice>
              <mc:Fallback>
                <p:oleObj r:id="rId6" imgW="1116330" imgH="203200" progId="Equation.DSMT4">
                  <p:embed/>
                  <p:pic>
                    <p:nvPicPr>
                      <p:cNvPr id="0" name="Object 6"/>
                      <p:cNvPicPr/>
                      <p:nvPr/>
                    </p:nvPicPr>
                    <p:blipFill>
                      <a:blip r:embed="rId7"/>
                      <a:stretch>
                        <a:fillRect/>
                      </a:stretch>
                    </p:blipFill>
                    <p:spPr>
                      <a:xfrm>
                        <a:off x="8112125" y="1484314"/>
                        <a:ext cx="1296988" cy="236537"/>
                      </a:xfrm>
                      <a:prstGeom prst="rect">
                        <a:avLst/>
                      </a:prstGeom>
                      <a:noFill/>
                      <a:ln>
                        <a:solidFill>
                          <a:srgbClr val="0000FF"/>
                        </a:solidFill>
                        <a:miter/>
                      </a:ln>
                    </p:spPr>
                  </p:pic>
                </p:oleObj>
              </mc:Fallback>
            </mc:AlternateContent>
          </a:graphicData>
        </a:graphic>
      </p:graphicFrame>
      <p:graphicFrame>
        <p:nvGraphicFramePr>
          <p:cNvPr id="4" name="Object 8"/>
          <p:cNvGraphicFramePr>
            <a:graphicFrameLocks noGrp="1"/>
          </p:cNvGraphicFramePr>
          <p:nvPr>
            <p:ph sz="quarter" idx="4294967295"/>
          </p:nvPr>
        </p:nvGraphicFramePr>
        <p:xfrm>
          <a:off x="3649663" y="1970088"/>
          <a:ext cx="1219200" cy="234950"/>
        </p:xfrm>
        <a:graphic>
          <a:graphicData uri="http://schemas.openxmlformats.org/presentationml/2006/ole">
            <mc:AlternateContent xmlns:mc="http://schemas.openxmlformats.org/markup-compatibility/2006">
              <mc:Choice xmlns:v="urn:schemas-microsoft-com:vml" Requires="v">
                <p:oleObj spid="_x0000_s28840" r:id="rId8" imgW="1053465" imgH="203200" progId="Equation.DSMT4">
                  <p:embed/>
                </p:oleObj>
              </mc:Choice>
              <mc:Fallback>
                <p:oleObj r:id="rId8" imgW="1053465" imgH="203200" progId="Equation.DSMT4">
                  <p:embed/>
                  <p:pic>
                    <p:nvPicPr>
                      <p:cNvPr id="0" name="Object 8"/>
                      <p:cNvPicPr/>
                      <p:nvPr/>
                    </p:nvPicPr>
                    <p:blipFill>
                      <a:blip r:embed="rId9"/>
                      <a:stretch>
                        <a:fillRect/>
                      </a:stretch>
                    </p:blipFill>
                    <p:spPr>
                      <a:xfrm>
                        <a:off x="3649663" y="1970088"/>
                        <a:ext cx="1219200" cy="234950"/>
                      </a:xfrm>
                      <a:prstGeom prst="rect">
                        <a:avLst/>
                      </a:prstGeom>
                      <a:noFill/>
                      <a:ln>
                        <a:solidFill>
                          <a:srgbClr val="FF0000"/>
                        </a:solidFill>
                        <a:miter/>
                      </a:ln>
                    </p:spPr>
                  </p:pic>
                </p:oleObj>
              </mc:Fallback>
            </mc:AlternateContent>
          </a:graphicData>
        </a:graphic>
      </p:graphicFrame>
      <p:graphicFrame>
        <p:nvGraphicFramePr>
          <p:cNvPr id="6" name="Object 10"/>
          <p:cNvGraphicFramePr>
            <a:graphicFrameLocks noGrp="1"/>
          </p:cNvGraphicFramePr>
          <p:nvPr>
            <p:ph sz="quarter" idx="4294967295"/>
          </p:nvPr>
        </p:nvGraphicFramePr>
        <p:xfrm>
          <a:off x="5519738" y="1966914"/>
          <a:ext cx="4895850" cy="238125"/>
        </p:xfrm>
        <a:graphic>
          <a:graphicData uri="http://schemas.openxmlformats.org/presentationml/2006/ole">
            <mc:AlternateContent xmlns:mc="http://schemas.openxmlformats.org/markup-compatibility/2006">
              <mc:Choice xmlns:v="urn:schemas-microsoft-com:vml" Requires="v">
                <p:oleObj spid="_x0000_s28841" r:id="rId10" imgW="4174490" imgH="203200" progId="Equation.DSMT4">
                  <p:embed/>
                </p:oleObj>
              </mc:Choice>
              <mc:Fallback>
                <p:oleObj r:id="rId10" imgW="4174490" imgH="203200" progId="Equation.DSMT4">
                  <p:embed/>
                  <p:pic>
                    <p:nvPicPr>
                      <p:cNvPr id="0" name="Object 10"/>
                      <p:cNvPicPr/>
                      <p:nvPr/>
                    </p:nvPicPr>
                    <p:blipFill>
                      <a:blip r:embed="rId11"/>
                      <a:stretch>
                        <a:fillRect/>
                      </a:stretch>
                    </p:blipFill>
                    <p:spPr>
                      <a:xfrm>
                        <a:off x="5519738" y="1966914"/>
                        <a:ext cx="4895850" cy="238125"/>
                      </a:xfrm>
                      <a:prstGeom prst="rect">
                        <a:avLst/>
                      </a:prstGeom>
                      <a:noFill/>
                      <a:ln>
                        <a:solidFill>
                          <a:srgbClr val="0000FF"/>
                        </a:solidFill>
                        <a:miter/>
                      </a:ln>
                    </p:spPr>
                  </p:pic>
                </p:oleObj>
              </mc:Fallback>
            </mc:AlternateContent>
          </a:graphicData>
        </a:graphic>
      </p:graphicFrame>
      <p:graphicFrame>
        <p:nvGraphicFramePr>
          <p:cNvPr id="7" name="Object 12"/>
          <p:cNvGraphicFramePr/>
          <p:nvPr/>
        </p:nvGraphicFramePr>
        <p:xfrm>
          <a:off x="3359151" y="2420939"/>
          <a:ext cx="1871663" cy="236537"/>
        </p:xfrm>
        <a:graphic>
          <a:graphicData uri="http://schemas.openxmlformats.org/presentationml/2006/ole">
            <mc:AlternateContent xmlns:mc="http://schemas.openxmlformats.org/markup-compatibility/2006">
              <mc:Choice xmlns:v="urn:schemas-microsoft-com:vml" Requires="v">
                <p:oleObj spid="_x0000_s28842" r:id="rId12" imgW="1598930" imgH="203200" progId="Equation.DSMT4">
                  <p:embed/>
                </p:oleObj>
              </mc:Choice>
              <mc:Fallback>
                <p:oleObj r:id="rId12" imgW="1598930" imgH="203200" progId="Equation.DSMT4">
                  <p:embed/>
                  <p:pic>
                    <p:nvPicPr>
                      <p:cNvPr id="0" name="Object 12"/>
                      <p:cNvPicPr/>
                      <p:nvPr/>
                    </p:nvPicPr>
                    <p:blipFill>
                      <a:blip r:embed="rId13"/>
                      <a:stretch>
                        <a:fillRect/>
                      </a:stretch>
                    </p:blipFill>
                    <p:spPr>
                      <a:xfrm>
                        <a:off x="3359151" y="2420939"/>
                        <a:ext cx="1871663" cy="23653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8" name="Object 13"/>
          <p:cNvGraphicFramePr/>
          <p:nvPr/>
        </p:nvGraphicFramePr>
        <p:xfrm>
          <a:off x="6022976" y="2420939"/>
          <a:ext cx="3313113" cy="230187"/>
        </p:xfrm>
        <a:graphic>
          <a:graphicData uri="http://schemas.openxmlformats.org/presentationml/2006/ole">
            <mc:AlternateContent xmlns:mc="http://schemas.openxmlformats.org/markup-compatibility/2006">
              <mc:Choice xmlns:v="urn:schemas-microsoft-com:vml" Requires="v">
                <p:oleObj spid="_x0000_s28843" r:id="rId14" imgW="2931160" imgH="203200" progId="Equation.DSMT4">
                  <p:embed/>
                </p:oleObj>
              </mc:Choice>
              <mc:Fallback>
                <p:oleObj r:id="rId14" imgW="2931160" imgH="203200" progId="Equation.DSMT4">
                  <p:embed/>
                  <p:pic>
                    <p:nvPicPr>
                      <p:cNvPr id="0" name="Object 13"/>
                      <p:cNvPicPr/>
                      <p:nvPr/>
                    </p:nvPicPr>
                    <p:blipFill>
                      <a:blip r:embed="rId15"/>
                      <a:stretch>
                        <a:fillRect/>
                      </a:stretch>
                    </p:blipFill>
                    <p:spPr>
                      <a:xfrm>
                        <a:off x="6022976" y="2420939"/>
                        <a:ext cx="3313113" cy="230187"/>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9" name="Object 14"/>
          <p:cNvGraphicFramePr/>
          <p:nvPr/>
        </p:nvGraphicFramePr>
        <p:xfrm>
          <a:off x="3792539" y="2924176"/>
          <a:ext cx="936625" cy="238125"/>
        </p:xfrm>
        <a:graphic>
          <a:graphicData uri="http://schemas.openxmlformats.org/presentationml/2006/ole">
            <mc:AlternateContent xmlns:mc="http://schemas.openxmlformats.org/markup-compatibility/2006">
              <mc:Choice xmlns:v="urn:schemas-microsoft-com:vml" Requires="v">
                <p:oleObj spid="_x0000_s28844" r:id="rId16" imgW="799465" imgH="203200" progId="Equation.DSMT4">
                  <p:embed/>
                </p:oleObj>
              </mc:Choice>
              <mc:Fallback>
                <p:oleObj r:id="rId16" imgW="799465" imgH="203200" progId="Equation.DSMT4">
                  <p:embed/>
                  <p:pic>
                    <p:nvPicPr>
                      <p:cNvPr id="0" name="Object 14"/>
                      <p:cNvPicPr/>
                      <p:nvPr/>
                    </p:nvPicPr>
                    <p:blipFill>
                      <a:blip r:embed="rId17"/>
                      <a:stretch>
                        <a:fillRect/>
                      </a:stretch>
                    </p:blipFill>
                    <p:spPr>
                      <a:xfrm>
                        <a:off x="3792539" y="2924176"/>
                        <a:ext cx="936625" cy="23812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1" name="Object 15"/>
          <p:cNvGraphicFramePr/>
          <p:nvPr/>
        </p:nvGraphicFramePr>
        <p:xfrm>
          <a:off x="5664200" y="2924175"/>
          <a:ext cx="3600450" cy="254000"/>
        </p:xfrm>
        <a:graphic>
          <a:graphicData uri="http://schemas.openxmlformats.org/presentationml/2006/ole">
            <mc:AlternateContent xmlns:mc="http://schemas.openxmlformats.org/markup-compatibility/2006">
              <mc:Choice xmlns:v="urn:schemas-microsoft-com:vml" Requires="v">
                <p:oleObj spid="_x0000_s28845" r:id="rId18" imgW="2880360" imgH="203200" progId="Equation.DSMT4">
                  <p:embed/>
                </p:oleObj>
              </mc:Choice>
              <mc:Fallback>
                <p:oleObj r:id="rId18" imgW="2880360" imgH="203200" progId="Equation.DSMT4">
                  <p:embed/>
                  <p:pic>
                    <p:nvPicPr>
                      <p:cNvPr id="0" name="Object 15"/>
                      <p:cNvPicPr/>
                      <p:nvPr/>
                    </p:nvPicPr>
                    <p:blipFill>
                      <a:blip r:embed="rId19"/>
                      <a:stretch>
                        <a:fillRect/>
                      </a:stretch>
                    </p:blipFill>
                    <p:spPr>
                      <a:xfrm>
                        <a:off x="5664200" y="2924175"/>
                        <a:ext cx="3600450" cy="254000"/>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13" name="Object 16"/>
          <p:cNvGraphicFramePr/>
          <p:nvPr/>
        </p:nvGraphicFramePr>
        <p:xfrm>
          <a:off x="1774825" y="3429000"/>
          <a:ext cx="3816350" cy="234950"/>
        </p:xfrm>
        <a:graphic>
          <a:graphicData uri="http://schemas.openxmlformats.org/presentationml/2006/ole">
            <mc:AlternateContent xmlns:mc="http://schemas.openxmlformats.org/markup-compatibility/2006">
              <mc:Choice xmlns:v="urn:schemas-microsoft-com:vml" Requires="v">
                <p:oleObj spid="_x0000_s28846" r:id="rId20" imgW="3324225" imgH="203200" progId="Equation.DSMT4">
                  <p:embed/>
                </p:oleObj>
              </mc:Choice>
              <mc:Fallback>
                <p:oleObj r:id="rId20" imgW="3324225" imgH="203200" progId="Equation.DSMT4">
                  <p:embed/>
                  <p:pic>
                    <p:nvPicPr>
                      <p:cNvPr id="0" name="Object 16"/>
                      <p:cNvPicPr/>
                      <p:nvPr/>
                    </p:nvPicPr>
                    <p:blipFill>
                      <a:blip r:embed="rId21"/>
                      <a:stretch>
                        <a:fillRect/>
                      </a:stretch>
                    </p:blipFill>
                    <p:spPr>
                      <a:xfrm>
                        <a:off x="1774825" y="3429000"/>
                        <a:ext cx="3816350" cy="23495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4" name="Object 17"/>
          <p:cNvGraphicFramePr/>
          <p:nvPr/>
        </p:nvGraphicFramePr>
        <p:xfrm>
          <a:off x="6024564" y="3429000"/>
          <a:ext cx="2447925" cy="236538"/>
        </p:xfrm>
        <a:graphic>
          <a:graphicData uri="http://schemas.openxmlformats.org/presentationml/2006/ole">
            <mc:AlternateContent xmlns:mc="http://schemas.openxmlformats.org/markup-compatibility/2006">
              <mc:Choice xmlns:v="urn:schemas-microsoft-com:vml" Requires="v">
                <p:oleObj spid="_x0000_s28847" r:id="rId22" imgW="2106295" imgH="203200" progId="Equation.DSMT4">
                  <p:embed/>
                </p:oleObj>
              </mc:Choice>
              <mc:Fallback>
                <p:oleObj r:id="rId22" imgW="2106295" imgH="203200" progId="Equation.DSMT4">
                  <p:embed/>
                  <p:pic>
                    <p:nvPicPr>
                      <p:cNvPr id="0" name="Object 17"/>
                      <p:cNvPicPr/>
                      <p:nvPr/>
                    </p:nvPicPr>
                    <p:blipFill>
                      <a:blip r:embed="rId23"/>
                      <a:stretch>
                        <a:fillRect/>
                      </a:stretch>
                    </p:blipFill>
                    <p:spPr>
                      <a:xfrm>
                        <a:off x="6024564" y="3429000"/>
                        <a:ext cx="2447925" cy="236538"/>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15" name="Object 18"/>
          <p:cNvGraphicFramePr/>
          <p:nvPr/>
        </p:nvGraphicFramePr>
        <p:xfrm>
          <a:off x="3143251" y="3913189"/>
          <a:ext cx="936625" cy="236537"/>
        </p:xfrm>
        <a:graphic>
          <a:graphicData uri="http://schemas.openxmlformats.org/presentationml/2006/ole">
            <mc:AlternateContent xmlns:mc="http://schemas.openxmlformats.org/markup-compatibility/2006">
              <mc:Choice xmlns:v="urn:schemas-microsoft-com:vml" Requires="v">
                <p:oleObj spid="_x0000_s28848" r:id="rId24" imgW="799465" imgH="203200" progId="Equation.DSMT4">
                  <p:embed/>
                </p:oleObj>
              </mc:Choice>
              <mc:Fallback>
                <p:oleObj r:id="rId24" imgW="799465" imgH="203200" progId="Equation.DSMT4">
                  <p:embed/>
                  <p:pic>
                    <p:nvPicPr>
                      <p:cNvPr id="0" name="Object 18"/>
                      <p:cNvPicPr/>
                      <p:nvPr/>
                    </p:nvPicPr>
                    <p:blipFill>
                      <a:blip r:embed="rId17"/>
                      <a:stretch>
                        <a:fillRect/>
                      </a:stretch>
                    </p:blipFill>
                    <p:spPr>
                      <a:xfrm>
                        <a:off x="3143251" y="3913189"/>
                        <a:ext cx="936625" cy="23653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6" name="Object 19"/>
          <p:cNvGraphicFramePr/>
          <p:nvPr/>
        </p:nvGraphicFramePr>
        <p:xfrm>
          <a:off x="4800601" y="3900489"/>
          <a:ext cx="4105275" cy="249237"/>
        </p:xfrm>
        <a:graphic>
          <a:graphicData uri="http://schemas.openxmlformats.org/presentationml/2006/ole">
            <mc:AlternateContent xmlns:mc="http://schemas.openxmlformats.org/markup-compatibility/2006">
              <mc:Choice xmlns:v="urn:schemas-microsoft-com:vml" Requires="v">
                <p:oleObj spid="_x0000_s28849" r:id="rId25" imgW="3362325" imgH="203200" progId="Equation.DSMT4">
                  <p:embed/>
                </p:oleObj>
              </mc:Choice>
              <mc:Fallback>
                <p:oleObj r:id="rId25" imgW="3362325" imgH="203200" progId="Equation.DSMT4">
                  <p:embed/>
                  <p:pic>
                    <p:nvPicPr>
                      <p:cNvPr id="0" name="Object 19"/>
                      <p:cNvPicPr/>
                      <p:nvPr/>
                    </p:nvPicPr>
                    <p:blipFill>
                      <a:blip r:embed="rId26"/>
                      <a:stretch>
                        <a:fillRect/>
                      </a:stretch>
                    </p:blipFill>
                    <p:spPr>
                      <a:xfrm>
                        <a:off x="4800601" y="3900489"/>
                        <a:ext cx="4105275" cy="249237"/>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18" name="Object 20"/>
          <p:cNvGraphicFramePr/>
          <p:nvPr/>
        </p:nvGraphicFramePr>
        <p:xfrm>
          <a:off x="3278189" y="4365626"/>
          <a:ext cx="1304925" cy="239713"/>
        </p:xfrm>
        <a:graphic>
          <a:graphicData uri="http://schemas.openxmlformats.org/presentationml/2006/ole">
            <mc:AlternateContent xmlns:mc="http://schemas.openxmlformats.org/markup-compatibility/2006">
              <mc:Choice xmlns:v="urn:schemas-microsoft-com:vml" Requires="v">
                <p:oleObj spid="_x0000_s28850" r:id="rId27" imgW="1103630" imgH="203200" progId="Equation.DSMT4">
                  <p:embed/>
                </p:oleObj>
              </mc:Choice>
              <mc:Fallback>
                <p:oleObj r:id="rId27" imgW="1103630" imgH="203200" progId="Equation.DSMT4">
                  <p:embed/>
                  <p:pic>
                    <p:nvPicPr>
                      <p:cNvPr id="0" name="Object 20"/>
                      <p:cNvPicPr/>
                      <p:nvPr/>
                    </p:nvPicPr>
                    <p:blipFill>
                      <a:blip r:embed="rId28"/>
                      <a:stretch>
                        <a:fillRect/>
                      </a:stretch>
                    </p:blipFill>
                    <p:spPr>
                      <a:xfrm>
                        <a:off x="3278189" y="4365626"/>
                        <a:ext cx="1304925" cy="23971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9" name="Object 21"/>
          <p:cNvGraphicFramePr/>
          <p:nvPr/>
        </p:nvGraphicFramePr>
        <p:xfrm>
          <a:off x="5016501" y="4365625"/>
          <a:ext cx="2798763" cy="242888"/>
        </p:xfrm>
        <a:graphic>
          <a:graphicData uri="http://schemas.openxmlformats.org/presentationml/2006/ole">
            <mc:AlternateContent xmlns:mc="http://schemas.openxmlformats.org/markup-compatibility/2006">
              <mc:Choice xmlns:v="urn:schemas-microsoft-com:vml" Requires="v">
                <p:oleObj spid="_x0000_s28851" r:id="rId29" imgW="2347595" imgH="203200" progId="Equation.DSMT4">
                  <p:embed/>
                </p:oleObj>
              </mc:Choice>
              <mc:Fallback>
                <p:oleObj r:id="rId29" imgW="2347595" imgH="203200" progId="Equation.DSMT4">
                  <p:embed/>
                  <p:pic>
                    <p:nvPicPr>
                      <p:cNvPr id="0" name="Object 21"/>
                      <p:cNvPicPr/>
                      <p:nvPr/>
                    </p:nvPicPr>
                    <p:blipFill>
                      <a:blip r:embed="rId30"/>
                      <a:stretch>
                        <a:fillRect/>
                      </a:stretch>
                    </p:blipFill>
                    <p:spPr>
                      <a:xfrm>
                        <a:off x="5016501" y="4365625"/>
                        <a:ext cx="2798763" cy="242888"/>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20" name="Object 22"/>
          <p:cNvGraphicFramePr/>
          <p:nvPr/>
        </p:nvGraphicFramePr>
        <p:xfrm>
          <a:off x="2566988" y="4868864"/>
          <a:ext cx="2532062" cy="242887"/>
        </p:xfrm>
        <a:graphic>
          <a:graphicData uri="http://schemas.openxmlformats.org/presentationml/2006/ole">
            <mc:AlternateContent xmlns:mc="http://schemas.openxmlformats.org/markup-compatibility/2006">
              <mc:Choice xmlns:v="urn:schemas-microsoft-com:vml" Requires="v">
                <p:oleObj spid="_x0000_s28852" r:id="rId31" imgW="2118995" imgH="203200" progId="Equation.DSMT4">
                  <p:embed/>
                </p:oleObj>
              </mc:Choice>
              <mc:Fallback>
                <p:oleObj r:id="rId31" imgW="2118995" imgH="203200" progId="Equation.DSMT4">
                  <p:embed/>
                  <p:pic>
                    <p:nvPicPr>
                      <p:cNvPr id="0" name="Object 22"/>
                      <p:cNvPicPr/>
                      <p:nvPr/>
                    </p:nvPicPr>
                    <p:blipFill>
                      <a:blip r:embed="rId32"/>
                      <a:stretch>
                        <a:fillRect/>
                      </a:stretch>
                    </p:blipFill>
                    <p:spPr>
                      <a:xfrm>
                        <a:off x="2566988" y="4868864"/>
                        <a:ext cx="2532062" cy="24288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1" name="Object 23"/>
          <p:cNvGraphicFramePr/>
          <p:nvPr/>
        </p:nvGraphicFramePr>
        <p:xfrm>
          <a:off x="5519739" y="4857751"/>
          <a:ext cx="1158875" cy="227013"/>
        </p:xfrm>
        <a:graphic>
          <a:graphicData uri="http://schemas.openxmlformats.org/presentationml/2006/ole">
            <mc:AlternateContent xmlns:mc="http://schemas.openxmlformats.org/markup-compatibility/2006">
              <mc:Choice xmlns:v="urn:schemas-microsoft-com:vml" Requires="v">
                <p:oleObj spid="_x0000_s28853" r:id="rId33" imgW="1040765" imgH="203200" progId="Equation.DSMT4">
                  <p:embed/>
                </p:oleObj>
              </mc:Choice>
              <mc:Fallback>
                <p:oleObj r:id="rId33" imgW="1040765" imgH="203200" progId="Equation.DSMT4">
                  <p:embed/>
                  <p:pic>
                    <p:nvPicPr>
                      <p:cNvPr id="0" name="Object 23"/>
                      <p:cNvPicPr/>
                      <p:nvPr/>
                    </p:nvPicPr>
                    <p:blipFill>
                      <a:blip r:embed="rId34"/>
                      <a:stretch>
                        <a:fillRect/>
                      </a:stretch>
                    </p:blipFill>
                    <p:spPr>
                      <a:xfrm>
                        <a:off x="5519739" y="4857751"/>
                        <a:ext cx="1158875" cy="227013"/>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22" name="Object 24"/>
          <p:cNvGraphicFramePr/>
          <p:nvPr/>
        </p:nvGraphicFramePr>
        <p:xfrm>
          <a:off x="2640014" y="5330826"/>
          <a:ext cx="1920875" cy="258763"/>
        </p:xfrm>
        <a:graphic>
          <a:graphicData uri="http://schemas.openxmlformats.org/presentationml/2006/ole">
            <mc:AlternateContent xmlns:mc="http://schemas.openxmlformats.org/markup-compatibility/2006">
              <mc:Choice xmlns:v="urn:schemas-microsoft-com:vml" Requires="v">
                <p:oleObj spid="_x0000_s28854" r:id="rId35" imgW="1497330" imgH="203200" progId="Equation.DSMT4">
                  <p:embed/>
                </p:oleObj>
              </mc:Choice>
              <mc:Fallback>
                <p:oleObj r:id="rId35" imgW="1497330" imgH="203200" progId="Equation.DSMT4">
                  <p:embed/>
                  <p:pic>
                    <p:nvPicPr>
                      <p:cNvPr id="0" name="Object 24"/>
                      <p:cNvPicPr/>
                      <p:nvPr/>
                    </p:nvPicPr>
                    <p:blipFill>
                      <a:blip r:embed="rId36"/>
                      <a:stretch>
                        <a:fillRect/>
                      </a:stretch>
                    </p:blipFill>
                    <p:spPr>
                      <a:xfrm>
                        <a:off x="2640014" y="5330826"/>
                        <a:ext cx="1920875" cy="25876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3" name="Object 25"/>
          <p:cNvGraphicFramePr/>
          <p:nvPr/>
        </p:nvGraphicFramePr>
        <p:xfrm>
          <a:off x="4872038" y="5353050"/>
          <a:ext cx="1871662" cy="236538"/>
        </p:xfrm>
        <a:graphic>
          <a:graphicData uri="http://schemas.openxmlformats.org/presentationml/2006/ole">
            <mc:AlternateContent xmlns:mc="http://schemas.openxmlformats.org/markup-compatibility/2006">
              <mc:Choice xmlns:v="urn:schemas-microsoft-com:vml" Requires="v">
                <p:oleObj spid="_x0000_s28855" r:id="rId37" imgW="1611630" imgH="203200" progId="Equation.DSMT4">
                  <p:embed/>
                </p:oleObj>
              </mc:Choice>
              <mc:Fallback>
                <p:oleObj r:id="rId37" imgW="1611630" imgH="203200" progId="Equation.DSMT4">
                  <p:embed/>
                  <p:pic>
                    <p:nvPicPr>
                      <p:cNvPr id="0" name="Object 25"/>
                      <p:cNvPicPr/>
                      <p:nvPr/>
                    </p:nvPicPr>
                    <p:blipFill>
                      <a:blip r:embed="rId38"/>
                      <a:stretch>
                        <a:fillRect/>
                      </a:stretch>
                    </p:blipFill>
                    <p:spPr>
                      <a:xfrm>
                        <a:off x="4872038" y="5353050"/>
                        <a:ext cx="1871662" cy="236538"/>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cxnSp>
        <p:nvCxnSpPr>
          <p:cNvPr id="24" name="AutoShape 26"/>
          <p:cNvCxnSpPr/>
          <p:nvPr/>
        </p:nvCxnSpPr>
        <p:spPr>
          <a:xfrm flipH="1">
            <a:off x="7969251" y="1720851"/>
            <a:ext cx="792163" cy="246063"/>
          </a:xfrm>
          <a:prstGeom prst="straightConnector1">
            <a:avLst/>
          </a:prstGeom>
          <a:ln w="9525" cap="flat" cmpd="sng">
            <a:solidFill>
              <a:schemeClr val="tx1"/>
            </a:solidFill>
            <a:prstDash val="solid"/>
            <a:headEnd type="none" w="med" len="med"/>
            <a:tailEnd type="none" w="med" len="med"/>
          </a:ln>
        </p:spPr>
      </p:cxnSp>
      <p:cxnSp>
        <p:nvCxnSpPr>
          <p:cNvPr id="25" name="AutoShape 27"/>
          <p:cNvCxnSpPr/>
          <p:nvPr/>
        </p:nvCxnSpPr>
        <p:spPr>
          <a:xfrm>
            <a:off x="4619626" y="1722439"/>
            <a:ext cx="3349625" cy="244475"/>
          </a:xfrm>
          <a:prstGeom prst="straightConnector1">
            <a:avLst/>
          </a:prstGeom>
          <a:ln w="9525" cap="flat" cmpd="sng">
            <a:solidFill>
              <a:schemeClr val="tx1"/>
            </a:solidFill>
            <a:prstDash val="solid"/>
            <a:headEnd type="none" w="med" len="med"/>
            <a:tailEnd type="none" w="med" len="med"/>
          </a:ln>
        </p:spPr>
      </p:cxnSp>
      <p:cxnSp>
        <p:nvCxnSpPr>
          <p:cNvPr id="26" name="AutoShape 28"/>
          <p:cNvCxnSpPr/>
          <p:nvPr/>
        </p:nvCxnSpPr>
        <p:spPr>
          <a:xfrm flipH="1">
            <a:off x="7680326" y="2205038"/>
            <a:ext cx="288925" cy="215900"/>
          </a:xfrm>
          <a:prstGeom prst="straightConnector1">
            <a:avLst/>
          </a:prstGeom>
          <a:ln w="9525" cap="flat" cmpd="sng">
            <a:solidFill>
              <a:schemeClr val="tx1"/>
            </a:solidFill>
            <a:prstDash val="solid"/>
            <a:headEnd type="none" w="med" len="med"/>
            <a:tailEnd type="none" w="med" len="med"/>
          </a:ln>
        </p:spPr>
      </p:cxnSp>
      <p:cxnSp>
        <p:nvCxnSpPr>
          <p:cNvPr id="27" name="AutoShape 29"/>
          <p:cNvCxnSpPr/>
          <p:nvPr/>
        </p:nvCxnSpPr>
        <p:spPr>
          <a:xfrm>
            <a:off x="4260851" y="2205038"/>
            <a:ext cx="3419475" cy="215900"/>
          </a:xfrm>
          <a:prstGeom prst="straightConnector1">
            <a:avLst/>
          </a:prstGeom>
          <a:ln w="9525" cap="flat" cmpd="sng">
            <a:solidFill>
              <a:schemeClr val="tx1"/>
            </a:solidFill>
            <a:prstDash val="solid"/>
            <a:headEnd type="none" w="med" len="med"/>
            <a:tailEnd type="none" w="med" len="med"/>
          </a:ln>
        </p:spPr>
      </p:cxnSp>
      <p:cxnSp>
        <p:nvCxnSpPr>
          <p:cNvPr id="28" name="AutoShape 30"/>
          <p:cNvCxnSpPr/>
          <p:nvPr/>
        </p:nvCxnSpPr>
        <p:spPr>
          <a:xfrm flipH="1">
            <a:off x="7464425" y="2651125"/>
            <a:ext cx="215900" cy="273050"/>
          </a:xfrm>
          <a:prstGeom prst="straightConnector1">
            <a:avLst/>
          </a:prstGeom>
          <a:ln w="9525" cap="flat" cmpd="sng">
            <a:solidFill>
              <a:schemeClr val="tx1"/>
            </a:solidFill>
            <a:prstDash val="solid"/>
            <a:headEnd type="none" w="med" len="med"/>
            <a:tailEnd type="none" w="med" len="med"/>
          </a:ln>
        </p:spPr>
      </p:cxnSp>
      <p:cxnSp>
        <p:nvCxnSpPr>
          <p:cNvPr id="29" name="AutoShape 31"/>
          <p:cNvCxnSpPr/>
          <p:nvPr/>
        </p:nvCxnSpPr>
        <p:spPr>
          <a:xfrm>
            <a:off x="4295775" y="2657475"/>
            <a:ext cx="3168650" cy="266700"/>
          </a:xfrm>
          <a:prstGeom prst="straightConnector1">
            <a:avLst/>
          </a:prstGeom>
          <a:ln w="9525" cap="flat" cmpd="sng">
            <a:solidFill>
              <a:schemeClr val="tx1"/>
            </a:solidFill>
            <a:prstDash val="solid"/>
            <a:headEnd type="none" w="med" len="med"/>
            <a:tailEnd type="none" w="med" len="med"/>
          </a:ln>
        </p:spPr>
      </p:cxnSp>
      <p:cxnSp>
        <p:nvCxnSpPr>
          <p:cNvPr id="30" name="AutoShape 32"/>
          <p:cNvCxnSpPr/>
          <p:nvPr/>
        </p:nvCxnSpPr>
        <p:spPr>
          <a:xfrm flipH="1">
            <a:off x="7248525" y="3178176"/>
            <a:ext cx="215900" cy="250825"/>
          </a:xfrm>
          <a:prstGeom prst="straightConnector1">
            <a:avLst/>
          </a:prstGeom>
          <a:ln w="9525" cap="flat" cmpd="sng">
            <a:solidFill>
              <a:schemeClr val="tx1"/>
            </a:solidFill>
            <a:prstDash val="solid"/>
            <a:headEnd type="none" w="med" len="med"/>
            <a:tailEnd type="none" w="med" len="med"/>
          </a:ln>
        </p:spPr>
      </p:cxnSp>
      <p:cxnSp>
        <p:nvCxnSpPr>
          <p:cNvPr id="31" name="AutoShape 33"/>
          <p:cNvCxnSpPr/>
          <p:nvPr/>
        </p:nvCxnSpPr>
        <p:spPr>
          <a:xfrm>
            <a:off x="4260851" y="3162300"/>
            <a:ext cx="2987675" cy="266700"/>
          </a:xfrm>
          <a:prstGeom prst="straightConnector1">
            <a:avLst/>
          </a:prstGeom>
          <a:ln w="9525" cap="flat" cmpd="sng">
            <a:solidFill>
              <a:schemeClr val="tx1"/>
            </a:solidFill>
            <a:prstDash val="solid"/>
            <a:headEnd type="none" w="med" len="med"/>
            <a:tailEnd type="none" w="med" len="med"/>
          </a:ln>
        </p:spPr>
      </p:cxnSp>
      <p:cxnSp>
        <p:nvCxnSpPr>
          <p:cNvPr id="32" name="AutoShape 34"/>
          <p:cNvCxnSpPr/>
          <p:nvPr/>
        </p:nvCxnSpPr>
        <p:spPr>
          <a:xfrm flipH="1">
            <a:off x="6853239" y="3665538"/>
            <a:ext cx="395287" cy="234950"/>
          </a:xfrm>
          <a:prstGeom prst="straightConnector1">
            <a:avLst/>
          </a:prstGeom>
          <a:ln w="9525" cap="flat" cmpd="sng">
            <a:solidFill>
              <a:schemeClr val="tx1"/>
            </a:solidFill>
            <a:prstDash val="solid"/>
            <a:headEnd type="none" w="med" len="med"/>
            <a:tailEnd type="none" w="med" len="med"/>
          </a:ln>
        </p:spPr>
      </p:cxnSp>
      <p:cxnSp>
        <p:nvCxnSpPr>
          <p:cNvPr id="33" name="AutoShape 35"/>
          <p:cNvCxnSpPr/>
          <p:nvPr/>
        </p:nvCxnSpPr>
        <p:spPr>
          <a:xfrm>
            <a:off x="3683000" y="3663950"/>
            <a:ext cx="3170238" cy="236538"/>
          </a:xfrm>
          <a:prstGeom prst="straightConnector1">
            <a:avLst/>
          </a:prstGeom>
          <a:ln w="9525" cap="flat" cmpd="sng">
            <a:solidFill>
              <a:schemeClr val="tx1"/>
            </a:solidFill>
            <a:prstDash val="solid"/>
            <a:headEnd type="none" w="med" len="med"/>
            <a:tailEnd type="none" w="med" len="med"/>
          </a:ln>
        </p:spPr>
      </p:cxnSp>
      <p:cxnSp>
        <p:nvCxnSpPr>
          <p:cNvPr id="34" name="AutoShape 36"/>
          <p:cNvCxnSpPr/>
          <p:nvPr/>
        </p:nvCxnSpPr>
        <p:spPr>
          <a:xfrm flipH="1">
            <a:off x="6416676" y="4149725"/>
            <a:ext cx="436563" cy="215900"/>
          </a:xfrm>
          <a:prstGeom prst="straightConnector1">
            <a:avLst/>
          </a:prstGeom>
          <a:ln w="9525" cap="flat" cmpd="sng">
            <a:solidFill>
              <a:schemeClr val="tx1"/>
            </a:solidFill>
            <a:prstDash val="solid"/>
            <a:headEnd type="none" w="med" len="med"/>
            <a:tailEnd type="none" w="med" len="med"/>
          </a:ln>
        </p:spPr>
      </p:cxnSp>
      <p:cxnSp>
        <p:nvCxnSpPr>
          <p:cNvPr id="35" name="AutoShape 37"/>
          <p:cNvCxnSpPr/>
          <p:nvPr/>
        </p:nvCxnSpPr>
        <p:spPr>
          <a:xfrm>
            <a:off x="3611563" y="4149725"/>
            <a:ext cx="2805112" cy="215900"/>
          </a:xfrm>
          <a:prstGeom prst="straightConnector1">
            <a:avLst/>
          </a:prstGeom>
          <a:ln w="9525" cap="flat" cmpd="sng">
            <a:solidFill>
              <a:schemeClr val="tx1"/>
            </a:solidFill>
            <a:prstDash val="solid"/>
            <a:headEnd type="none" w="med" len="med"/>
            <a:tailEnd type="none" w="med" len="med"/>
          </a:ln>
        </p:spPr>
      </p:cxnSp>
      <p:cxnSp>
        <p:nvCxnSpPr>
          <p:cNvPr id="36" name="AutoShape 38"/>
          <p:cNvCxnSpPr/>
          <p:nvPr/>
        </p:nvCxnSpPr>
        <p:spPr>
          <a:xfrm flipH="1">
            <a:off x="6099175" y="4608514"/>
            <a:ext cx="317500" cy="249237"/>
          </a:xfrm>
          <a:prstGeom prst="straightConnector1">
            <a:avLst/>
          </a:prstGeom>
          <a:ln w="9525" cap="flat" cmpd="sng">
            <a:solidFill>
              <a:schemeClr val="tx1"/>
            </a:solidFill>
            <a:prstDash val="solid"/>
            <a:headEnd type="none" w="med" len="med"/>
            <a:tailEnd type="none" w="med" len="med"/>
          </a:ln>
        </p:spPr>
      </p:cxnSp>
      <p:cxnSp>
        <p:nvCxnSpPr>
          <p:cNvPr id="37" name="AutoShape 39"/>
          <p:cNvCxnSpPr/>
          <p:nvPr/>
        </p:nvCxnSpPr>
        <p:spPr>
          <a:xfrm>
            <a:off x="3930651" y="4605338"/>
            <a:ext cx="2168525" cy="252412"/>
          </a:xfrm>
          <a:prstGeom prst="straightConnector1">
            <a:avLst/>
          </a:prstGeom>
          <a:ln w="9525" cap="flat" cmpd="sng">
            <a:solidFill>
              <a:schemeClr val="tx1"/>
            </a:solidFill>
            <a:prstDash val="solid"/>
            <a:headEnd type="none" w="med" len="med"/>
            <a:tailEnd type="none" w="med" len="med"/>
          </a:ln>
        </p:spPr>
      </p:cxnSp>
      <p:cxnSp>
        <p:nvCxnSpPr>
          <p:cNvPr id="38" name="AutoShape 40"/>
          <p:cNvCxnSpPr/>
          <p:nvPr/>
        </p:nvCxnSpPr>
        <p:spPr>
          <a:xfrm flipH="1">
            <a:off x="5808663" y="5084764"/>
            <a:ext cx="290512" cy="268287"/>
          </a:xfrm>
          <a:prstGeom prst="straightConnector1">
            <a:avLst/>
          </a:prstGeom>
          <a:ln w="9525" cap="flat" cmpd="sng">
            <a:solidFill>
              <a:schemeClr val="tx1"/>
            </a:solidFill>
            <a:prstDash val="solid"/>
            <a:headEnd type="none" w="med" len="med"/>
            <a:tailEnd type="none" w="med" len="med"/>
          </a:ln>
        </p:spPr>
      </p:cxnSp>
      <p:cxnSp>
        <p:nvCxnSpPr>
          <p:cNvPr id="39" name="AutoShape 41"/>
          <p:cNvCxnSpPr/>
          <p:nvPr/>
        </p:nvCxnSpPr>
        <p:spPr>
          <a:xfrm>
            <a:off x="3833813" y="5111750"/>
            <a:ext cx="1974850" cy="241300"/>
          </a:xfrm>
          <a:prstGeom prst="straightConnector1">
            <a:avLst/>
          </a:prstGeom>
          <a:ln w="9525" cap="flat" cmpd="sng">
            <a:solidFill>
              <a:schemeClr val="tx1"/>
            </a:solidFill>
            <a:prstDash val="solid"/>
            <a:headEnd type="none" w="med" len="med"/>
            <a:tailEnd type="none" w="med" len="med"/>
          </a:ln>
        </p:spPr>
      </p:cxnSp>
      <p:sp>
        <p:nvSpPr>
          <p:cNvPr id="40" name="Rectangle 42"/>
          <p:cNvSpPr/>
          <p:nvPr/>
        </p:nvSpPr>
        <p:spPr>
          <a:xfrm>
            <a:off x="4511675" y="5949950"/>
            <a:ext cx="215900" cy="215900"/>
          </a:xfrm>
          <a:prstGeom prst="rect">
            <a:avLst/>
          </a:prstGeom>
          <a:solidFill>
            <a:schemeClr val="accent1"/>
          </a:solidFill>
          <a:ln w="9525" cap="flat" cmpd="sng">
            <a:solidFill>
              <a:srgbClr val="0000FF"/>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ndParaRPr>
          </a:p>
        </p:txBody>
      </p:sp>
      <p:cxnSp>
        <p:nvCxnSpPr>
          <p:cNvPr id="49" name="AutoShape 43"/>
          <p:cNvCxnSpPr>
            <a:endCxn id="40" idx="0"/>
          </p:cNvCxnSpPr>
          <p:nvPr/>
        </p:nvCxnSpPr>
        <p:spPr>
          <a:xfrm flipH="1">
            <a:off x="4619625" y="5589588"/>
            <a:ext cx="1189038" cy="360362"/>
          </a:xfrm>
          <a:prstGeom prst="straightConnector1">
            <a:avLst/>
          </a:prstGeom>
          <a:ln w="9525" cap="flat" cmpd="sng">
            <a:solidFill>
              <a:schemeClr val="tx1"/>
            </a:solidFill>
            <a:prstDash val="solid"/>
            <a:headEnd type="none" w="med" len="med"/>
            <a:tailEnd type="none" w="med" len="med"/>
          </a:ln>
        </p:spPr>
      </p:cxnSp>
      <p:cxnSp>
        <p:nvCxnSpPr>
          <p:cNvPr id="50" name="AutoShape 44"/>
          <p:cNvCxnSpPr>
            <a:endCxn id="40" idx="0"/>
          </p:cNvCxnSpPr>
          <p:nvPr/>
        </p:nvCxnSpPr>
        <p:spPr>
          <a:xfrm>
            <a:off x="3600451" y="5589588"/>
            <a:ext cx="1019175" cy="360362"/>
          </a:xfrm>
          <a:prstGeom prst="straightConnector1">
            <a:avLst/>
          </a:prstGeom>
          <a:ln w="9525" cap="flat" cmpd="sng">
            <a:solidFill>
              <a:schemeClr val="tx1"/>
            </a:solidFill>
            <a:prstDash val="solid"/>
            <a:headEnd type="none" w="med" len="med"/>
            <a:tailEnd type="none" w="med" len="med"/>
          </a:ln>
        </p:spPr>
      </p:cxnSp>
      <p:sp>
        <p:nvSpPr>
          <p:cNvPr id="51" name="矩形 50"/>
          <p:cNvSpPr/>
          <p:nvPr/>
        </p:nvSpPr>
        <p:spPr>
          <a:xfrm>
            <a:off x="6394450" y="1404939"/>
            <a:ext cx="971550" cy="36671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2" name="矩形 51"/>
          <p:cNvSpPr/>
          <p:nvPr/>
        </p:nvSpPr>
        <p:spPr>
          <a:xfrm>
            <a:off x="5922963" y="2317751"/>
            <a:ext cx="1087438" cy="36671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3" name="矩形 52"/>
          <p:cNvSpPr/>
          <p:nvPr/>
        </p:nvSpPr>
        <p:spPr>
          <a:xfrm>
            <a:off x="5468939" y="1874839"/>
            <a:ext cx="1387475" cy="36671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4" name="矩形 53"/>
          <p:cNvSpPr/>
          <p:nvPr/>
        </p:nvSpPr>
        <p:spPr>
          <a:xfrm>
            <a:off x="5584825" y="2894014"/>
            <a:ext cx="1087438" cy="365125"/>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5" name="矩形 54"/>
          <p:cNvSpPr/>
          <p:nvPr/>
        </p:nvSpPr>
        <p:spPr>
          <a:xfrm>
            <a:off x="5930900" y="3384551"/>
            <a:ext cx="1493838" cy="36671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6" name="矩形 55"/>
          <p:cNvSpPr/>
          <p:nvPr/>
        </p:nvSpPr>
        <p:spPr>
          <a:xfrm>
            <a:off x="4746625" y="3827464"/>
            <a:ext cx="1195388" cy="36671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7" name="矩形 56"/>
          <p:cNvSpPr/>
          <p:nvPr/>
        </p:nvSpPr>
        <p:spPr>
          <a:xfrm>
            <a:off x="4946650" y="4316414"/>
            <a:ext cx="1493838" cy="36671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8" name="矩形 57"/>
          <p:cNvSpPr/>
          <p:nvPr/>
        </p:nvSpPr>
        <p:spPr>
          <a:xfrm>
            <a:off x="4090988" y="4827589"/>
            <a:ext cx="1282700" cy="365125"/>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71</a:t>
            </a:fld>
            <a:endParaRPr lang="zh-CN" altLang="en-US" dirty="0"/>
          </a:p>
        </p:txBody>
      </p:sp>
    </p:spTree>
    <p:custDataLst>
      <p:tags r:id="rId2"/>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custDataLst>
              <p:tags r:id="rId2"/>
            </p:custDataLst>
          </p:nvPr>
        </p:nvSpPr>
        <p:spPr/>
        <p:txBody>
          <a:bodyPr/>
          <a:lstStyle/>
          <a:p>
            <a:pPr marL="0" indent="0" algn="l">
              <a:lnSpc>
                <a:spcPct val="100000"/>
              </a:lnSpc>
              <a:spcBef>
                <a:spcPts val="0"/>
              </a:spcBef>
              <a:spcAft>
                <a:spcPts val="0"/>
              </a:spcAft>
              <a:buSzPct val="100000"/>
              <a:buNone/>
            </a:pPr>
            <a:r>
              <a:rPr lang="en-US" sz="6600">
                <a:solidFill>
                  <a:schemeClr val="accent1"/>
                </a:solidFill>
              </a:rPr>
              <a:t>机器学习</a:t>
            </a:r>
          </a:p>
        </p:txBody>
      </p:sp>
      <p:sp>
        <p:nvSpPr>
          <p:cNvPr id="15" name="副标题 14"/>
          <p:cNvSpPr>
            <a:spLocks noGrp="1"/>
          </p:cNvSpPr>
          <p:nvPr>
            <p:ph type="subTitle" idx="1"/>
            <p:custDataLst>
              <p:tags r:id="rId3"/>
            </p:custDataLst>
          </p:nvPr>
        </p:nvSpPr>
        <p:spPr/>
        <p:txBody>
          <a:bodyPr/>
          <a:lstStyle/>
          <a:p>
            <a:pPr marL="0" indent="0" algn="l">
              <a:lnSpc>
                <a:spcPct val="100000"/>
              </a:lnSpc>
              <a:spcBef>
                <a:spcPts val="0"/>
              </a:spcBef>
              <a:spcAft>
                <a:spcPts val="1000"/>
              </a:spcAft>
              <a:buSzPct val="100000"/>
              <a:buNone/>
            </a:pPr>
            <a:endParaRPr lang="zh-CN" altLang="en-US" sz="2400" dirty="0">
              <a:solidFill>
                <a:schemeClr val="dk1">
                  <a:lumMod val="75000"/>
                  <a:lumOff val="25000"/>
                </a:schemeClr>
              </a:solidFill>
            </a:endParaRPr>
          </a:p>
        </p:txBody>
      </p:sp>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pic>
        <p:nvPicPr>
          <p:cNvPr id="4" name="内容占位符 3"/>
          <p:cNvPicPr>
            <a:picLocks noGrp="1" noChangeAspect="1"/>
          </p:cNvPicPr>
          <p:nvPr>
            <p:ph idx="4294967295"/>
            <p:custDataLst>
              <p:tags r:id="rId4"/>
            </p:custDataLst>
          </p:nvPr>
        </p:nvPicPr>
        <p:blipFill>
          <a:blip r:embed="rId6"/>
          <a:stretch>
            <a:fillRect/>
          </a:stretch>
        </p:blipFill>
        <p:spPr>
          <a:xfrm>
            <a:off x="7859395" y="151765"/>
            <a:ext cx="3432810" cy="6261100"/>
          </a:xfrm>
          <a:prstGeom prst="rect">
            <a:avLst/>
          </a:prstGeom>
        </p:spPr>
      </p:pic>
      <p:sp>
        <p:nvSpPr>
          <p:cNvPr id="3" name="内容占位符 2"/>
          <p:cNvSpPr>
            <a:spLocks noGrp="1"/>
          </p:cNvSpPr>
          <p:nvPr/>
        </p:nvSpPr>
        <p:spPr>
          <a:xfrm>
            <a:off x="722630" y="1459865"/>
            <a:ext cx="7435215" cy="4241800"/>
          </a:xfrm>
          <a:prstGeom prst="rect">
            <a:avLst/>
          </a:prstGeo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
              <a:defRPr kumimoji="0" lang="zh-CN" altLang="en-US" sz="2000" b="0" i="0" u="none" strike="noStrike" kern="1200" cap="none" spc="150" normalizeH="0" baseline="0" noProof="1" dirty="0">
                <a:solidFill>
                  <a:srgbClr val="000000">
                    <a:lumMod val="75000"/>
                    <a:lumOff val="25000"/>
                  </a:srgbClr>
                </a:solidFill>
                <a:uFillTx/>
                <a:latin typeface="Times New Roman" panose="02020603050405020304" pitchFamily="18" charset="0"/>
                <a:ea typeface="微软雅黑" panose="020B0503020204020204" pitchFamily="34" charset="-122"/>
                <a:cs typeface="Times New Roman" panose="02020603050405020304" pitchFamily="18" charset="0"/>
                <a:sym typeface="微软雅黑 Light" panose="020B0502040204020203" charset="-122"/>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800" b="0" i="0" u="none" strike="noStrike" kern="1200" cap="none" spc="150" normalizeH="0" baseline="0" noProof="1" dirty="0">
                <a:solidFill>
                  <a:srgbClr val="000000">
                    <a:lumMod val="75000"/>
                    <a:lumOff val="25000"/>
                  </a:srgbClr>
                </a:solidFill>
                <a:uFillTx/>
                <a:latin typeface="Times New Roman" panose="02020603050405020304" pitchFamily="18" charset="0"/>
                <a:ea typeface="微软雅黑" panose="020B0503020204020204" pitchFamily="34" charset="-122"/>
                <a:cs typeface="Times New Roman" panose="02020603050405020304" pitchFamily="18" charset="0"/>
                <a:sym typeface="微软雅黑 Light" panose="020B0502040204020203" charset="-122"/>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rgbClr val="000000">
                    <a:lumMod val="75000"/>
                    <a:lumOff val="25000"/>
                  </a:srgbClr>
                </a:solidFill>
                <a:uFillTx/>
                <a:latin typeface="Times New Roman" panose="02020603050405020304" pitchFamily="18" charset="0"/>
                <a:ea typeface="微软雅黑" panose="020B0503020204020204" pitchFamily="34" charset="-122"/>
                <a:cs typeface="Times New Roman" panose="02020603050405020304" pitchFamily="18" charset="0"/>
                <a:sym typeface="微软雅黑 Light" panose="020B0502040204020203" charset="-122"/>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rgbClr val="000000">
                    <a:lumMod val="75000"/>
                    <a:lumOff val="25000"/>
                  </a:srgbClr>
                </a:solidFill>
                <a:uFillTx/>
                <a:latin typeface="Times New Roman" panose="02020603050405020304" pitchFamily="18" charset="0"/>
                <a:ea typeface="微软雅黑" panose="020B0503020204020204" pitchFamily="34" charset="-122"/>
                <a:cs typeface="Times New Roman" panose="02020603050405020304" pitchFamily="18" charset="0"/>
                <a:sym typeface="微软雅黑 Light" panose="020B0502040204020203" charset="-122"/>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rgbClr val="000000">
                    <a:lumMod val="75000"/>
                    <a:lumOff val="25000"/>
                  </a:srgbClr>
                </a:solidFill>
                <a:uFillTx/>
                <a:latin typeface="Times New Roman" panose="02020603050405020304" pitchFamily="18" charset="0"/>
                <a:ea typeface="微软雅黑" panose="020B0503020204020204" pitchFamily="34" charset="-122"/>
                <a:cs typeface="Times New Roman" panose="02020603050405020304" pitchFamily="18" charset="0"/>
                <a:sym typeface="微软雅黑 Light" panose="020B0502040204020203" charset="-122"/>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rgbClr val="000000"/>
                </a:solidFill>
                <a:latin typeface="Segoe UI Light" panose="020B0502040204020203" charset="0"/>
                <a:ea typeface="微软雅黑 Light" panose="020B0502040204020203" charset="-122"/>
                <a:cs typeface="+mn-ea"/>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rgbClr val="000000"/>
                </a:solidFill>
                <a:latin typeface="Segoe UI Light" panose="020B0502040204020203" charset="0"/>
                <a:ea typeface="微软雅黑 Light" panose="020B0502040204020203" charset="-122"/>
                <a:cs typeface="+mn-ea"/>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rgbClr val="000000"/>
                </a:solidFill>
                <a:latin typeface="Segoe UI Light" panose="020B0502040204020203" charset="0"/>
                <a:ea typeface="微软雅黑 Light" panose="020B0502040204020203" charset="-122"/>
                <a:cs typeface="+mn-ea"/>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rgbClr val="000000"/>
                </a:solidFill>
                <a:latin typeface="Segoe UI Light" panose="020B0502040204020203" charset="0"/>
                <a:ea typeface="微软雅黑 Light" panose="020B0502040204020203" charset="-122"/>
                <a:cs typeface="+mn-ea"/>
              </a:defRPr>
            </a:lvl9pPr>
          </a:lstStyle>
          <a:p>
            <a:r>
              <a:rPr lang="en-US" altLang="zh-CN" sz="2000" b="1">
                <a:solidFill>
                  <a:srgbClr val="000000">
                    <a:lumMod val="85000"/>
                    <a:lumOff val="15000"/>
                  </a:srgbClr>
                </a:solidFill>
              </a:rPr>
              <a:t>1</a:t>
            </a:r>
            <a:r>
              <a:rPr sz="2000" b="1">
                <a:solidFill>
                  <a:srgbClr val="000000">
                    <a:lumMod val="85000"/>
                    <a:lumOff val="15000"/>
                  </a:srgbClr>
                </a:solidFill>
              </a:rPr>
              <a:t>、</a:t>
            </a:r>
            <a:r>
              <a:rPr lang="en-US" altLang="zh-CN" sz="2000" b="1">
                <a:solidFill>
                  <a:srgbClr val="000000">
                    <a:lumMod val="85000"/>
                    <a:lumOff val="15000"/>
                  </a:srgbClr>
                </a:solidFill>
              </a:rPr>
              <a:t> </a:t>
            </a:r>
            <a:r>
              <a:rPr lang="zh-CN" altLang="en-US" sz="2000" b="1">
                <a:solidFill>
                  <a:srgbClr val="000000">
                    <a:lumMod val="85000"/>
                    <a:lumOff val="15000"/>
                  </a:srgbClr>
                </a:solidFill>
              </a:rPr>
              <a:t>机器学习概述</a:t>
            </a:r>
            <a:r>
              <a:rPr lang="en-US" altLang="zh-CN" sz="2000" b="1">
                <a:solidFill>
                  <a:srgbClr val="000000">
                    <a:lumMod val="85000"/>
                    <a:lumOff val="15000"/>
                  </a:srgbClr>
                </a:solidFill>
              </a:rPr>
              <a:t>				1</a:t>
            </a:r>
            <a:r>
              <a:rPr lang="zh-CN" altLang="en-US" sz="2000" b="1">
                <a:solidFill>
                  <a:srgbClr val="000000">
                    <a:lumMod val="85000"/>
                    <a:lumOff val="15000"/>
                  </a:srgbClr>
                </a:solidFill>
              </a:rPr>
              <a:t>课时</a:t>
            </a:r>
          </a:p>
          <a:p>
            <a:r>
              <a:rPr lang="en-US" altLang="zh-CN" sz="2000" b="1">
                <a:solidFill>
                  <a:srgbClr val="000000">
                    <a:lumMod val="85000"/>
                    <a:lumOff val="15000"/>
                  </a:srgbClr>
                </a:solidFill>
              </a:rPr>
              <a:t>2</a:t>
            </a:r>
            <a:r>
              <a:rPr sz="2000" b="1">
                <a:solidFill>
                  <a:srgbClr val="000000">
                    <a:lumMod val="85000"/>
                    <a:lumOff val="15000"/>
                  </a:srgbClr>
                </a:solidFill>
              </a:rPr>
              <a:t>、</a:t>
            </a:r>
            <a:r>
              <a:rPr lang="zh-CN" altLang="en-US" sz="2000" b="1">
                <a:solidFill>
                  <a:srgbClr val="000000">
                    <a:lumMod val="85000"/>
                    <a:lumOff val="15000"/>
                  </a:srgbClr>
                </a:solidFill>
              </a:rPr>
              <a:t> 概念学习                </a:t>
            </a:r>
            <a:r>
              <a:rPr lang="en-US" altLang="zh-CN" sz="2000" b="1">
                <a:solidFill>
                  <a:srgbClr val="000000">
                    <a:lumMod val="85000"/>
                    <a:lumOff val="15000"/>
                  </a:srgbClr>
                </a:solidFill>
              </a:rPr>
              <a:t>			2</a:t>
            </a:r>
            <a:r>
              <a:rPr lang="zh-CN" altLang="en-US" sz="2000" b="1">
                <a:solidFill>
                  <a:srgbClr val="000000">
                    <a:lumMod val="85000"/>
                    <a:lumOff val="15000"/>
                  </a:srgbClr>
                </a:solidFill>
              </a:rPr>
              <a:t>课时</a:t>
            </a:r>
          </a:p>
          <a:p>
            <a:r>
              <a:rPr sz="2000" b="1">
                <a:solidFill>
                  <a:srgbClr val="000000">
                    <a:lumMod val="85000"/>
                    <a:lumOff val="15000"/>
                  </a:srgbClr>
                </a:solidFill>
              </a:rPr>
              <a:t>3、</a:t>
            </a:r>
            <a:r>
              <a:rPr lang="zh-CN" altLang="en-US" sz="2000" b="1">
                <a:solidFill>
                  <a:srgbClr val="000000">
                    <a:lumMod val="85000"/>
                    <a:lumOff val="15000"/>
                  </a:srgbClr>
                </a:solidFill>
              </a:rPr>
              <a:t> 决策树</a:t>
            </a:r>
            <a:r>
              <a:rPr sz="2000" b="1">
                <a:solidFill>
                  <a:srgbClr val="000000">
                    <a:lumMod val="85000"/>
                    <a:lumOff val="15000"/>
                  </a:srgbClr>
                </a:solidFill>
              </a:rPr>
              <a:t>					</a:t>
            </a:r>
            <a:r>
              <a:rPr lang="zh-CN" altLang="en-US" sz="2000" b="1">
                <a:solidFill>
                  <a:srgbClr val="000000">
                    <a:lumMod val="85000"/>
                    <a:lumOff val="15000"/>
                  </a:srgbClr>
                </a:solidFill>
              </a:rPr>
              <a:t>3课时</a:t>
            </a:r>
          </a:p>
          <a:p>
            <a:pPr algn="l">
              <a:buClrTx/>
              <a:buSzTx/>
            </a:pPr>
            <a:r>
              <a:rPr sz="2000" b="1">
                <a:solidFill>
                  <a:srgbClr val="000000">
                    <a:lumMod val="85000"/>
                    <a:lumOff val="15000"/>
                  </a:srgbClr>
                </a:solidFill>
              </a:rPr>
              <a:t>4、</a:t>
            </a:r>
            <a:r>
              <a:rPr lang="zh-CN" altLang="en-US" sz="2000" b="1">
                <a:solidFill>
                  <a:srgbClr val="000000">
                    <a:lumMod val="85000"/>
                    <a:lumOff val="15000"/>
                  </a:srgbClr>
                </a:solidFill>
              </a:rPr>
              <a:t> 神经网络及应用       </a:t>
            </a:r>
            <a:r>
              <a:rPr sz="2000" b="1">
                <a:solidFill>
                  <a:srgbClr val="000000">
                    <a:lumMod val="85000"/>
                    <a:lumOff val="15000"/>
                  </a:srgbClr>
                </a:solidFill>
              </a:rPr>
              <a:t>			</a:t>
            </a:r>
            <a:r>
              <a:rPr lang="zh-CN" altLang="en-US" sz="2000" b="1">
                <a:solidFill>
                  <a:srgbClr val="000000">
                    <a:lumMod val="85000"/>
                    <a:lumOff val="15000"/>
                  </a:srgbClr>
                </a:solidFill>
              </a:rPr>
              <a:t>6课时</a:t>
            </a:r>
          </a:p>
          <a:p>
            <a:pPr algn="l">
              <a:buClrTx/>
              <a:buSzTx/>
            </a:pPr>
            <a:r>
              <a:rPr sz="2000" b="1">
                <a:solidFill>
                  <a:srgbClr val="000000">
                    <a:lumMod val="85000"/>
                    <a:lumOff val="15000"/>
                  </a:srgbClr>
                </a:solidFill>
                <a:sym typeface="微软雅黑 Light" panose="020B0502040204020203" charset="-122"/>
              </a:rPr>
              <a:t>5、 贝叶斯学习                 			3课时</a:t>
            </a:r>
            <a:endParaRPr lang="zh-CN" altLang="en-US" sz="2000" b="1">
              <a:solidFill>
                <a:srgbClr val="000000">
                  <a:lumMod val="85000"/>
                  <a:lumOff val="15000"/>
                </a:srgbClr>
              </a:solidFill>
            </a:endParaRPr>
          </a:p>
          <a:p>
            <a:pPr algn="l">
              <a:buClrTx/>
              <a:buSzTx/>
            </a:pPr>
            <a:r>
              <a:rPr sz="2000" b="1">
                <a:solidFill>
                  <a:srgbClr val="000000">
                    <a:lumMod val="85000"/>
                    <a:lumOff val="15000"/>
                  </a:srgbClr>
                </a:solidFill>
              </a:rPr>
              <a:t>6、 强化学习					3课时</a:t>
            </a:r>
            <a:endParaRPr lang="zh-CN" altLang="en-US" sz="2000" b="1">
              <a:solidFill>
                <a:srgbClr val="000000">
                  <a:lumMod val="85000"/>
                  <a:lumOff val="15000"/>
                </a:srgbClr>
              </a:solidFill>
            </a:endParaRPr>
          </a:p>
          <a:p>
            <a:r>
              <a:rPr lang="en-US" altLang="zh-CN" sz="2000" b="1">
                <a:solidFill>
                  <a:srgbClr val="000000">
                    <a:lumMod val="85000"/>
                    <a:lumOff val="15000"/>
                  </a:srgbClr>
                </a:solidFill>
              </a:rPr>
              <a:t>7</a:t>
            </a:r>
            <a:r>
              <a:rPr lang="zh-CN" altLang="en-US" sz="2000" b="1">
                <a:solidFill>
                  <a:srgbClr val="000000">
                    <a:lumMod val="85000"/>
                    <a:lumOff val="15000"/>
                  </a:srgbClr>
                </a:solidFill>
              </a:rPr>
              <a:t>、 算法的评估与比较  </a:t>
            </a:r>
            <a:r>
              <a:rPr lang="en-US" altLang="zh-CN" sz="2000" b="1">
                <a:solidFill>
                  <a:srgbClr val="000000">
                    <a:lumMod val="85000"/>
                    <a:lumOff val="15000"/>
                  </a:srgbClr>
                </a:solidFill>
              </a:rPr>
              <a:t>	</a:t>
            </a:r>
            <a:r>
              <a:rPr lang="zh-CN" altLang="en-US" sz="2000" b="1">
                <a:solidFill>
                  <a:srgbClr val="000000">
                    <a:lumMod val="85000"/>
                    <a:lumOff val="15000"/>
                  </a:srgbClr>
                </a:solidFill>
              </a:rPr>
              <a:t> </a:t>
            </a:r>
            <a:r>
              <a:rPr lang="en-US" altLang="zh-CN" sz="2000" b="1">
                <a:solidFill>
                  <a:srgbClr val="000000">
                    <a:lumMod val="85000"/>
                    <a:lumOff val="15000"/>
                  </a:srgbClr>
                </a:solidFill>
              </a:rPr>
              <a:t>		</a:t>
            </a:r>
            <a:r>
              <a:rPr lang="zh-CN" altLang="en-US" sz="2000" b="1">
                <a:solidFill>
                  <a:srgbClr val="000000">
                    <a:lumMod val="85000"/>
                    <a:lumOff val="15000"/>
                  </a:srgbClr>
                </a:solidFill>
              </a:rPr>
              <a:t>3课时</a:t>
            </a:r>
            <a:endParaRPr sz="2000" b="1">
              <a:solidFill>
                <a:srgbClr val="000000">
                  <a:lumMod val="85000"/>
                  <a:lumOff val="15000"/>
                </a:srgbClr>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需掌握的核心内容</a:t>
            </a:r>
          </a:p>
        </p:txBody>
      </p:sp>
      <p:sp>
        <p:nvSpPr>
          <p:cNvPr id="7" name="文本占位符 6"/>
          <p:cNvSpPr>
            <a:spLocks noGrp="1"/>
          </p:cNvSpPr>
          <p:nvPr>
            <p:ph type="body" sz="half" idx="2"/>
          </p:nvPr>
        </p:nvSpPr>
        <p:spPr>
          <a:xfrm>
            <a:off x="627825" y="1098805"/>
            <a:ext cx="3595739" cy="5388907"/>
          </a:xfrm>
        </p:spPr>
        <p:txBody>
          <a:bodyPr>
            <a:noAutofit/>
          </a:bodyPr>
          <a:lstStyle/>
          <a:p>
            <a:pPr lvl="0"/>
            <a:r>
              <a:rPr lang="zh-CN" altLang="zh-CN" sz="1400" b="1" dirty="0">
                <a:solidFill>
                  <a:srgbClr val="0070C0"/>
                </a:solidFill>
              </a:rPr>
              <a:t>机器学习概述</a:t>
            </a:r>
          </a:p>
          <a:p>
            <a:pPr lvl="1"/>
            <a:r>
              <a:rPr lang="zh-CN" altLang="zh-CN" sz="1400" dirty="0"/>
              <a:t>机器学习概念定义</a:t>
            </a:r>
          </a:p>
          <a:p>
            <a:pPr lvl="1"/>
            <a:r>
              <a:rPr lang="zh-CN" altLang="zh-CN" sz="1400" dirty="0"/>
              <a:t>学习问题定义</a:t>
            </a:r>
          </a:p>
          <a:p>
            <a:pPr lvl="1"/>
            <a:r>
              <a:rPr lang="zh-CN" altLang="zh-CN" sz="1400" dirty="0"/>
              <a:t>学习问题的类别</a:t>
            </a:r>
          </a:p>
          <a:p>
            <a:pPr lvl="0"/>
            <a:r>
              <a:rPr lang="zh-CN" altLang="zh-CN" sz="1400" b="1" dirty="0">
                <a:solidFill>
                  <a:srgbClr val="0070C0"/>
                </a:solidFill>
              </a:rPr>
              <a:t>概念学习</a:t>
            </a:r>
          </a:p>
          <a:p>
            <a:pPr lvl="1"/>
            <a:r>
              <a:rPr lang="zh-CN" altLang="zh-CN" sz="1400" dirty="0"/>
              <a:t>概念学习定义</a:t>
            </a:r>
          </a:p>
          <a:p>
            <a:pPr lvl="1"/>
            <a:r>
              <a:rPr lang="zh-CN" altLang="zh-CN" sz="1400" dirty="0"/>
              <a:t>概念学习任务</a:t>
            </a:r>
          </a:p>
          <a:p>
            <a:pPr lvl="1"/>
            <a:r>
              <a:rPr lang="zh-CN" altLang="zh-CN" sz="1400" dirty="0"/>
              <a:t>归纳学习与</a:t>
            </a:r>
            <a:r>
              <a:rPr lang="zh-CN" altLang="zh-CN" sz="1400" dirty="0">
                <a:solidFill>
                  <a:srgbClr val="FF0000"/>
                </a:solidFill>
              </a:rPr>
              <a:t>归纳学习假设</a:t>
            </a:r>
          </a:p>
          <a:p>
            <a:pPr lvl="1"/>
            <a:r>
              <a:rPr lang="en-US" altLang="zh-CN" sz="1400" dirty="0"/>
              <a:t>Find-S: </a:t>
            </a:r>
            <a:r>
              <a:rPr lang="zh-CN" altLang="zh-CN" sz="1400" dirty="0"/>
              <a:t>寻找极大特殊假设</a:t>
            </a:r>
          </a:p>
          <a:p>
            <a:pPr lvl="1"/>
            <a:r>
              <a:rPr lang="zh-CN" altLang="zh-CN" sz="1400" dirty="0"/>
              <a:t>变形空间和候选消除算法</a:t>
            </a:r>
          </a:p>
          <a:p>
            <a:pPr lvl="1"/>
            <a:r>
              <a:rPr lang="zh-CN" altLang="zh-CN" sz="1400" dirty="0"/>
              <a:t>归纳偏置</a:t>
            </a:r>
            <a:endParaRPr lang="en-US" altLang="zh-CN" sz="1400" dirty="0"/>
          </a:p>
          <a:p>
            <a:pPr lvl="0"/>
            <a:r>
              <a:rPr lang="zh-CN" altLang="zh-CN" sz="1400" b="1" dirty="0">
                <a:solidFill>
                  <a:srgbClr val="0070C0"/>
                </a:solidFill>
              </a:rPr>
              <a:t>决策树</a:t>
            </a:r>
          </a:p>
          <a:p>
            <a:pPr lvl="1"/>
            <a:r>
              <a:rPr lang="zh-CN" altLang="zh-CN" sz="1400" dirty="0"/>
              <a:t>决策树定义</a:t>
            </a:r>
          </a:p>
          <a:p>
            <a:pPr lvl="1"/>
            <a:r>
              <a:rPr lang="zh-CN" altLang="zh-CN" sz="1400" dirty="0"/>
              <a:t>适用问题特征</a:t>
            </a:r>
          </a:p>
          <a:p>
            <a:pPr lvl="1"/>
            <a:endParaRPr lang="zh-CN" altLang="zh-CN" sz="1400" dirty="0"/>
          </a:p>
        </p:txBody>
      </p:sp>
      <p:sp>
        <p:nvSpPr>
          <p:cNvPr id="4" name="灯片编号占位符 3"/>
          <p:cNvSpPr>
            <a:spLocks noGrp="1"/>
          </p:cNvSpPr>
          <p:nvPr>
            <p:ph type="sldNum" sz="quarter" idx="12"/>
          </p:nvPr>
        </p:nvSpPr>
        <p:spPr>
          <a:xfrm>
            <a:off x="8610600" y="6311733"/>
            <a:ext cx="2700000" cy="316800"/>
          </a:xfrm>
        </p:spPr>
        <p:txBody>
          <a:bodyPr/>
          <a:lstStyle/>
          <a:p>
            <a:fld id="{49AE70B2-8BF9-45C0-BB95-33D1B9D3A854}" type="slidenum">
              <a:rPr lang="zh-CN" altLang="en-US" smtClean="0"/>
              <a:t>74</a:t>
            </a:fld>
            <a:endParaRPr lang="zh-CN" altLang="en-US"/>
          </a:p>
        </p:txBody>
      </p:sp>
      <p:sp>
        <p:nvSpPr>
          <p:cNvPr id="8" name="文本占位符 6"/>
          <p:cNvSpPr txBox="1"/>
          <p:nvPr/>
        </p:nvSpPr>
        <p:spPr>
          <a:xfrm>
            <a:off x="4079523" y="1135117"/>
            <a:ext cx="3595739" cy="5388907"/>
          </a:xfrm>
          <a:prstGeom prst="rect">
            <a:avLst/>
          </a:prstGeom>
        </p:spPr>
        <p:txBody>
          <a:bodyPr vert="horz" lIns="90170" tIns="46990" rIns="90170" bIns="4699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lvl="1"/>
            <a:r>
              <a:rPr lang="zh-CN" altLang="zh-CN" sz="1400" dirty="0"/>
              <a:t>基本</a:t>
            </a:r>
            <a:r>
              <a:rPr lang="en-US" altLang="zh-CN" sz="1400" dirty="0"/>
              <a:t>ID3</a:t>
            </a:r>
            <a:r>
              <a:rPr lang="zh-CN" altLang="zh-CN" sz="1400" dirty="0"/>
              <a:t>算法</a:t>
            </a:r>
          </a:p>
          <a:p>
            <a:pPr lvl="1"/>
            <a:r>
              <a:rPr lang="zh-CN" altLang="zh-CN" sz="1400" dirty="0"/>
              <a:t>决策树学习的归纳偏置</a:t>
            </a:r>
          </a:p>
          <a:p>
            <a:pPr lvl="1"/>
            <a:r>
              <a:rPr lang="zh-CN" altLang="zh-CN" sz="1400" dirty="0"/>
              <a:t>训练数据的过度拟合</a:t>
            </a:r>
          </a:p>
          <a:p>
            <a:pPr lvl="1"/>
            <a:r>
              <a:rPr lang="zh-CN" altLang="zh-CN" sz="1400" dirty="0"/>
              <a:t>奥坎姆剃刀原理</a:t>
            </a:r>
          </a:p>
          <a:p>
            <a:pPr lvl="1"/>
            <a:r>
              <a:rPr lang="en-US" altLang="zh-CN" sz="1400" dirty="0"/>
              <a:t>C4.5</a:t>
            </a:r>
            <a:r>
              <a:rPr lang="zh-CN" altLang="zh-CN" sz="1400" dirty="0"/>
              <a:t>算法</a:t>
            </a:r>
          </a:p>
          <a:p>
            <a:r>
              <a:rPr lang="en-US" altLang="zh-CN" sz="1400" b="1" dirty="0">
                <a:solidFill>
                  <a:srgbClr val="0070C0"/>
                </a:solidFill>
              </a:rPr>
              <a:t> </a:t>
            </a:r>
            <a:r>
              <a:rPr lang="zh-CN" altLang="zh-CN" sz="1400" b="1" dirty="0">
                <a:solidFill>
                  <a:srgbClr val="0070C0"/>
                </a:solidFill>
              </a:rPr>
              <a:t>神经网络</a:t>
            </a:r>
          </a:p>
          <a:p>
            <a:pPr lvl="1"/>
            <a:r>
              <a:rPr lang="zh-CN" altLang="zh-CN" sz="1400" dirty="0"/>
              <a:t>神经网络定义与概念</a:t>
            </a:r>
          </a:p>
          <a:p>
            <a:pPr lvl="1"/>
            <a:r>
              <a:rPr lang="zh-CN" altLang="zh-CN" sz="1400" dirty="0"/>
              <a:t>感知器（</a:t>
            </a:r>
            <a:r>
              <a:rPr lang="en-US" altLang="zh-CN" sz="1400" dirty="0"/>
              <a:t>perceptron</a:t>
            </a:r>
            <a:r>
              <a:rPr lang="zh-CN" altLang="zh-CN" sz="1400" dirty="0"/>
              <a:t>）</a:t>
            </a:r>
          </a:p>
          <a:p>
            <a:pPr lvl="1"/>
            <a:r>
              <a:rPr lang="zh-CN" altLang="zh-CN" sz="1400" dirty="0"/>
              <a:t>线性单元（</a:t>
            </a:r>
            <a:r>
              <a:rPr lang="en-US" altLang="zh-CN" sz="1400" dirty="0"/>
              <a:t>linear unit</a:t>
            </a:r>
            <a:r>
              <a:rPr lang="zh-CN" altLang="zh-CN" sz="1400" dirty="0"/>
              <a:t>）</a:t>
            </a:r>
          </a:p>
          <a:p>
            <a:pPr lvl="1"/>
            <a:r>
              <a:rPr lang="zh-CN" altLang="zh-CN" sz="1400" dirty="0"/>
              <a:t>训练多层网络的反向传播算法（</a:t>
            </a:r>
            <a:r>
              <a:rPr lang="en-US" altLang="zh-CN" sz="1400" dirty="0"/>
              <a:t>Delta</a:t>
            </a:r>
            <a:r>
              <a:rPr lang="zh-CN" altLang="zh-CN" sz="1400" dirty="0"/>
              <a:t>法则）</a:t>
            </a:r>
          </a:p>
          <a:p>
            <a:pPr lvl="1"/>
            <a:r>
              <a:rPr lang="en-US" altLang="zh-CN" sz="1400" dirty="0"/>
              <a:t>ANN</a:t>
            </a:r>
            <a:r>
              <a:rPr lang="zh-CN" altLang="zh-CN" sz="1400" dirty="0"/>
              <a:t>的表征能力</a:t>
            </a:r>
          </a:p>
          <a:p>
            <a:pPr lvl="1"/>
            <a:r>
              <a:rPr lang="zh-CN" altLang="zh-CN" sz="1400" dirty="0"/>
              <a:t>假设空间搜索的本质特征</a:t>
            </a:r>
          </a:p>
          <a:p>
            <a:pPr lvl="1"/>
            <a:r>
              <a:rPr lang="zh-CN" altLang="zh-CN" sz="1400" dirty="0"/>
              <a:t>神经网络过度拟合问题</a:t>
            </a:r>
            <a:endParaRPr lang="zh-CN" altLang="en-US" sz="1400" dirty="0"/>
          </a:p>
        </p:txBody>
      </p:sp>
      <p:sp>
        <p:nvSpPr>
          <p:cNvPr id="9" name="文本占位符 6"/>
          <p:cNvSpPr txBox="1"/>
          <p:nvPr/>
        </p:nvSpPr>
        <p:spPr>
          <a:xfrm>
            <a:off x="7925793" y="101971"/>
            <a:ext cx="3595739" cy="5388907"/>
          </a:xfrm>
          <a:prstGeom prst="rect">
            <a:avLst/>
          </a:prstGeom>
        </p:spPr>
        <p:txBody>
          <a:bodyPr vert="horz" lIns="90170" tIns="46990" rIns="90170" bIns="4699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sz="1400" b="1" dirty="0">
                <a:solidFill>
                  <a:srgbClr val="0070C0"/>
                </a:solidFill>
              </a:rPr>
              <a:t> </a:t>
            </a:r>
            <a:r>
              <a:rPr lang="zh-CN" altLang="zh-CN" sz="1400" b="1" dirty="0">
                <a:solidFill>
                  <a:srgbClr val="0070C0"/>
                </a:solidFill>
              </a:rPr>
              <a:t>贝叶斯学习</a:t>
            </a:r>
          </a:p>
          <a:p>
            <a:pPr lvl="1"/>
            <a:r>
              <a:rPr lang="zh-CN" altLang="zh-CN" sz="1400" dirty="0"/>
              <a:t>贝叶斯理论概念定义</a:t>
            </a:r>
          </a:p>
          <a:p>
            <a:pPr lvl="1"/>
            <a:r>
              <a:rPr lang="zh-CN" altLang="zh-CN" sz="1400" dirty="0"/>
              <a:t>极大似然假设（</a:t>
            </a:r>
            <a:r>
              <a:rPr lang="en-US" altLang="zh-CN" sz="1400" dirty="0"/>
              <a:t>ML</a:t>
            </a:r>
            <a:r>
              <a:rPr lang="zh-CN" altLang="zh-CN" sz="1400" dirty="0"/>
              <a:t>）和极大后验概率假设（</a:t>
            </a:r>
            <a:r>
              <a:rPr lang="en-US" altLang="zh-CN" sz="1400" dirty="0"/>
              <a:t>MAP</a:t>
            </a:r>
            <a:r>
              <a:rPr lang="zh-CN" altLang="zh-CN" sz="1400" dirty="0"/>
              <a:t>）</a:t>
            </a:r>
          </a:p>
          <a:p>
            <a:pPr lvl="1"/>
            <a:r>
              <a:rPr lang="zh-CN" altLang="zh-CN" sz="1400" dirty="0"/>
              <a:t>贝叶斯理论对其他学习算法的解释</a:t>
            </a:r>
          </a:p>
          <a:p>
            <a:pPr lvl="1"/>
            <a:r>
              <a:rPr lang="zh-CN" altLang="zh-CN" sz="1400" dirty="0"/>
              <a:t>贝叶斯最优分类器</a:t>
            </a:r>
          </a:p>
          <a:p>
            <a:pPr lvl="1"/>
            <a:r>
              <a:rPr lang="en-US" altLang="zh-CN" sz="1400" dirty="0"/>
              <a:t>Gibbs</a:t>
            </a:r>
            <a:r>
              <a:rPr lang="zh-CN" altLang="zh-CN" sz="1400" dirty="0"/>
              <a:t>算法</a:t>
            </a:r>
            <a:r>
              <a:rPr lang="en-US" altLang="zh-CN" sz="1400" dirty="0"/>
              <a:t>	</a:t>
            </a:r>
            <a:endParaRPr lang="zh-CN" altLang="zh-CN" sz="1400" dirty="0"/>
          </a:p>
          <a:p>
            <a:pPr lvl="1"/>
            <a:r>
              <a:rPr lang="zh-CN" altLang="zh-CN" sz="1400" dirty="0"/>
              <a:t>朴素贝叶斯分类器</a:t>
            </a:r>
          </a:p>
        </p:txBody>
      </p:sp>
      <p:sp>
        <p:nvSpPr>
          <p:cNvPr id="2" name="文本框 1"/>
          <p:cNvSpPr txBox="1"/>
          <p:nvPr/>
        </p:nvSpPr>
        <p:spPr>
          <a:xfrm>
            <a:off x="7928333" y="3545205"/>
            <a:ext cx="4064000" cy="1250315"/>
          </a:xfrm>
          <a:prstGeom prst="rect">
            <a:avLst/>
          </a:prstGeom>
          <a:noFill/>
        </p:spPr>
        <p:txBody>
          <a:bodyPr wrap="square" rtlCol="0">
            <a:spAutoFit/>
          </a:bodyPr>
          <a:lstStyle/>
          <a:p>
            <a:pPr marL="171450" indent="-171450" algn="l" eaLnBrk="1" fontAlgn="auto" hangingPunct="1">
              <a:lnSpc>
                <a:spcPct val="90000"/>
              </a:lnSpc>
              <a:spcBef>
                <a:spcPts val="0"/>
              </a:spcBef>
              <a:spcAft>
                <a:spcPts val="1000"/>
              </a:spcAft>
              <a:buClrTx/>
              <a:buSzTx/>
              <a:buFont typeface="Arial" panose="020B0604020202020204" pitchFamily="34" charset="0"/>
              <a:buChar char="•"/>
            </a:pPr>
            <a:r>
              <a:rPr lang="zh-CN" altLang="zh-CN" sz="1400" b="1" spc="150" dirty="0">
                <a:solidFill>
                  <a:srgbClr val="0070C0"/>
                </a:solidFill>
                <a:uFillTx/>
                <a:ea typeface="微软雅黑" panose="020B0503020204020204" pitchFamily="34" charset="-122"/>
              </a:rPr>
              <a:t>强化学习</a:t>
            </a:r>
          </a:p>
          <a:p>
            <a:pPr marL="628650" lvl="1" indent="-171450" algn="l" eaLnBrk="1" fontAlgn="auto" hangingPunct="1">
              <a:lnSpc>
                <a:spcPct val="90000"/>
              </a:lnSpc>
              <a:spcBef>
                <a:spcPts val="0"/>
              </a:spcBef>
              <a:spcAft>
                <a:spcPts val="1000"/>
              </a:spcAft>
              <a:buClrTx/>
              <a:buSzTx/>
              <a:buFont typeface="Arial" panose="020B0604020202020204" pitchFamily="34" charset="0"/>
              <a:buChar char="•"/>
            </a:pPr>
            <a:r>
              <a:rPr lang="zh-CN" altLang="zh-CN" sz="1400" spc="150" dirty="0">
                <a:uFillTx/>
                <a:ea typeface="微软雅黑" panose="020B0503020204020204" pitchFamily="34" charset="-122"/>
              </a:rPr>
              <a:t>强化学习基本原理、应用场景</a:t>
            </a:r>
          </a:p>
          <a:p>
            <a:pPr marL="628650" lvl="1" indent="-171450" algn="l" eaLnBrk="1" fontAlgn="auto" hangingPunct="1">
              <a:lnSpc>
                <a:spcPct val="90000"/>
              </a:lnSpc>
              <a:spcBef>
                <a:spcPts val="0"/>
              </a:spcBef>
              <a:spcAft>
                <a:spcPts val="1000"/>
              </a:spcAft>
              <a:buClrTx/>
              <a:buSzTx/>
              <a:buFont typeface="Arial" panose="020B0604020202020204" pitchFamily="34" charset="0"/>
              <a:buChar char="•"/>
            </a:pPr>
            <a:r>
              <a:rPr lang="zh-CN" altLang="zh-CN" sz="1400" spc="150" dirty="0">
                <a:uFillTx/>
                <a:ea typeface="微软雅黑" panose="020B0503020204020204" pitchFamily="34" charset="-122"/>
              </a:rPr>
              <a:t>强化学习主流算法</a:t>
            </a:r>
          </a:p>
          <a:p>
            <a:pPr marL="1085850" lvl="2" indent="-171450" algn="l" eaLnBrk="1" fontAlgn="auto" hangingPunct="1">
              <a:lnSpc>
                <a:spcPct val="90000"/>
              </a:lnSpc>
              <a:spcBef>
                <a:spcPts val="0"/>
              </a:spcBef>
              <a:spcAft>
                <a:spcPts val="1000"/>
              </a:spcAft>
              <a:buClrTx/>
              <a:buSzTx/>
              <a:buFont typeface="Arial" panose="020B0604020202020204" pitchFamily="34" charset="0"/>
              <a:buChar char="•"/>
            </a:pPr>
            <a:r>
              <a:rPr lang="zh-CN" altLang="zh-CN" sz="1400" spc="150" dirty="0">
                <a:uFillTx/>
                <a:ea typeface="微软雅黑" panose="020B0503020204020204" pitchFamily="34" charset="-122"/>
                <a:sym typeface="+mn-ea"/>
              </a:rPr>
              <a:t>马尔可夫决策过程</a:t>
            </a:r>
            <a:endParaRPr lang="zh-CN" altLang="zh-CN" sz="1400" spc="150" dirty="0">
              <a:uFillTx/>
              <a:ea typeface="微软雅黑" panose="020B0503020204020204" pitchFamily="34" charset="-122"/>
            </a:endParaRPr>
          </a:p>
        </p:txBody>
      </p:sp>
      <p:sp>
        <p:nvSpPr>
          <p:cNvPr id="3" name="文本框 2"/>
          <p:cNvSpPr txBox="1"/>
          <p:nvPr/>
        </p:nvSpPr>
        <p:spPr>
          <a:xfrm>
            <a:off x="8022590" y="4893945"/>
            <a:ext cx="3700145" cy="1873885"/>
          </a:xfrm>
          <a:prstGeom prst="rect">
            <a:avLst/>
          </a:prstGeom>
          <a:noFill/>
        </p:spPr>
        <p:txBody>
          <a:bodyPr wrap="square" rtlCol="0" anchor="t">
            <a:spAutoFit/>
          </a:bodyPr>
          <a:lstStyle/>
          <a:p>
            <a:pPr marL="171450" indent="-171450" algn="l" eaLnBrk="1" fontAlgn="auto" hangingPunct="1">
              <a:lnSpc>
                <a:spcPct val="130000"/>
              </a:lnSpc>
              <a:spcBef>
                <a:spcPts val="0"/>
              </a:spcBef>
              <a:spcAft>
                <a:spcPts val="1000"/>
              </a:spcAft>
              <a:buFont typeface="Arial" panose="020B0604020202020204" pitchFamily="34" charset="0"/>
              <a:buChar char="•"/>
            </a:pPr>
            <a:r>
              <a:rPr lang="zh-CN" altLang="zh-CN" sz="1400" b="1" spc="150" dirty="0">
                <a:solidFill>
                  <a:srgbClr val="0070C0"/>
                </a:solidFill>
                <a:uFillTx/>
                <a:ea typeface="微软雅黑" panose="020B0503020204020204" pitchFamily="34" charset="-122"/>
                <a:sym typeface="+mn-ea"/>
              </a:rPr>
              <a:t>算法评估</a:t>
            </a:r>
            <a:endParaRPr lang="zh-CN" altLang="zh-CN" sz="1400" b="1" dirty="0">
              <a:solidFill>
                <a:srgbClr val="0070C0"/>
              </a:solidFill>
            </a:endParaRPr>
          </a:p>
          <a:p>
            <a:pPr marL="514350" lvl="1" indent="-171450" algn="l" defTabSz="685800" eaLnBrk="1" fontAlgn="auto" hangingPunct="1">
              <a:lnSpc>
                <a:spcPct val="130000"/>
              </a:lnSpc>
              <a:spcBef>
                <a:spcPts val="0"/>
              </a:spcBef>
              <a:spcAft>
                <a:spcPts val="1000"/>
              </a:spcAft>
              <a:buFont typeface="Arial" panose="020B0604020202020204" pitchFamily="34" charset="0"/>
              <a:buChar char="•"/>
              <a:tabLst>
                <a:tab pos="1207135" algn="l"/>
              </a:tabLst>
            </a:pPr>
            <a:r>
              <a:rPr lang="zh-CN" altLang="zh-CN" sz="1400" spc="150" dirty="0">
                <a:uFillTx/>
                <a:ea typeface="微软雅黑" panose="020B0503020204020204" pitchFamily="34" charset="-122"/>
                <a:sym typeface="+mn-ea"/>
              </a:rPr>
              <a:t>假设的评估、两个假设精度的比较、两个学习算法精度比较</a:t>
            </a:r>
            <a:endParaRPr lang="zh-CN" altLang="zh-CN" sz="1400" dirty="0"/>
          </a:p>
          <a:p>
            <a:pPr marL="514350" lvl="1" indent="-171450" algn="l" defTabSz="685800" eaLnBrk="1" fontAlgn="auto" hangingPunct="1">
              <a:lnSpc>
                <a:spcPct val="130000"/>
              </a:lnSpc>
              <a:spcBef>
                <a:spcPts val="0"/>
              </a:spcBef>
              <a:spcAft>
                <a:spcPts val="1000"/>
              </a:spcAft>
              <a:buFont typeface="Arial" panose="020B0604020202020204" pitchFamily="34" charset="0"/>
              <a:buChar char="•"/>
              <a:tabLst>
                <a:tab pos="1207135" algn="l"/>
              </a:tabLst>
            </a:pPr>
            <a:r>
              <a:rPr lang="zh-CN" altLang="zh-CN" sz="1400" spc="150" dirty="0">
                <a:uFillTx/>
                <a:ea typeface="微软雅黑" panose="020B0503020204020204" pitchFamily="34" charset="-122"/>
                <a:sym typeface="+mn-ea"/>
              </a:rPr>
              <a:t>样本错误率、真实错误率</a:t>
            </a:r>
            <a:endParaRPr lang="zh-CN" altLang="zh-CN" sz="1400" dirty="0"/>
          </a:p>
          <a:p>
            <a:pPr marL="514350" lvl="1" indent="-171450" algn="l" defTabSz="685800" eaLnBrk="1" fontAlgn="auto" hangingPunct="1">
              <a:lnSpc>
                <a:spcPct val="130000"/>
              </a:lnSpc>
              <a:spcBef>
                <a:spcPts val="0"/>
              </a:spcBef>
              <a:spcAft>
                <a:spcPts val="1000"/>
              </a:spcAft>
              <a:buFont typeface="Arial" panose="020B0604020202020204" pitchFamily="34" charset="0"/>
              <a:buChar char="•"/>
              <a:tabLst>
                <a:tab pos="1207135" algn="l"/>
              </a:tabLst>
            </a:pPr>
            <a:r>
              <a:rPr lang="zh-CN" altLang="zh-CN" sz="1400" spc="150" dirty="0">
                <a:uFillTx/>
                <a:ea typeface="微软雅黑" panose="020B0503020204020204" pitchFamily="34" charset="-122"/>
                <a:sym typeface="+mn-ea"/>
              </a:rPr>
              <a:t>交叉验证与</a:t>
            </a:r>
            <a:r>
              <a:rPr lang="en-US" altLang="zh-CN" sz="1400" spc="150" dirty="0">
                <a:uFillTx/>
                <a:ea typeface="微软雅黑" panose="020B0503020204020204" pitchFamily="34" charset="-122"/>
                <a:sym typeface="+mn-ea"/>
              </a:rPr>
              <a:t>t</a:t>
            </a:r>
            <a:r>
              <a:rPr lang="zh-CN" altLang="zh-CN" sz="1400" spc="150" dirty="0">
                <a:uFillTx/>
                <a:ea typeface="微软雅黑" panose="020B0503020204020204" pitchFamily="34" charset="-122"/>
                <a:sym typeface="+mn-ea"/>
              </a:rPr>
              <a:t>配对测试</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0129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概述</a:t>
            </a:r>
          </a:p>
        </p:txBody>
      </p:sp>
      <p:sp>
        <p:nvSpPr>
          <p:cNvPr id="3" name="Content Placeholder 2"/>
          <p:cNvSpPr>
            <a:spLocks noGrp="1"/>
          </p:cNvSpPr>
          <p:nvPr>
            <p:ph idx="4294967295"/>
          </p:nvPr>
        </p:nvSpPr>
        <p:spPr>
          <a:xfrm>
            <a:off x="609600" y="781685"/>
            <a:ext cx="10591165" cy="534479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机器学习的概念和定义</a:t>
            </a:r>
          </a:p>
          <a:p>
            <a:pPr lvl="1"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表达+性能评估+优化</a:t>
            </a:r>
          </a:p>
          <a:p>
            <a:pPr lvl="1"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使得计算机具备和人类一样的学习能力</a:t>
            </a:r>
          </a:p>
          <a:p>
            <a:pPr lvl="1"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给定数据（样本、实例）和一定的学习规则，从数据中获取知识的能力</a:t>
            </a:r>
          </a:p>
          <a:p>
            <a:pPr lvl="0"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学习问题</a:t>
            </a:r>
          </a:p>
          <a:p>
            <a:pPr lvl="1"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学习问题的类别</a:t>
            </a:r>
          </a:p>
          <a:p>
            <a:pPr lvl="2"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根据训练数据是否有标记</a:t>
            </a:r>
          </a:p>
          <a:p>
            <a:pPr lvl="3"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监督学习（有监督学习）--分类问题</a:t>
            </a:r>
          </a:p>
          <a:p>
            <a:pPr lvl="3"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非监督学习（无监督学习）--聚类问题</a:t>
            </a:r>
          </a:p>
          <a:p>
            <a:pPr lvl="1"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学习问题的定义</a:t>
            </a:r>
          </a:p>
          <a:p>
            <a:pPr lvl="2"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对某类任务T和性能度量P，如果一个计算机程序在T上以P衡量的性能随着经验E而我完善，那么我们称这个计算机程序在从经验E中学习</a:t>
            </a:r>
          </a:p>
          <a:p>
            <a:pPr lvl="1"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定义学习问题的三个特征</a:t>
            </a:r>
          </a:p>
          <a:p>
            <a:pPr lvl="2"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任务T</a:t>
            </a:r>
          </a:p>
          <a:p>
            <a:pPr lvl="2"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性能度量P</a:t>
            </a:r>
          </a:p>
          <a:p>
            <a:pPr lvl="2" algn="l">
              <a:lnSpc>
                <a:spcPct val="100000"/>
              </a:lnSpc>
              <a:buClrTx/>
              <a:buSzTx/>
            </a:pPr>
            <a:r>
              <a:rPr lang="en-US" sz="1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经验E</a:t>
            </a:r>
          </a:p>
        </p:txBody>
      </p:sp>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pic>
        <p:nvPicPr>
          <p:cNvPr id="4" name="内容占位符 3" descr="概念学习"/>
          <p:cNvPicPr>
            <a:picLocks noGrp="1" noChangeAspect="1"/>
          </p:cNvPicPr>
          <p:nvPr>
            <p:ph idx="4294967295"/>
          </p:nvPr>
        </p:nvPicPr>
        <p:blipFill>
          <a:blip r:embed="rId5"/>
          <a:stretch>
            <a:fillRect/>
          </a:stretch>
        </p:blipFill>
        <p:spPr>
          <a:xfrm>
            <a:off x="228600" y="457200"/>
            <a:ext cx="11615001" cy="5884333"/>
          </a:xfrm>
          <a:prstGeom prst="rect">
            <a:avLst/>
          </a:prstGeom>
        </p:spPr>
      </p:pic>
    </p:spTree>
    <p:custDataLst>
      <p:tags r:id="rId1"/>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概念学习</a:t>
            </a:r>
          </a:p>
        </p:txBody>
      </p:sp>
      <p:sp>
        <p:nvSpPr>
          <p:cNvPr id="3" name="Content Placeholder 2"/>
          <p:cNvSpPr>
            <a:spLocks noGrp="1"/>
          </p:cNvSpPr>
          <p:nvPr>
            <p:ph idx="4294967295"/>
          </p:nvPr>
        </p:nvSpPr>
        <p:spPr>
          <a:xfrm>
            <a:off x="609600" y="1000125"/>
            <a:ext cx="10972800" cy="5126355"/>
          </a:xfr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buClrTx/>
              <a:buSzTx/>
            </a:pPr>
            <a:r>
              <a:rPr lang="en-US" sz="1600" b="1">
                <a:solidFill>
                  <a:srgbClr val="000000"/>
                </a:solidFill>
                <a:latin typeface="微软雅黑" panose="020B0503020204020204" pitchFamily="34" charset="-122"/>
                <a:ea typeface="微软雅黑" panose="020B0503020204020204" pitchFamily="34" charset="-122"/>
                <a:sym typeface="+mn-ea"/>
              </a:rPr>
              <a:t>概念学习定义</a:t>
            </a:r>
          </a:p>
          <a:p>
            <a:pPr lvl="1" algn="l">
              <a:buClrTx/>
              <a:buSzTx/>
            </a:pPr>
            <a:r>
              <a:rPr lang="en-US" sz="1600">
                <a:solidFill>
                  <a:srgbClr val="000000"/>
                </a:solidFill>
                <a:latin typeface="微软雅黑" panose="020B0503020204020204" pitchFamily="34" charset="-122"/>
                <a:ea typeface="微软雅黑" panose="020B0503020204020204" pitchFamily="34" charset="-122"/>
                <a:sym typeface="+mn-ea"/>
              </a:rPr>
              <a:t>机器学习的中心任务</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从特殊的训练样例中归纳出一般函数</a:t>
            </a:r>
          </a:p>
          <a:p>
            <a:pPr lvl="1" algn="l">
              <a:buClrTx/>
              <a:buSzTx/>
            </a:pPr>
            <a:r>
              <a:rPr lang="en-US" sz="1600">
                <a:solidFill>
                  <a:srgbClr val="000000"/>
                </a:solidFill>
                <a:latin typeface="微软雅黑" panose="020B0503020204020204" pitchFamily="34" charset="-122"/>
                <a:ea typeface="微软雅黑" panose="020B0503020204020204" pitchFamily="34" charset="-122"/>
                <a:sym typeface="+mn-ea"/>
              </a:rPr>
              <a:t>从有关某个布尔函数的输入输出的训练集中，推测出这个布尔函数。</a:t>
            </a:r>
          </a:p>
          <a:p>
            <a:pPr lvl="1" algn="l">
              <a:buClrTx/>
              <a:buSzTx/>
            </a:pPr>
            <a:r>
              <a:rPr lang="en-US" sz="1600">
                <a:solidFill>
                  <a:srgbClr val="000000"/>
                </a:solidFill>
                <a:latin typeface="微软雅黑" panose="020B0503020204020204" pitchFamily="34" charset="-122"/>
                <a:ea typeface="微软雅黑" panose="020B0503020204020204" pitchFamily="34" charset="-122"/>
                <a:sym typeface="+mn-ea"/>
              </a:rPr>
              <a:t>有关术语</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概念、目标概念</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实例、实例空间</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训练样例</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正例、反例</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假设、假设空间</a:t>
            </a:r>
          </a:p>
          <a:p>
            <a:pPr lvl="2" algn="l">
              <a:buClrTx/>
              <a:buSzTx/>
            </a:pPr>
            <a:r>
              <a:rPr lang="en-US" sz="1600">
                <a:solidFill>
                  <a:srgbClr val="000000"/>
                </a:solidFill>
                <a:latin typeface="微软雅黑" panose="020B0503020204020204" pitchFamily="34" charset="-122"/>
                <a:ea typeface="微软雅黑" panose="020B0503020204020204" pitchFamily="34" charset="-122"/>
                <a:sym typeface="+mn-ea"/>
              </a:rPr>
              <a:t>属性、属性值</a:t>
            </a:r>
          </a:p>
          <a:p>
            <a:pPr lvl="0" algn="l">
              <a:buClrTx/>
              <a:buSzTx/>
            </a:pPr>
            <a:endParaRPr lang="en-US" sz="1600">
              <a:solidFill>
                <a:srgbClr val="000000"/>
              </a:solidFill>
              <a:latin typeface="微软雅黑" panose="020B0503020204020204" pitchFamily="34" charset="-122"/>
              <a:ea typeface="微软雅黑" panose="020B0503020204020204" pitchFamily="34" charset="-122"/>
              <a:sym typeface="+mn-ea"/>
            </a:endParaRPr>
          </a:p>
        </p:txBody>
      </p:sp>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5"/>
          <a:stretch>
            <a:fillRect/>
          </a:stretch>
        </p:blipFill>
        <p:spPr>
          <a:xfrm>
            <a:off x="609600" y="533400"/>
            <a:ext cx="10696575" cy="5553075"/>
          </a:xfrm>
          <a:prstGeom prst="rect">
            <a:avLst/>
          </a:prstGeom>
        </p:spPr>
      </p:pic>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概念学习</a:t>
            </a:r>
          </a:p>
        </p:txBody>
      </p:sp>
      <p:sp>
        <p:nvSpPr>
          <p:cNvPr id="3" name="Content Placeholder 2"/>
          <p:cNvSpPr>
            <a:spLocks noGrp="1"/>
          </p:cNvSpPr>
          <p:nvPr>
            <p:ph idx="4294967295"/>
          </p:nvPr>
        </p:nvSpPr>
        <p:spPr>
          <a:xfrm>
            <a:off x="609600" y="1000125"/>
            <a:ext cx="10972800" cy="5126355"/>
          </a:xfr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概念学习任务</a:t>
            </a:r>
          </a:p>
          <a:p>
            <a:pPr lvl="1"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一般来说，任何概念学习任务能被描述为</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实例的集合</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实例集合上的目标任务（目标概念）</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训练样例的集合</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候选假设的集合</a:t>
            </a:r>
          </a:p>
          <a:p>
            <a:pPr lvl="1"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形式化描述</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已知</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实例集X:每个实例x由若干个属性描述，每个属性的取值范围已确定</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假设集H:每个假设h描述为上述各个属性的取值约束的合取</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目标概念c:一个布尔函数，变量为实例</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训练样例集D:目标函数（或目标概念）的正例和反例</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求解</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H中的一假设h，使对于X中任意x，ℎ(x)=c(x)</a:t>
            </a:r>
          </a:p>
          <a:p>
            <a:pPr lvl="1"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两种概念学习任务</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分类</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目标标记为类别型数据（离散型）</a:t>
            </a:r>
          </a:p>
          <a:p>
            <a:pPr lvl="2"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回归</a:t>
            </a:r>
          </a:p>
          <a:p>
            <a:pPr lvl="3" algn="l">
              <a:lnSpc>
                <a:spcPct val="100000"/>
              </a:lnSpc>
              <a:spcBef>
                <a:spcPts val="20"/>
              </a:spcBef>
              <a:spcAft>
                <a:spcPts val="0"/>
              </a:spcAft>
              <a:buClrTx/>
              <a:buSzTx/>
            </a:pPr>
            <a:r>
              <a:rPr lang="en-US" sz="16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目标标记为连续型数值</a:t>
            </a: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1026"/>
          <p:cNvSpPr txBox="1"/>
          <p:nvPr/>
        </p:nvSpPr>
        <p:spPr>
          <a:xfrm>
            <a:off x="762635" y="901700"/>
            <a:ext cx="10647680" cy="10452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algn="just" eaLnBrk="1" hangingPunct="1">
              <a:lnSpc>
                <a:spcPct val="130000"/>
              </a:lnSpc>
              <a:spcBef>
                <a:spcPct val="50000"/>
              </a:spcBef>
              <a:buClrTx/>
              <a:buFontTx/>
              <a:buNone/>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Stuart Russell</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Peter Norvig</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把已有的一些人工智能定义总结为</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类</a:t>
            </a:r>
          </a:p>
          <a:p>
            <a:pPr marL="0" lvl="0" indent="0" algn="just" eaLnBrk="1" hangingPunct="1">
              <a:lnSpc>
                <a:spcPct val="130000"/>
              </a:lnSpc>
              <a:spcBef>
                <a:spcPct val="50000"/>
              </a:spcBef>
              <a:buClrTx/>
              <a:buFontTx/>
              <a:buNone/>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200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年，人工智能：一种现代方法</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7" name="文本框 176"/>
          <p:cNvSpPr txBox="1"/>
          <p:nvPr/>
        </p:nvSpPr>
        <p:spPr>
          <a:xfrm>
            <a:off x="762635" y="336550"/>
            <a:ext cx="4754880" cy="460375"/>
          </a:xfrm>
          <a:prstGeom prst="rect">
            <a:avLst/>
          </a:prstGeom>
          <a:noFill/>
        </p:spPr>
        <p:txBody>
          <a:bodyPr wrap="none" rtlCol="0">
            <a:spAutoFit/>
          </a:bodyPr>
          <a:lstStyle/>
          <a:p>
            <a:pPr algn="l">
              <a:spcBef>
                <a:spcPct val="50000"/>
              </a:spcBef>
              <a:buClrTx/>
              <a:buSzTx/>
              <a:buFontTx/>
            </a:pPr>
            <a:r>
              <a:rPr lang="zh-CN" sz="2400" b="1">
                <a:gradFill>
                  <a:gsLst>
                    <a:gs pos="0">
                      <a:srgbClr val="007BD3"/>
                    </a:gs>
                    <a:gs pos="100000">
                      <a:srgbClr val="034373"/>
                    </a:gs>
                  </a:gsLst>
                  <a:lin scaled="0"/>
                </a:gradFill>
                <a:effectLst>
                  <a:outerShdw blurRad="38100" dist="25400" dir="5400000" algn="ctr" rotWithShape="0">
                    <a:srgbClr val="6E747A">
                      <a:alpha val="43000"/>
                    </a:srgbClr>
                  </a:outerShdw>
                </a:effectLst>
                <a:uFillTx/>
                <a:latin typeface="+mj-ea"/>
                <a:ea typeface="+mj-ea"/>
                <a:sym typeface="+mn-ea"/>
              </a:rPr>
              <a:t>组织成四类的人工智能的若干定义</a:t>
            </a:r>
          </a:p>
        </p:txBody>
      </p:sp>
      <p:grpSp>
        <p:nvGrpSpPr>
          <p:cNvPr id="15" name="组合 14"/>
          <p:cNvGrpSpPr/>
          <p:nvPr/>
        </p:nvGrpSpPr>
        <p:grpSpPr>
          <a:xfrm>
            <a:off x="356870" y="2200910"/>
            <a:ext cx="11328400" cy="3915410"/>
            <a:chOff x="301" y="3171"/>
            <a:chExt cx="17840" cy="6166"/>
          </a:xfrm>
        </p:grpSpPr>
        <p:sp>
          <p:nvSpPr>
            <p:cNvPr id="14" name="矩形 13"/>
            <p:cNvSpPr/>
            <p:nvPr/>
          </p:nvSpPr>
          <p:spPr>
            <a:xfrm>
              <a:off x="10890" y="3171"/>
              <a:ext cx="6945" cy="6167"/>
            </a:xfrm>
            <a:prstGeom prst="rect">
              <a:avLst/>
            </a:prstGeom>
            <a:solidFill>
              <a:srgbClr val="FF0000">
                <a:alpha val="6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980" y="3171"/>
              <a:ext cx="6910" cy="6167"/>
            </a:xfrm>
            <a:prstGeom prst="rect">
              <a:avLst/>
            </a:prstGeom>
            <a:solidFill>
              <a:srgbClr val="7030A0">
                <a:alpha val="6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9" y="6476"/>
              <a:ext cx="17793" cy="2487"/>
            </a:xfrm>
            <a:prstGeom prst="rect">
              <a:avLst/>
            </a:prstGeom>
            <a:solidFill>
              <a:srgbClr val="00B050">
                <a:alpha val="6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49" y="3950"/>
              <a:ext cx="17793" cy="2440"/>
            </a:xfrm>
            <a:prstGeom prst="rect">
              <a:avLst/>
            </a:prstGeom>
            <a:solidFill>
              <a:srgbClr val="0070C0">
                <a:alpha val="6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stretch>
              <a:fillRect/>
            </a:stretch>
          </p:blipFill>
          <p:spPr>
            <a:xfrm>
              <a:off x="3890" y="3950"/>
              <a:ext cx="14045" cy="5170"/>
            </a:xfrm>
            <a:prstGeom prst="rect">
              <a:avLst/>
            </a:prstGeom>
          </p:spPr>
        </p:pic>
        <p:sp>
          <p:nvSpPr>
            <p:cNvPr id="5" name="文本框 4"/>
            <p:cNvSpPr txBox="1"/>
            <p:nvPr/>
          </p:nvSpPr>
          <p:spPr>
            <a:xfrm>
              <a:off x="301" y="4940"/>
              <a:ext cx="3528" cy="580"/>
            </a:xfrm>
            <a:prstGeom prst="rect">
              <a:avLst/>
            </a:prstGeom>
            <a:noFill/>
          </p:spPr>
          <p:txBody>
            <a:bodyPr wrap="none" rtlCol="0">
              <a:spAutoFit/>
            </a:bodyPr>
            <a:lstStyle/>
            <a:p>
              <a:r>
                <a:rPr lang="zh-CN" altLang="en-US" b="1">
                  <a:solidFill>
                    <a:schemeClr val="bg1">
                      <a:lumMod val="95000"/>
                    </a:schemeClr>
                  </a:solidFill>
                  <a:latin typeface="微软雅黑" panose="020B0503020204020204" pitchFamily="34" charset="-122"/>
                  <a:ea typeface="微软雅黑" panose="020B0503020204020204" pitchFamily="34" charset="-122"/>
                </a:rPr>
                <a:t>关注思维过程与推理</a:t>
              </a:r>
            </a:p>
          </p:txBody>
        </p:sp>
        <p:sp>
          <p:nvSpPr>
            <p:cNvPr id="8" name="文本框 7"/>
            <p:cNvSpPr txBox="1"/>
            <p:nvPr/>
          </p:nvSpPr>
          <p:spPr>
            <a:xfrm>
              <a:off x="1201" y="7363"/>
              <a:ext cx="1728" cy="580"/>
            </a:xfrm>
            <a:prstGeom prst="rect">
              <a:avLst/>
            </a:prstGeom>
            <a:noFill/>
          </p:spPr>
          <p:txBody>
            <a:bodyPr wrap="none" rtlCol="0">
              <a:spAutoFit/>
            </a:bodyPr>
            <a:lstStyle/>
            <a:p>
              <a:r>
                <a:rPr lang="zh-CN" altLang="en-US" b="1">
                  <a:solidFill>
                    <a:schemeClr val="bg1">
                      <a:lumMod val="95000"/>
                    </a:schemeClr>
                  </a:solidFill>
                  <a:latin typeface="微软雅黑" panose="020B0503020204020204" pitchFamily="34" charset="-122"/>
                  <a:ea typeface="微软雅黑" panose="020B0503020204020204" pitchFamily="34" charset="-122"/>
                </a:rPr>
                <a:t>强调行为</a:t>
              </a:r>
            </a:p>
          </p:txBody>
        </p:sp>
        <p:sp>
          <p:nvSpPr>
            <p:cNvPr id="9" name="文本框 8"/>
            <p:cNvSpPr txBox="1"/>
            <p:nvPr/>
          </p:nvSpPr>
          <p:spPr>
            <a:xfrm>
              <a:off x="11659" y="3267"/>
              <a:ext cx="5408" cy="531"/>
            </a:xfrm>
            <a:prstGeom prst="rect">
              <a:avLst/>
            </a:prstGeom>
            <a:noFill/>
          </p:spPr>
          <p:txBody>
            <a:bodyPr wrap="none" rtlCol="0">
              <a:spAutoFit/>
            </a:bodyPr>
            <a:lstStyle/>
            <a:p>
              <a:r>
                <a:rPr lang="zh-CN" altLang="en-US" sz="1600" b="1">
                  <a:solidFill>
                    <a:schemeClr val="bg1">
                      <a:lumMod val="95000"/>
                    </a:schemeClr>
                  </a:solidFill>
                  <a:latin typeface="微软雅黑" panose="020B0503020204020204" pitchFamily="34" charset="-122"/>
                  <a:ea typeface="微软雅黑" panose="020B0503020204020204" pitchFamily="34" charset="-122"/>
                  <a:cs typeface="微软雅黑" panose="020B0503020204020204" pitchFamily="34" charset="-122"/>
                </a:rPr>
                <a:t>依靠</a:t>
              </a:r>
              <a:r>
                <a:rPr lang="en-US" altLang="zh-CN" sz="1600" b="1">
                  <a:solidFill>
                    <a:schemeClr val="bg1">
                      <a:lumMod val="9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solidFill>
                    <a:schemeClr val="bg1">
                      <a:lumMod val="95000"/>
                    </a:schemeClr>
                  </a:solidFill>
                  <a:latin typeface="微软雅黑" panose="020B0503020204020204" pitchFamily="34" charset="-122"/>
                  <a:ea typeface="微软雅黑" panose="020B0503020204020204" pitchFamily="34" charset="-122"/>
                  <a:cs typeface="微软雅黑" panose="020B0503020204020204" pitchFamily="34" charset="-122"/>
                </a:rPr>
                <a:t>合理性</a:t>
              </a:r>
              <a:r>
                <a:rPr lang="en-US" altLang="zh-CN" sz="1600" b="1">
                  <a:solidFill>
                    <a:schemeClr val="bg1">
                      <a:lumMod val="9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solidFill>
                    <a:schemeClr val="bg1">
                      <a:lumMod val="95000"/>
                    </a:schemeClr>
                  </a:solidFill>
                  <a:latin typeface="微软雅黑" panose="020B0503020204020204" pitchFamily="34" charset="-122"/>
                  <a:ea typeface="微软雅黑" panose="020B0503020204020204" pitchFamily="34" charset="-122"/>
                  <a:cs typeface="微软雅黑" panose="020B0503020204020204" pitchFamily="34" charset="-122"/>
                </a:rPr>
                <a:t>指标来衡量是否成功</a:t>
              </a:r>
            </a:p>
          </p:txBody>
        </p:sp>
        <p:sp>
          <p:nvSpPr>
            <p:cNvPr id="10" name="文本框 9"/>
            <p:cNvSpPr txBox="1"/>
            <p:nvPr/>
          </p:nvSpPr>
          <p:spPr>
            <a:xfrm>
              <a:off x="4365" y="3267"/>
              <a:ext cx="6048" cy="531"/>
            </a:xfrm>
            <a:prstGeom prst="rect">
              <a:avLst/>
            </a:prstGeom>
            <a:noFill/>
          </p:spPr>
          <p:txBody>
            <a:bodyPr wrap="none" rtlCol="0">
              <a:spAutoFit/>
            </a:bodyPr>
            <a:lstStyle/>
            <a:p>
              <a:r>
                <a:rPr lang="zh-CN" altLang="en-US" sz="1600" b="1">
                  <a:solidFill>
                    <a:schemeClr val="bg1">
                      <a:lumMod val="95000"/>
                    </a:schemeClr>
                  </a:solidFill>
                  <a:latin typeface="微软雅黑" panose="020B0503020204020204" pitchFamily="34" charset="-122"/>
                  <a:ea typeface="微软雅黑" panose="020B0503020204020204" pitchFamily="34" charset="-122"/>
                </a:rPr>
                <a:t>根据与人类表现的逼真度来衡量是否成功</a:t>
              </a:r>
            </a:p>
          </p:txBody>
        </p:sp>
      </p:grpSp>
      <p:sp>
        <p:nvSpPr>
          <p:cNvPr id="2" name="灯片编号占位符 1"/>
          <p:cNvSpPr>
            <a:spLocks noGrp="1"/>
          </p:cNvSpPr>
          <p:nvPr>
            <p:ph type="sldNum" sz="quarter" idx="12"/>
          </p:nvPr>
        </p:nvSpPr>
        <p:spPr/>
        <p:txBody>
          <a:bodyPr/>
          <a:lstStyle/>
          <a:p>
            <a:fld id="{49AE70B2-8BF9-45C0-BB95-33D1B9D3A854}" type="slidenum">
              <a:rPr lang="zh-CN" altLang="en-US" smtClean="0"/>
              <a:t>8</a:t>
            </a:fld>
            <a:endParaRPr lang="zh-CN" altLang="en-US"/>
          </a:p>
        </p:txBody>
      </p:sp>
    </p:spTree>
    <p:custDataLst>
      <p:tags r:id="rId1"/>
    </p:custData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pic>
        <p:nvPicPr>
          <p:cNvPr id="4" name="内容占位符 3"/>
          <p:cNvPicPr>
            <a:picLocks noGrp="1" noChangeAspect="1"/>
          </p:cNvPicPr>
          <p:nvPr>
            <p:ph idx="4294967295"/>
          </p:nvPr>
        </p:nvPicPr>
        <p:blipFill>
          <a:blip r:embed="rId5"/>
          <a:stretch>
            <a:fillRect/>
          </a:stretch>
        </p:blipFill>
        <p:spPr>
          <a:xfrm>
            <a:off x="242570" y="882015"/>
            <a:ext cx="11707495" cy="5093335"/>
          </a:xfrm>
          <a:prstGeom prst="rect">
            <a:avLst/>
          </a:prstGeom>
        </p:spPr>
      </p:pic>
    </p:spTree>
    <p:custDataLst>
      <p:tags r:id="rId1"/>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概念学习</a:t>
            </a:r>
          </a:p>
        </p:txBody>
      </p:sp>
      <p:sp>
        <p:nvSpPr>
          <p:cNvPr id="3" name="Content Placeholder 2"/>
          <p:cNvSpPr>
            <a:spLocks noGrp="1"/>
          </p:cNvSpPr>
          <p:nvPr>
            <p:ph idx="4294967295"/>
          </p:nvPr>
        </p:nvSpPr>
        <p:spPr>
          <a:xfrm>
            <a:off x="609600" y="1000125"/>
            <a:ext cx="10972800" cy="5126355"/>
          </a:xfr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30000"/>
              </a:lnSpc>
              <a:spcBef>
                <a:spcPts val="20"/>
              </a:spcBef>
              <a:spcAft>
                <a:spcPts val="0"/>
              </a:spcAft>
              <a:buClrTx/>
              <a:buSzTx/>
            </a:pPr>
            <a:r>
              <a:rPr>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归纳学习与归纳学习假设</a:t>
            </a:r>
          </a:p>
          <a:p>
            <a:pPr lvl="1"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基础概念</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归纳学习</a:t>
            </a:r>
          </a:p>
          <a:p>
            <a:pPr lvl="3"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广义	从样例中学习：从特殊到一般的“泛化”过程（generalization）</a:t>
            </a:r>
          </a:p>
          <a:p>
            <a:pPr lvl="3"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狭义	要求从训练数据中学得概念（concept），也称概念学习，或概念形成</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归纳学习假设</a:t>
            </a:r>
          </a:p>
          <a:p>
            <a:pPr lvl="3"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如果没有更多的信息，对于未见实例最好的假设就是与训练数据最佳拟合的假设</a:t>
            </a:r>
          </a:p>
          <a:p>
            <a:pPr lvl="1"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概念学习可以看作一个搜索的过程</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搜索范围：假设的表示所隐含定义的整个空间</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搜索目标：能够最好地拟合训练样例的假设</a:t>
            </a:r>
          </a:p>
          <a:p>
            <a:pPr lvl="1"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假设的“一般到特殊序”</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关系“……比……更一般”</a:t>
            </a:r>
          </a:p>
          <a:p>
            <a:pPr lvl="3"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任给实例x和假设h，称x满足h，当且仅当h(x)=1</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更一般”的严格情形</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更特殊”（morespecificthan）关系的定义</a:t>
            </a:r>
          </a:p>
          <a:p>
            <a:pPr lvl="1"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对假设空间进行搜索的策略</a:t>
            </a:r>
          </a:p>
          <a:p>
            <a:pPr lvl="2"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搜索过程中不断删除①与正例不一致的假设②与反例一致的假设，最终得到与训练集一致（即对所有训练样本能够进行正确判断）的假设</a:t>
            </a:r>
          </a:p>
          <a:p>
            <a:pPr lvl="3"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自底向上，从特殊到一般</a:t>
            </a:r>
          </a:p>
          <a:p>
            <a:pPr lvl="3" algn="l">
              <a:lnSpc>
                <a:spcPct val="130000"/>
              </a:lnSpc>
              <a:spcBef>
                <a:spcPts val="20"/>
              </a:spcBef>
              <a:spcAft>
                <a:spcPts val="0"/>
              </a:spcAft>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自顶向下，从一般到特殊</a:t>
            </a:r>
          </a:p>
        </p:txBody>
      </p:sp>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5"/>
          <a:stretch>
            <a:fillRect/>
          </a:stretch>
        </p:blipFill>
        <p:spPr>
          <a:xfrm>
            <a:off x="914400" y="609600"/>
            <a:ext cx="10819130" cy="5398135"/>
          </a:xfrm>
          <a:prstGeom prst="rect">
            <a:avLst/>
          </a:prstGeom>
        </p:spPr>
      </p:pic>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dirty="0" err="1">
                <a:solidFill>
                  <a:schemeClr val="accent1"/>
                </a:solidFill>
                <a:latin typeface="微软雅黑" panose="020B0503020204020204" pitchFamily="34" charset="-122"/>
                <a:ea typeface="微软雅黑" panose="020B0503020204020204" pitchFamily="34" charset="-122"/>
                <a:sym typeface="+mn-ea"/>
              </a:rPr>
              <a:t>概念学习</a:t>
            </a:r>
            <a:endParaRPr lang="en-US" dirty="0">
              <a:solidFill>
                <a:schemeClr val="accent1"/>
              </a:solidFill>
              <a:latin typeface="微软雅黑" panose="020B0503020204020204" pitchFamily="34" charset="-122"/>
              <a:ea typeface="微软雅黑" panose="020B0503020204020204" pitchFamily="34" charset="-122"/>
              <a:sym typeface="+mn-ea"/>
            </a:endParaRPr>
          </a:p>
        </p:txBody>
      </p:sp>
      <p:sp>
        <p:nvSpPr>
          <p:cNvPr id="3" name="Content Placeholder 2"/>
          <p:cNvSpPr>
            <a:spLocks noGrp="1"/>
          </p:cNvSpPr>
          <p:nvPr>
            <p:ph idx="4294967295"/>
          </p:nvPr>
        </p:nvSpPr>
        <p:spPr>
          <a:xfrm>
            <a:off x="609600" y="1000125"/>
            <a:ext cx="10972800" cy="5742940"/>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spcBef>
                <a:spcPts val="20"/>
              </a:spcBef>
              <a:spcAft>
                <a:spcPts val="0"/>
              </a:spcAft>
              <a:buClrTx/>
              <a:buSzTx/>
            </a:pPr>
            <a:r>
              <a:rPr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Find-S:寻找极大特殊假设</a:t>
            </a: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寻找极大特殊假设。从H中最特殊假设开始，然后在假设覆盖正例失败时将其一般化</a:t>
            </a: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特点：对以属性约束的合取式描述的假设空间H，</a:t>
            </a:r>
            <a:r>
              <a:rPr lang="en-US" sz="1800" dirty="0" err="1">
                <a:solidFill>
                  <a:srgbClr val="FF00FF"/>
                </a:solidFill>
                <a:latin typeface="微软雅黑" panose="020B0503020204020204" pitchFamily="34" charset="-122"/>
                <a:ea typeface="微软雅黑" panose="020B0503020204020204" pitchFamily="34" charset="-122"/>
                <a:sym typeface="+mn-ea"/>
              </a:rPr>
              <a:t>保证输出为H中与正例一致的最特殊的假设</a:t>
            </a:r>
            <a:r>
              <a:rPr lang="en-US" sz="1800" dirty="0">
                <a:solidFill>
                  <a:srgbClr val="FF00FF"/>
                </a:solidFill>
                <a:latin typeface="微软雅黑" panose="020B0503020204020204" pitchFamily="34" charset="-122"/>
                <a:ea typeface="微软雅黑" panose="020B0503020204020204" pitchFamily="34" charset="-122"/>
                <a:sym typeface="+mn-ea"/>
              </a:rPr>
              <a:t>。</a:t>
            </a:r>
          </a:p>
          <a:p>
            <a:pPr lvl="0" algn="l">
              <a:lnSpc>
                <a:spcPct val="100000"/>
              </a:lnSpc>
              <a:spcBef>
                <a:spcPts val="20"/>
              </a:spcBef>
              <a:spcAft>
                <a:spcPts val="0"/>
              </a:spcAft>
              <a:buClrTx/>
              <a:buSzTx/>
            </a:pPr>
            <a:r>
              <a:rPr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变型空间（版本空间）与候选消除算法</a:t>
            </a: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变型空间（版本空间</a:t>
            </a: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2" algn="l">
              <a:lnSpc>
                <a:spcPct val="100000"/>
              </a:lnSpc>
              <a:spcBef>
                <a:spcPts val="20"/>
              </a:spcBef>
              <a:spcAft>
                <a:spcPts val="0"/>
              </a:spcAft>
              <a:buClrTx/>
              <a:buSzTx/>
            </a:pP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一致</a:t>
            </a: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2"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与训练集一致的假设集合</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列表后消除算法</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从变型空间中去除与任一训练样例不一致的假设</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优点：保证得到所有与训练数据一致的假设</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缺点：非常繁琐地列出H中的所有假设，大多数实际的假设空间无法做到</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候选消除算法</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使用更简洁的变型空间</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一般边界G，是在H中与D相一致的极大一般成员的集合</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特殊边界S，是在H中与D相一致的极大特殊成员的集合</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G和S之间偏序结构所规定的假设</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输出与训练样例一致的所有假设的集合</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优点：利用more_general_than偏序结构，不需要明确列举所有成员</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缺点：</a:t>
            </a:r>
            <a:r>
              <a:rPr lang="en-US" sz="18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缺少健壮性（Robustness，鲁棒性</a:t>
            </a:r>
            <a:r>
              <a:rPr lang="en-US" sz="18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p:txBody>
      </p:sp>
    </p:spTree>
    <p:custDataLst>
      <p:tags r:id="rId1"/>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概念学习</a:t>
            </a:r>
          </a:p>
        </p:txBody>
      </p:sp>
      <p:sp>
        <p:nvSpPr>
          <p:cNvPr id="3" name="Content Placeholder 2"/>
          <p:cNvSpPr>
            <a:spLocks noGrp="1"/>
          </p:cNvSpPr>
          <p:nvPr>
            <p:ph idx="4294967295"/>
          </p:nvPr>
        </p:nvSpPr>
        <p:spPr>
          <a:xfrm>
            <a:off x="609600" y="1000125"/>
            <a:ext cx="10972800" cy="5126355"/>
          </a:xfr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buClrTx/>
              <a:buSzTx/>
            </a:pPr>
            <a:r>
              <a:rPr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归纳偏置</a:t>
            </a:r>
            <a:endParaRPr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buClrTx/>
              <a:buSzTx/>
            </a:pPr>
            <a:r>
              <a:rPr lang="en-US" sz="16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关于目标函数的必要假设</a:t>
            </a:r>
            <a:endParaRPr lang="en-US" sz="16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buClrTx/>
              <a:buSzTx/>
            </a:pPr>
            <a:r>
              <a:rPr lang="en-US" sz="16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3个有偏程度不同的归纳学习算法</a:t>
            </a:r>
          </a:p>
          <a:p>
            <a:pPr lvl="2" algn="l">
              <a:buClrTx/>
              <a:buSzTx/>
            </a:pPr>
            <a:r>
              <a:rPr lang="en-US" sz="16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机械式</a:t>
            </a:r>
            <a:r>
              <a:rPr lang="en-US" sz="16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16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没有归纳偏置</a:t>
            </a:r>
            <a:endParaRPr lang="en-US" sz="16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buClrTx/>
              <a:buSzTx/>
            </a:pPr>
            <a:r>
              <a:rPr lang="en-US" sz="16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候选消除算法</a:t>
            </a:r>
            <a:r>
              <a:rPr lang="en-US" sz="16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16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有较强的归纳偏置（目标概念可以在假设空间中找到</a:t>
            </a:r>
            <a:r>
              <a:rPr lang="en-US" sz="16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2" algn="l">
              <a:buClrTx/>
              <a:buSzTx/>
            </a:pPr>
            <a:r>
              <a:rPr lang="en-US" sz="16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Find-S--</a:t>
            </a:r>
            <a:r>
              <a:rPr lang="en-US" sz="16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有更强的归纳偏置</a:t>
            </a:r>
            <a:endParaRPr lang="en-US" sz="16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决策树</a:t>
            </a:r>
          </a:p>
        </p:txBody>
      </p:sp>
      <p:sp>
        <p:nvSpPr>
          <p:cNvPr id="3" name="Content Placeholder 2"/>
          <p:cNvSpPr>
            <a:spLocks noGrp="1"/>
          </p:cNvSpPr>
          <p:nvPr>
            <p:ph idx="4294967295"/>
          </p:nvPr>
        </p:nvSpPr>
        <p:spPr>
          <a:xfrm>
            <a:off x="609600" y="685800"/>
            <a:ext cx="10972800" cy="5126355"/>
          </a:xfrm>
        </p:spPr>
        <p:txBody>
          <a:bodyPr vert="horz" lIns="91440" tIns="45720" rIns="91440" bIns="45720" rtlCol="0">
            <a:normAutofit fontScale="25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spcBef>
                <a:spcPts val="20"/>
              </a:spcBef>
              <a:spcAft>
                <a:spcPts val="0"/>
              </a:spcAft>
              <a:buClrTx/>
              <a:buSzTx/>
            </a:pPr>
            <a:r>
              <a:rPr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决策树定义</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一种非参数的有监督学习方法，它能够从一系列有特征和标签的数据中总结出决策规则，并用树状图的结构来呈现这些规则，以解决分类和回归问题。</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决策树的组成部分</a:t>
            </a:r>
          </a:p>
          <a:p>
            <a:pPr lvl="2"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决策结点</a:t>
            </a:r>
          </a:p>
          <a:p>
            <a:pPr lvl="2"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分支</a:t>
            </a:r>
          </a:p>
          <a:p>
            <a:pPr lvl="2"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叶子</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核心任务</a:t>
            </a:r>
          </a:p>
          <a:p>
            <a:pPr lvl="2"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把样例分类到各可能的离散值对应的类别</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决策树学习过程</a:t>
            </a:r>
          </a:p>
          <a:p>
            <a:pPr lvl="2"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自根至叶的递归过程，在每个中间结点寻找一个“划分”(splitortest)属性。</a:t>
            </a:r>
          </a:p>
          <a:p>
            <a:pPr lvl="3"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特征选择（选择决策节点）</a:t>
            </a:r>
          </a:p>
          <a:p>
            <a:pPr lvl="3"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决策树生成</a:t>
            </a:r>
          </a:p>
          <a:p>
            <a:pPr lvl="3"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剪枝</a:t>
            </a:r>
          </a:p>
          <a:p>
            <a:pPr lvl="0" algn="l">
              <a:lnSpc>
                <a:spcPct val="100000"/>
              </a:lnSpc>
              <a:spcBef>
                <a:spcPts val="20"/>
              </a:spcBef>
              <a:spcAft>
                <a:spcPts val="0"/>
              </a:spcAft>
              <a:buClrTx/>
              <a:buSzTx/>
            </a:pPr>
            <a:r>
              <a:rPr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适用问题特征</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实例是由“属性-值”对（pair）表示的</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目标函数具有离散的输出值</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可能需要析取的描述</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训练数据可以包含错误训练数据</a:t>
            </a:r>
          </a:p>
          <a:p>
            <a:pPr lvl="1" algn="l">
              <a:lnSpc>
                <a:spcPct val="100000"/>
              </a:lnSpc>
              <a:spcBef>
                <a:spcPts val="20"/>
              </a:spcBef>
              <a:spcAft>
                <a:spcPts val="0"/>
              </a:spcAft>
              <a:buClrTx/>
              <a:buSzTx/>
            </a:pPr>
            <a:r>
              <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可以包含缺少属性值的实例</a:t>
            </a:r>
          </a:p>
          <a:p>
            <a:pPr lvl="3" algn="l">
              <a:lnSpc>
                <a:spcPct val="100000"/>
              </a:lnSpc>
              <a:spcBef>
                <a:spcPts val="20"/>
              </a:spcBef>
              <a:spcAft>
                <a:spcPts val="0"/>
              </a:spcAft>
              <a:buClrTx/>
              <a:buSzTx/>
            </a:pPr>
            <a:endParaRPr lang="en-US" sz="72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标题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决策树</a:t>
            </a:r>
          </a:p>
        </p:txBody>
      </p:sp>
      <p:sp>
        <p:nvSpPr>
          <p:cNvPr id="3" name="内容占位符 2"/>
          <p:cNvSpPr>
            <a:spLocks noGrp="1"/>
          </p:cNvSpPr>
          <p:nvPr>
            <p:ph idx="4294967295"/>
          </p:nvPr>
        </p:nvSpPr>
        <p:spPr>
          <a:xfrm>
            <a:off x="609600" y="685800"/>
            <a:ext cx="10972800"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基本ID3算法</a:t>
            </a:r>
          </a:p>
          <a:p>
            <a:pPr lvl="1"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通过自顶向下构造决策树来进行学习，构造过程从“哪一个属性将在树的根节点被测试”这个问题开始。</a:t>
            </a:r>
          </a:p>
          <a:p>
            <a:pPr lvl="1"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基本思想：以信息熵为度量，用于决策树节点的属性选择，每次优先选取信息量最多的属性，亦即能使熵值变为最小的属性，以构造一颗熵值下降最快的决策树，到叶子节点处的熵值为0。此时，每个叶子节点对应的实例集中的实例属于同一类。</a:t>
            </a:r>
          </a:p>
          <a:p>
            <a:pPr lvl="1"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核心问题：选取在树的每个节点要测试的属性，即属性选择问题</a:t>
            </a:r>
          </a:p>
          <a:p>
            <a:pPr lvl="2"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信息增益：在划分数据集之前之后信息发生的变化</a:t>
            </a:r>
          </a:p>
          <a:p>
            <a:pPr lvl="3"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信息论</a:t>
            </a:r>
          </a:p>
          <a:p>
            <a:pPr lvl="4"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信息熵、条件熵、经验熵、经验条件熵</a:t>
            </a:r>
          </a:p>
          <a:p>
            <a:pPr lvl="3"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计算步骤</a:t>
            </a:r>
          </a:p>
          <a:p>
            <a:pPr lvl="4"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1、计算数据集D的经验熵H(D)</a:t>
            </a:r>
          </a:p>
          <a:p>
            <a:pPr lvl="4"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2、计算特征A对数据集D的经验条件熵H(D|A)</a:t>
            </a:r>
          </a:p>
          <a:p>
            <a:pPr lvl="4"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3、计算互信息：熵H(D）与条件熵H(D|A)之差</a:t>
            </a:r>
          </a:p>
          <a:p>
            <a:pPr lvl="3"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信息增益代表了在一个条件下，信息复杂度(不确定性)减少的程度。</a:t>
            </a:r>
          </a:p>
          <a:p>
            <a:pPr lvl="1"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ID3算法步骤</a:t>
            </a:r>
          </a:p>
          <a:p>
            <a:pPr lvl="2"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决定分类属性</a:t>
            </a:r>
          </a:p>
          <a:p>
            <a:pPr lvl="2"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1、创建决策树的根节点（选择分类能力最好的属性）</a:t>
            </a:r>
          </a:p>
          <a:p>
            <a:pPr lvl="3"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选择该特征后，信息增益最大(信息不确定性减少的程度最大)</a:t>
            </a:r>
          </a:p>
          <a:p>
            <a:pPr lvl="2"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2、在根节点下创建分支，得到部分决策树</a:t>
            </a:r>
          </a:p>
          <a:p>
            <a:pPr lvl="2"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3、将训练样例排列到适当的分支</a:t>
            </a:r>
          </a:p>
          <a:p>
            <a:pPr lvl="2" algn="l">
              <a:lnSpc>
                <a:spcPct val="130000"/>
              </a:lnSpc>
              <a:spcBef>
                <a:spcPts val="20"/>
              </a:spcBef>
              <a:spcAft>
                <a:spcPts val="0"/>
              </a:spcAft>
              <a:buClrTx/>
              <a:buSzTx/>
            </a:pPr>
            <a:r>
              <a:rPr lang="en-US" sz="1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4、重复上述过程</a:t>
            </a:r>
          </a:p>
        </p:txBody>
      </p:sp>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dirty="0" err="1">
                <a:solidFill>
                  <a:schemeClr val="accent1"/>
                </a:solidFill>
                <a:latin typeface="微软雅黑" panose="020B0503020204020204" pitchFamily="34" charset="-122"/>
                <a:ea typeface="微软雅黑" panose="020B0503020204020204" pitchFamily="34" charset="-122"/>
                <a:sym typeface="+mn-ea"/>
              </a:rPr>
              <a:t>决策树</a:t>
            </a:r>
            <a:endParaRPr lang="en-US" dirty="0">
              <a:solidFill>
                <a:schemeClr val="accent1"/>
              </a:solidFill>
              <a:latin typeface="微软雅黑" panose="020B0503020204020204" pitchFamily="34" charset="-122"/>
              <a:ea typeface="微软雅黑" panose="020B0503020204020204" pitchFamily="34" charset="-122"/>
              <a:sym typeface="+mn-ea"/>
            </a:endParaRPr>
          </a:p>
        </p:txBody>
      </p:sp>
      <p:sp>
        <p:nvSpPr>
          <p:cNvPr id="3" name="Content Placeholder 2"/>
          <p:cNvSpPr>
            <a:spLocks noGrp="1"/>
          </p:cNvSpPr>
          <p:nvPr>
            <p:ph idx="4294967295"/>
          </p:nvPr>
        </p:nvSpPr>
        <p:spPr>
          <a:xfrm>
            <a:off x="609600" y="1000125"/>
            <a:ext cx="10972800"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决策树学习的归纳偏置</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ID3算法搜索的假设空间包含所有的决策树。</a:t>
            </a:r>
          </a:p>
          <a:p>
            <a:pPr lvl="1" algn="l">
              <a:lnSpc>
                <a:spcPct val="130000"/>
              </a:lnSpc>
              <a:spcBef>
                <a:spcPts val="20"/>
              </a:spcBef>
              <a:spcAft>
                <a:spcPts val="0"/>
              </a:spcAft>
              <a:buClrTx/>
              <a:buSzTx/>
            </a:pPr>
            <a:r>
              <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ID3以爬山算法遍历这个假设空间，</a:t>
            </a:r>
            <a:r>
              <a:rPr lang="en-US" sz="18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引导这种爬山搜索的评估函数是信息增益度量</a:t>
            </a: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较短的树比较长的树优先，信息增益高的属性更靠近根节点的树优先</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奥坎姆剃刀原理</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优先选择拟合数据的最简单的假设</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训练数据的过度拟合</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原因</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当数据中有噪声或训练样例的数量太少</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防止</a:t>
            </a:r>
            <a:r>
              <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缓解</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剪枝</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前剪枝</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后剪枝</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30000"/>
              </a:lnSpc>
              <a:spcBef>
                <a:spcPts val="20"/>
              </a:spcBef>
              <a:spcAft>
                <a:spcPts val="0"/>
              </a:spcAft>
              <a:buClrTx/>
              <a:buSzTx/>
            </a:pPr>
            <a:r>
              <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C4.5算法</a:t>
            </a: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信息增益比：信息增益除以属性A的不确定度</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对可取数值数目较少的属性有所偏好</a:t>
            </a:r>
            <a:endParaRPr 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8" name="文本框 7">
            <a:extLst>
              <a:ext uri="{FF2B5EF4-FFF2-40B4-BE49-F238E27FC236}">
                <a16:creationId xmlns:a16="http://schemas.microsoft.com/office/drawing/2014/main" id="{A3C6D3C8-4A69-4680-B255-B02EEB5D1C43}"/>
              </a:ext>
            </a:extLst>
          </p:cNvPr>
          <p:cNvSpPr txBox="1"/>
          <p:nvPr/>
        </p:nvSpPr>
        <p:spPr>
          <a:xfrm>
            <a:off x="6776672" y="4103549"/>
            <a:ext cx="6097464" cy="1754326"/>
          </a:xfrm>
          <a:prstGeom prst="rect">
            <a:avLst/>
          </a:prstGeom>
          <a:noFill/>
        </p:spPr>
        <p:txBody>
          <a:bodyPr wrap="square">
            <a:spAutoFit/>
          </a:bodyPr>
          <a:lstStyle/>
          <a:p>
            <a:pPr algn="l">
              <a:buFont typeface="+mj-lt"/>
              <a:buAutoNum type="arabicPeriod"/>
            </a:pPr>
            <a:r>
              <a:rPr lang="zh-CN" altLang="en-US" b="0" i="0" dirty="0">
                <a:solidFill>
                  <a:srgbClr val="191B1F"/>
                </a:solidFill>
                <a:effectLst/>
                <a:latin typeface="-apple-system"/>
              </a:rPr>
              <a:t>用信息增益率来选择划分特征，克服了用信息增益选择的不足，</a:t>
            </a:r>
            <a:r>
              <a:rPr lang="zh-CN" altLang="en-US" b="1" i="0" dirty="0">
                <a:solidFill>
                  <a:srgbClr val="191B1F"/>
                </a:solidFill>
                <a:effectLst/>
                <a:latin typeface="-apple-system"/>
              </a:rPr>
              <a:t>但信息增益率对可取值数目较少的属性有所偏好</a:t>
            </a:r>
            <a:r>
              <a:rPr lang="zh-CN" altLang="en-US" b="0" i="0" dirty="0">
                <a:solidFill>
                  <a:srgbClr val="191B1F"/>
                </a:solidFill>
                <a:effectLst/>
                <a:latin typeface="-apple-system"/>
              </a:rPr>
              <a:t>；</a:t>
            </a:r>
          </a:p>
          <a:p>
            <a:pPr algn="l">
              <a:buFont typeface="+mj-lt"/>
              <a:buAutoNum type="arabicPeriod"/>
            </a:pPr>
            <a:r>
              <a:rPr lang="zh-CN" altLang="en-US" b="0" i="0" dirty="0">
                <a:solidFill>
                  <a:srgbClr val="191B1F"/>
                </a:solidFill>
                <a:effectLst/>
                <a:latin typeface="-apple-system"/>
              </a:rPr>
              <a:t>能够处理离散型和连续型的属性类型，即将连续型的属性进行离散化处理；</a:t>
            </a:r>
          </a:p>
          <a:p>
            <a:pPr algn="l">
              <a:buFont typeface="+mj-lt"/>
              <a:buAutoNum type="arabicPeriod"/>
            </a:pPr>
            <a:r>
              <a:rPr lang="zh-CN" altLang="en-US" b="0" i="0" dirty="0">
                <a:solidFill>
                  <a:srgbClr val="191B1F"/>
                </a:solidFill>
                <a:effectLst/>
                <a:latin typeface="-apple-system"/>
              </a:rPr>
              <a:t>能够处理具有缺失属性值的训练数据；</a:t>
            </a:r>
          </a:p>
          <a:p>
            <a:pPr algn="l">
              <a:buFont typeface="+mj-lt"/>
              <a:buAutoNum type="arabicPeriod"/>
            </a:pPr>
            <a:r>
              <a:rPr lang="zh-CN" altLang="en-US" b="0" i="0" dirty="0">
                <a:solidFill>
                  <a:srgbClr val="191B1F"/>
                </a:solidFill>
                <a:effectLst/>
                <a:latin typeface="-apple-system"/>
              </a:rPr>
              <a:t>在构造树的过程中进行剪枝；</a:t>
            </a:r>
          </a:p>
        </p:txBody>
      </p:sp>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8"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神经网络</a:t>
            </a:r>
          </a:p>
        </p:txBody>
      </p:sp>
      <p:sp>
        <p:nvSpPr>
          <p:cNvPr id="3" name="Content Placeholder 2"/>
          <p:cNvSpPr>
            <a:spLocks noGrp="1"/>
          </p:cNvSpPr>
          <p:nvPr>
            <p:ph idx="4294967295"/>
          </p:nvPr>
        </p:nvSpPr>
        <p:spPr>
          <a:xfrm>
            <a:off x="609600" y="855345"/>
            <a:ext cx="10972800"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神经网络定义与概念</a:t>
            </a:r>
          </a:p>
          <a:p>
            <a:pPr lvl="1"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神经网络是一个具有适应性的简单单元组成的广泛并行互联的网络，它的组织能够模拟生物神经系统对真实世界物体所作出的交互反应。</a:t>
            </a:r>
          </a:p>
          <a:p>
            <a:pPr lvl="1"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适合神经网络学习的问题</a:t>
            </a:r>
          </a:p>
          <a:p>
            <a:pPr lvl="2"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训练集合为含有噪声的复杂传感器数据</a:t>
            </a:r>
          </a:p>
          <a:p>
            <a:pPr lvl="2"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需要较多符号表示的问题</a:t>
            </a:r>
          </a:p>
          <a:p>
            <a:pPr lvl="0" algn="l">
              <a:lnSpc>
                <a:spcPct val="100000"/>
              </a:lnSpc>
              <a:spcBef>
                <a:spcPts val="20"/>
              </a:spcBef>
              <a:spcAft>
                <a:spcPts val="0"/>
              </a:spcAft>
              <a:buClrTx/>
              <a:buSzTx/>
            </a:pPr>
            <a:endPar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感知器（perceptron）</a:t>
            </a:r>
          </a:p>
          <a:p>
            <a:pPr lvl="1"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一种具有单层计算单元的神经网络</a:t>
            </a:r>
          </a:p>
          <a:p>
            <a:pPr lvl="1"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可以把感知器看作是n维实例空间（即点空间）中的超平面决策面</a:t>
            </a:r>
          </a:p>
          <a:p>
            <a:pPr lvl="1"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单层感知器：仅对线性问题具有分类能力，无法处理非线性问题</a:t>
            </a:r>
          </a:p>
          <a:p>
            <a:pPr lvl="1"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多层感知器：在输入层和输出层之间加入隐层，以形成能够将样本正确分类的凸域</a:t>
            </a:r>
          </a:p>
          <a:p>
            <a:pPr lvl="0" algn="l">
              <a:lnSpc>
                <a:spcPct val="100000"/>
              </a:lnSpc>
              <a:spcBef>
                <a:spcPts val="20"/>
              </a:spcBef>
              <a:spcAft>
                <a:spcPts val="0"/>
              </a:spcAft>
              <a:buClrTx/>
              <a:buSzTx/>
            </a:pPr>
            <a:endPar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00000"/>
              </a:lnSpc>
              <a:spcBef>
                <a:spcPts val="20"/>
              </a:spcBef>
              <a:spcAft>
                <a:spcPts val="0"/>
              </a:spcAft>
              <a:buClrTx/>
              <a:buSzTx/>
            </a:pPr>
            <a:r>
              <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线性单元（linear unit）和Sigmoid单元</a:t>
            </a:r>
          </a:p>
          <a:p>
            <a:pPr lvl="0" algn="l">
              <a:lnSpc>
                <a:spcPct val="100000"/>
              </a:lnSpc>
              <a:spcBef>
                <a:spcPts val="20"/>
              </a:spcBef>
              <a:spcAft>
                <a:spcPts val="0"/>
              </a:spcAft>
              <a:buClrTx/>
              <a:buSzTx/>
            </a:pPr>
            <a:endParaRPr lang="en-US" sz="18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图片 4"/>
          <p:cNvPicPr>
            <a:picLocks noChangeAspect="1"/>
          </p:cNvPicPr>
          <p:nvPr/>
        </p:nvPicPr>
        <p:blipFill>
          <a:blip r:embed="rId5"/>
          <a:stretch>
            <a:fillRect/>
          </a:stretch>
        </p:blipFill>
        <p:spPr>
          <a:xfrm>
            <a:off x="3276600" y="4876800"/>
            <a:ext cx="5032375" cy="1807845"/>
          </a:xfrm>
          <a:prstGeom prst="rect">
            <a:avLst/>
          </a:prstGeom>
        </p:spPr>
      </p:pic>
    </p:spTree>
    <p:custDataLst>
      <p:tags r:id="rId1"/>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9"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dirty="0" err="1">
                <a:solidFill>
                  <a:schemeClr val="accent1"/>
                </a:solidFill>
                <a:latin typeface="微软雅黑" panose="020B0503020204020204" pitchFamily="34" charset="-122"/>
                <a:ea typeface="微软雅黑" panose="020B0503020204020204" pitchFamily="34" charset="-122"/>
                <a:sym typeface="+mn-ea"/>
              </a:rPr>
              <a:t>神经网络</a:t>
            </a:r>
            <a:endParaRPr lang="en-US" dirty="0">
              <a:solidFill>
                <a:schemeClr val="accent1"/>
              </a:solidFill>
              <a:latin typeface="微软雅黑" panose="020B0503020204020204" pitchFamily="34" charset="-122"/>
              <a:ea typeface="微软雅黑" panose="020B0503020204020204" pitchFamily="34" charset="-122"/>
              <a:sym typeface="+mn-ea"/>
            </a:endParaRPr>
          </a:p>
        </p:txBody>
      </p:sp>
      <p:sp>
        <p:nvSpPr>
          <p:cNvPr id="3" name="Content Placeholder 2"/>
          <p:cNvSpPr>
            <a:spLocks noGrp="1"/>
          </p:cNvSpPr>
          <p:nvPr>
            <p:ph idx="4294967295"/>
          </p:nvPr>
        </p:nvSpPr>
        <p:spPr>
          <a:xfrm>
            <a:off x="609600" y="990600"/>
            <a:ext cx="10972800" cy="5126355"/>
          </a:xfr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权值更新法则</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感知器法则：根据阈值化的感知器输出的误差更新权值</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0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Delta法则：根据输入的非阈值化线性组合的误差来更新权值</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371600" lvl="3" algn="l">
              <a:lnSpc>
                <a:spcPct val="100000"/>
              </a:lnSpc>
              <a:spcBef>
                <a:spcPts val="20"/>
              </a:spcBef>
              <a:spcAft>
                <a:spcPts val="0"/>
              </a:spcAft>
              <a:buClrTx/>
              <a:buSzTx/>
              <a:buNone/>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00000"/>
              </a:lnSpc>
              <a:spcBef>
                <a:spcPts val="20"/>
              </a:spcBef>
              <a:spcAft>
                <a:spcPts val="0"/>
              </a:spcAft>
              <a:buClrTx/>
              <a:buSzTx/>
            </a:pPr>
            <a:endParaRPr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图片 4"/>
          <p:cNvPicPr>
            <a:picLocks noChangeAspect="1"/>
          </p:cNvPicPr>
          <p:nvPr/>
        </p:nvPicPr>
        <p:blipFill>
          <a:blip r:embed="rId5"/>
          <a:stretch>
            <a:fillRect/>
          </a:stretch>
        </p:blipFill>
        <p:spPr>
          <a:xfrm>
            <a:off x="4724400" y="1752600"/>
            <a:ext cx="2595245" cy="1415415"/>
          </a:xfrm>
          <a:prstGeom prst="rect">
            <a:avLst/>
          </a:prstGeom>
        </p:spPr>
      </p:pic>
      <p:pic>
        <p:nvPicPr>
          <p:cNvPr id="6" name="图片 5"/>
          <p:cNvPicPr>
            <a:picLocks noChangeAspect="1"/>
          </p:cNvPicPr>
          <p:nvPr/>
        </p:nvPicPr>
        <p:blipFill>
          <a:blip r:embed="rId6"/>
          <a:stretch>
            <a:fillRect/>
          </a:stretch>
        </p:blipFill>
        <p:spPr>
          <a:xfrm>
            <a:off x="4454769" y="4276090"/>
            <a:ext cx="2667000" cy="2306955"/>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p:txBody>
          <a:bodyPr vert="horz" wrap="square" lIns="121920" tIns="60960" rIns="121920" bIns="60960" anchor="ctr" anchorCtr="0">
            <a:normAutofit fontScale="90000"/>
          </a:bodyPr>
          <a:lstStyle/>
          <a:p>
            <a:pPr algn="l" defTabSz="914400" eaLnBrk="0" fontAlgn="base" hangingPunct="0">
              <a:spcBef>
                <a:spcPct val="50000"/>
              </a:spcBef>
              <a:buClrTx/>
              <a:buSzTx/>
              <a:buFontTx/>
            </a:pPr>
            <a:endParaRPr lang="zh-CN" sz="2400" b="1" spc="0"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cs typeface="+mn-cs"/>
            </a:endParaRPr>
          </a:p>
        </p:txBody>
      </p:sp>
      <p:sp>
        <p:nvSpPr>
          <p:cNvPr id="50179" name="Rectangle 3"/>
          <p:cNvSpPr>
            <a:spLocks noGrp="1"/>
          </p:cNvSpPr>
          <p:nvPr>
            <p:ph type="body" sz="half"/>
          </p:nvPr>
        </p:nvSpPr>
        <p:spPr>
          <a:xfrm>
            <a:off x="669925" y="1109345"/>
            <a:ext cx="11285855" cy="2538730"/>
          </a:xfrm>
        </p:spPr>
        <p:txBody>
          <a:bodyPr vert="horz" wrap="square" lIns="121920" tIns="60960" rIns="121920" bIns="60960" anchor="t" anchorCtr="0">
            <a:normAutofit fontScale="75000" lnSpcReduction="20000"/>
          </a:bodyPr>
          <a:lstStyle>
            <a:lvl1pPr lvl="0">
              <a:buClr>
                <a:schemeClr val="folHlink"/>
              </a:buClr>
              <a:buSzTx/>
              <a:buFont typeface="Wingdings" panose="05000000000000000000" pitchFamily="2" charset="2"/>
              <a:defRPr sz="2800"/>
            </a:lvl1pPr>
            <a:lvl2pPr lvl="1">
              <a:buClr>
                <a:schemeClr val="hlink"/>
              </a:buClr>
              <a:buSzTx/>
              <a:buFontTx/>
              <a:defRPr sz="2400"/>
            </a:lvl2pPr>
            <a:lvl3pPr lvl="2">
              <a:buClr>
                <a:schemeClr val="folHlink"/>
              </a:buClr>
              <a:buSzTx/>
              <a:buFont typeface="Wingdings" panose="05000000000000000000" pitchFamily="2" charset="2"/>
              <a:defRPr sz="2000"/>
            </a:lvl3pPr>
            <a:lvl4pPr lvl="3">
              <a:buClr>
                <a:schemeClr val="hlink"/>
              </a:buClr>
              <a:buSzPct val="115000"/>
              <a:buFontTx/>
              <a:defRPr sz="1800"/>
            </a:lvl4pPr>
            <a:lvl5pPr lvl="4">
              <a:buClr>
                <a:schemeClr val="folHlink"/>
              </a:buClr>
              <a:buSzTx/>
              <a:buFont typeface="Wingdings" panose="05000000000000000000" pitchFamily="2" charset="2"/>
              <a:defRPr sz="1800"/>
            </a:lvl5pPr>
          </a:lstStyle>
          <a:p>
            <a:pPr marL="0" lvl="0" indent="0" eaLnBrk="1" hangingPunct="1">
              <a:buNone/>
            </a:pPr>
            <a:r>
              <a:rPr lang="en-US" altLang="zh-CN" sz="3000" dirty="0">
                <a:latin typeface="微软雅黑" panose="020B0503020204020204" pitchFamily="34" charset="-122"/>
                <a:cs typeface="微软雅黑" panose="020B0503020204020204" pitchFamily="34" charset="-122"/>
              </a:rPr>
              <a:t>Turing (1950) “computing machinery and intelligence”</a:t>
            </a:r>
          </a:p>
          <a:p>
            <a:pPr lvl="0" eaLnBrk="1" hangingPunct="1"/>
            <a:r>
              <a:rPr lang="zh-CN" altLang="en-US" sz="3000" dirty="0">
                <a:latin typeface="微软雅黑" panose="020B0503020204020204" pitchFamily="34" charset="-122"/>
                <a:cs typeface="微软雅黑" panose="020B0503020204020204" pitchFamily="34" charset="-122"/>
              </a:rPr>
              <a:t>“机器可以思考吗？”</a:t>
            </a:r>
            <a:r>
              <a:rPr lang="en-US" altLang="zh-CN" sz="3000" dirty="0">
                <a:latin typeface="微软雅黑" panose="020B0503020204020204" pitchFamily="34" charset="-122"/>
                <a:cs typeface="微软雅黑" panose="020B0503020204020204" pitchFamily="34" charset="-122"/>
              </a:rPr>
              <a:t> → ”</a:t>
            </a:r>
            <a:r>
              <a:rPr lang="zh-CN" altLang="en-US" sz="3000" dirty="0">
                <a:latin typeface="微软雅黑" panose="020B0503020204020204" pitchFamily="34" charset="-122"/>
                <a:cs typeface="微软雅黑" panose="020B0503020204020204" pitchFamily="34" charset="-122"/>
              </a:rPr>
              <a:t>机器可以产生智能行为吗？</a:t>
            </a:r>
            <a:r>
              <a:rPr lang="en-US" altLang="zh-CN" sz="3000" dirty="0">
                <a:latin typeface="微软雅黑" panose="020B0503020204020204" pitchFamily="34" charset="-122"/>
                <a:cs typeface="微软雅黑" panose="020B0503020204020204" pitchFamily="34" charset="-122"/>
              </a:rPr>
              <a:t>”</a:t>
            </a:r>
          </a:p>
          <a:p>
            <a:pPr lvl="0" eaLnBrk="1" hangingPunct="1"/>
            <a:r>
              <a:rPr lang="zh-CN" altLang="en-US" sz="3000" dirty="0">
                <a:latin typeface="微软雅黑" panose="020B0503020204020204" pitchFamily="34" charset="-122"/>
                <a:cs typeface="微软雅黑" panose="020B0503020204020204" pitchFamily="34" charset="-122"/>
              </a:rPr>
              <a:t>测试智能行为的操作型试验</a:t>
            </a:r>
          </a:p>
          <a:p>
            <a:pPr lvl="0" eaLnBrk="1" hangingPunct="1"/>
            <a:r>
              <a:rPr lang="zh-CN" altLang="en-US" sz="3000" dirty="0">
                <a:latin typeface="微软雅黑" panose="020B0503020204020204" pitchFamily="34" charset="-122"/>
                <a:cs typeface="微软雅黑" panose="020B0503020204020204" pitchFamily="34" charset="-122"/>
              </a:rPr>
              <a:t>包含</a:t>
            </a:r>
            <a:r>
              <a:rPr lang="en-US" altLang="zh-CN" sz="3000" dirty="0">
                <a:latin typeface="微软雅黑" panose="020B0503020204020204" pitchFamily="34" charset="-122"/>
                <a:cs typeface="微软雅黑" panose="020B0503020204020204" pitchFamily="34" charset="-122"/>
              </a:rPr>
              <a:t>AI</a:t>
            </a:r>
            <a:r>
              <a:rPr lang="zh-CN" altLang="en-US" sz="3000" dirty="0">
                <a:latin typeface="微软雅黑" panose="020B0503020204020204" pitchFamily="34" charset="-122"/>
                <a:cs typeface="微软雅黑" panose="020B0503020204020204" pitchFamily="34" charset="-122"/>
              </a:rPr>
              <a:t>的主要内容：知识表示，自动推理，自然语言理解，机器学习，机器视觉，机器人技术</a:t>
            </a:r>
          </a:p>
        </p:txBody>
      </p:sp>
      <p:grpSp>
        <p:nvGrpSpPr>
          <p:cNvPr id="2" name="Group 6"/>
          <p:cNvGrpSpPr/>
          <p:nvPr/>
        </p:nvGrpSpPr>
        <p:grpSpPr>
          <a:xfrm>
            <a:off x="2142490" y="3449134"/>
            <a:ext cx="7721600" cy="3232421"/>
            <a:chOff x="672" y="2112"/>
            <a:chExt cx="3696" cy="1899"/>
          </a:xfrm>
        </p:grpSpPr>
        <p:sp>
          <p:nvSpPr>
            <p:cNvPr id="50181" name="Rectangle 7"/>
            <p:cNvSpPr/>
            <p:nvPr/>
          </p:nvSpPr>
          <p:spPr>
            <a:xfrm>
              <a:off x="672" y="2160"/>
              <a:ext cx="1488" cy="1344"/>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endParaRPr lang="zh-CN" altLang="en-US" sz="2400" dirty="0"/>
            </a:p>
          </p:txBody>
        </p:sp>
        <p:graphicFrame>
          <p:nvGraphicFramePr>
            <p:cNvPr id="50182" name="Object 5"/>
            <p:cNvGraphicFramePr>
              <a:graphicFrameLocks noChangeAspect="1"/>
            </p:cNvGraphicFramePr>
            <p:nvPr/>
          </p:nvGraphicFramePr>
          <p:xfrm>
            <a:off x="864" y="2352"/>
            <a:ext cx="1056" cy="815"/>
          </p:xfrm>
          <a:graphic>
            <a:graphicData uri="http://schemas.openxmlformats.org/presentationml/2006/ole">
              <mc:AlternateContent xmlns:mc="http://schemas.openxmlformats.org/markup-compatibility/2006">
                <mc:Choice xmlns:v="urn:schemas-microsoft-com:vml" Requires="v">
                  <p:oleObj spid="_x0000_s3108" r:id="rId5" imgW="911225" imgH="703580" progId="SmartDraw.2">
                    <p:embed/>
                  </p:oleObj>
                </mc:Choice>
                <mc:Fallback>
                  <p:oleObj r:id="rId5" imgW="911225" imgH="703580" progId="SmartDraw.2">
                    <p:embed/>
                    <p:pic>
                      <p:nvPicPr>
                        <p:cNvPr id="0" name="图片 3075"/>
                        <p:cNvPicPr/>
                        <p:nvPr/>
                      </p:nvPicPr>
                      <p:blipFill>
                        <a:blip r:embed="rId6"/>
                        <a:stretch>
                          <a:fillRect/>
                        </a:stretch>
                      </p:blipFill>
                      <p:spPr>
                        <a:xfrm>
                          <a:off x="864" y="2352"/>
                          <a:ext cx="1056" cy="815"/>
                        </a:xfrm>
                        <a:prstGeom prst="rect">
                          <a:avLst/>
                        </a:prstGeom>
                        <a:noFill/>
                        <a:ln w="38100">
                          <a:noFill/>
                          <a:miter/>
                        </a:ln>
                      </p:spPr>
                    </p:pic>
                  </p:oleObj>
                </mc:Fallback>
              </mc:AlternateContent>
            </a:graphicData>
          </a:graphic>
        </p:graphicFrame>
        <p:sp>
          <p:nvSpPr>
            <p:cNvPr id="50183" name="Rectangle 9"/>
            <p:cNvSpPr/>
            <p:nvPr/>
          </p:nvSpPr>
          <p:spPr>
            <a:xfrm>
              <a:off x="2880" y="2112"/>
              <a:ext cx="1488" cy="1344"/>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endParaRPr lang="zh-CN" altLang="en-US" sz="2400" dirty="0"/>
            </a:p>
          </p:txBody>
        </p:sp>
        <p:pic>
          <p:nvPicPr>
            <p:cNvPr id="50184" name="Picture 10"/>
            <p:cNvPicPr>
              <a:picLocks noChangeAspect="1"/>
            </p:cNvPicPr>
            <p:nvPr/>
          </p:nvPicPr>
          <p:blipFill>
            <a:blip r:embed="rId7"/>
            <a:stretch>
              <a:fillRect/>
            </a:stretch>
          </p:blipFill>
          <p:spPr>
            <a:xfrm>
              <a:off x="3168" y="2256"/>
              <a:ext cx="1037" cy="1135"/>
            </a:xfrm>
            <a:prstGeom prst="rect">
              <a:avLst/>
            </a:prstGeom>
            <a:noFill/>
            <a:ln w="9525">
              <a:noFill/>
            </a:ln>
          </p:spPr>
        </p:pic>
        <p:cxnSp>
          <p:nvCxnSpPr>
            <p:cNvPr id="50185" name="AutoShape 11"/>
            <p:cNvCxnSpPr>
              <a:stCxn id="50181" idx="2"/>
              <a:endCxn id="50183" idx="2"/>
            </p:cNvCxnSpPr>
            <p:nvPr/>
          </p:nvCxnSpPr>
          <p:spPr>
            <a:xfrm rot="5400000" flipH="1" flipV="1">
              <a:off x="2496" y="2376"/>
              <a:ext cx="48" cy="2208"/>
            </a:xfrm>
            <a:prstGeom prst="bentConnector3">
              <a:avLst>
                <a:gd name="adj1" fmla="val -300000"/>
              </a:avLst>
            </a:prstGeom>
            <a:ln w="9525" cap="flat" cmpd="sng">
              <a:solidFill>
                <a:schemeClr val="tx1"/>
              </a:solidFill>
              <a:prstDash val="solid"/>
              <a:miter/>
              <a:headEnd type="none" w="med" len="med"/>
              <a:tailEnd type="none" w="med" len="med"/>
            </a:ln>
          </p:spPr>
        </p:cxnSp>
        <p:sp>
          <p:nvSpPr>
            <p:cNvPr id="50186" name="Text Box 12"/>
            <p:cNvSpPr txBox="1"/>
            <p:nvPr/>
          </p:nvSpPr>
          <p:spPr>
            <a:xfrm>
              <a:off x="912" y="3696"/>
              <a:ext cx="816" cy="2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50000"/>
                </a:spcBef>
                <a:buClrTx/>
                <a:buFontTx/>
                <a:buNone/>
              </a:pPr>
              <a:r>
                <a:rPr lang="zh-CN" altLang="en-US" sz="2400" dirty="0"/>
                <a:t>智者</a:t>
              </a:r>
            </a:p>
          </p:txBody>
        </p:sp>
        <p:sp>
          <p:nvSpPr>
            <p:cNvPr id="50187" name="Text Box 13"/>
            <p:cNvSpPr txBox="1"/>
            <p:nvPr/>
          </p:nvSpPr>
          <p:spPr>
            <a:xfrm>
              <a:off x="3216" y="3741"/>
              <a:ext cx="816" cy="2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50000"/>
                </a:spcBef>
                <a:buClrTx/>
                <a:buFontTx/>
                <a:buNone/>
              </a:pPr>
              <a:r>
                <a:rPr lang="zh-CN" altLang="en-US" sz="2400" dirty="0"/>
                <a:t>询问者</a:t>
              </a:r>
            </a:p>
          </p:txBody>
        </p:sp>
      </p:grpSp>
      <p:sp>
        <p:nvSpPr>
          <p:cNvPr id="3" name="矩形 2"/>
          <p:cNvSpPr/>
          <p:nvPr/>
        </p:nvSpPr>
        <p:spPr>
          <a:xfrm>
            <a:off x="143056" y="248086"/>
            <a:ext cx="6032421" cy="461665"/>
          </a:xfrm>
          <a:prstGeom prst="rect">
            <a:avLst/>
          </a:prstGeom>
        </p:spPr>
        <p:txBody>
          <a:bodyPr wrap="none">
            <a:spAutoFit/>
          </a:bodyPr>
          <a:lstStyle/>
          <a:p>
            <a:pPr>
              <a:spcBef>
                <a:spcPct val="50000"/>
              </a:spcBef>
            </a:pPr>
            <a:r>
              <a:rPr lang="zh-CN" altLang="zh-CN" sz="2400" b="1"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mj-ea"/>
                <a:ea typeface="+mj-ea"/>
              </a:rPr>
              <a:t>类人行为（像人一样行动）：图灵测试方法</a:t>
            </a:r>
          </a:p>
        </p:txBody>
      </p:sp>
      <p:sp>
        <p:nvSpPr>
          <p:cNvPr id="4" name="灯片编号占位符 3"/>
          <p:cNvSpPr>
            <a:spLocks noGrp="1"/>
          </p:cNvSpPr>
          <p:nvPr>
            <p:ph type="sldNum" sz="quarter" idx="12"/>
          </p:nvPr>
        </p:nvSpPr>
        <p:spPr/>
        <p:txBody>
          <a:bodyPr/>
          <a:lstStyle/>
          <a:p>
            <a:fld id="{49AE70B2-8BF9-45C0-BB95-33D1B9D3A854}" type="slidenum">
              <a:rPr lang="zh-CN" altLang="en-US" smtClean="0"/>
              <a:t>9</a:t>
            </a:fld>
            <a:endParaRPr lang="zh-CN" altLang="en-US"/>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0600" y="1219200"/>
            <a:ext cx="9885045" cy="4342130"/>
          </a:xfrm>
          <a:prstGeom prst="rect">
            <a:avLst/>
          </a:prstGeom>
          <a:noFill/>
        </p:spPr>
        <p:txBody>
          <a:bodyPr wrap="square" rtlCol="0" anchor="t">
            <a:spAutoFit/>
          </a:bodyPr>
          <a:lstStyle/>
          <a:p>
            <a:pPr marL="285750" lvl="0" indent="-285750" algn="l">
              <a:lnSpc>
                <a:spcPct val="170000"/>
              </a:lnSpc>
              <a:spcBef>
                <a:spcPts val="20"/>
              </a:spcBef>
              <a:spcAft>
                <a:spcPts val="0"/>
              </a:spcAft>
              <a:buClrTx/>
              <a:buSzTx/>
              <a:buFont typeface="Arial" panose="020B0604020202020204" pitchFamily="34" charset="0"/>
              <a:buChar char="•"/>
            </a:pPr>
            <a:r>
              <a:rPr lang="en-US"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训练多层网络的反向传播算法（Delta法则</a:t>
            </a:r>
            <a:r>
              <a:rPr 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742950" lvl="1" indent="-285750" algn="l">
              <a:lnSpc>
                <a:spcPct val="170000"/>
              </a:lnSpc>
              <a:spcBef>
                <a:spcPts val="20"/>
              </a:spcBef>
              <a:spcAft>
                <a:spcPts val="0"/>
              </a:spcAft>
              <a:buClrTx/>
              <a:buSzTx/>
              <a:buFont typeface="Arial" panose="020B0604020202020204" pitchFamily="34" charset="0"/>
              <a:buChar char="•"/>
            </a:pPr>
            <a:r>
              <a:rPr lang="en-US"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反向传播算法</a:t>
            </a:r>
            <a:endParaRPr 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200150" lvl="2" indent="-285750" algn="l">
              <a:lnSpc>
                <a:spcPct val="170000"/>
              </a:lnSpc>
              <a:spcBef>
                <a:spcPts val="20"/>
              </a:spcBef>
              <a:spcAft>
                <a:spcPts val="0"/>
              </a:spcAft>
              <a:buClrTx/>
              <a:buSzTx/>
              <a:buFont typeface="Arial" panose="020B0604020202020204" pitchFamily="34" charset="0"/>
              <a:buChar char="•"/>
            </a:pPr>
            <a:r>
              <a:rPr lang="en-US"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采用梯度下降方法，</a:t>
            </a:r>
            <a:r>
              <a:rPr lang="en-US" b="1"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试图最小化网络输出值和目标值之间的误差平方</a:t>
            </a:r>
            <a:endParaRPr lang="en-US"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0" lvl="3" indent="-342900" algn="l">
              <a:lnSpc>
                <a:spcPct val="170000"/>
              </a:lnSpc>
              <a:spcBef>
                <a:spcPts val="20"/>
              </a:spcBef>
              <a:spcAft>
                <a:spcPts val="0"/>
              </a:spcAft>
              <a:buClrTx/>
              <a:buSzTx/>
              <a:buFont typeface="Arial" panose="020B0604020202020204" pitchFamily="34" charset="0"/>
              <a:buAutoNum type="arabicPeriod"/>
            </a:pPr>
            <a:r>
              <a:rPr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从建立一个具有期望数量的隐层单元和输出单元的网络并初始化所有的网络的权值为小的随机数开始</a:t>
            </a:r>
            <a:endParaRPr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0" lvl="3" indent="-342900" algn="l">
              <a:lnSpc>
                <a:spcPct val="170000"/>
              </a:lnSpc>
              <a:spcBef>
                <a:spcPts val="20"/>
              </a:spcBef>
              <a:spcAft>
                <a:spcPts val="0"/>
              </a:spcAft>
              <a:buClrTx/>
              <a:buSzTx/>
              <a:buFont typeface="Arial" panose="020B0604020202020204" pitchFamily="34" charset="0"/>
              <a:buAutoNum type="arabicPeriod"/>
            </a:pPr>
            <a:r>
              <a:rPr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给定一个固定的网络结构，算法的主循环就对训练样例进行反复的迭代</a:t>
            </a:r>
            <a:endParaRPr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0" lvl="3" indent="-342900" algn="l">
              <a:lnSpc>
                <a:spcPct val="170000"/>
              </a:lnSpc>
              <a:spcBef>
                <a:spcPts val="20"/>
              </a:spcBef>
              <a:spcAft>
                <a:spcPts val="0"/>
              </a:spcAft>
              <a:buClrTx/>
              <a:buSzTx/>
              <a:buFont typeface="Arial" panose="020B0604020202020204" pitchFamily="34" charset="0"/>
              <a:buAutoNum type="arabicPeriod"/>
            </a:pPr>
            <a:r>
              <a:rPr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对于每一个训练样例，它应用目前的网络到这个样例，计算出对这个样例网络输出的误差，然后更新网络中所有的权值</a:t>
            </a:r>
            <a:endParaRPr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0" lvl="3" indent="-342900" algn="l">
              <a:lnSpc>
                <a:spcPct val="170000"/>
              </a:lnSpc>
              <a:spcBef>
                <a:spcPts val="20"/>
              </a:spcBef>
              <a:spcAft>
                <a:spcPts val="0"/>
              </a:spcAft>
              <a:buClrTx/>
              <a:buSzTx/>
              <a:buFont typeface="Arial" panose="020B0604020202020204" pitchFamily="34" charset="0"/>
              <a:buAutoNum type="arabicPeriod"/>
            </a:pPr>
            <a:r>
              <a:rPr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对这样的梯度下降步骤进行迭代，直到网络的性能达到可接受的精度为止</a:t>
            </a:r>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3" name="Content Placeholder 2"/>
          <p:cNvSpPr>
            <a:spLocks noGrp="1"/>
          </p:cNvSpPr>
          <p:nvPr>
            <p:ph idx="4294967295"/>
          </p:nvPr>
        </p:nvSpPr>
        <p:spPr>
          <a:xfrm>
            <a:off x="609600" y="457200"/>
            <a:ext cx="10972800" cy="5913120"/>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buClrTx/>
              <a:buSzTx/>
            </a:pPr>
            <a:r>
              <a:rPr lang="en-US" sz="1600" b="1" dirty="0" err="1">
                <a:solidFill>
                  <a:srgbClr val="FF00FF"/>
                </a:solidFill>
                <a:latin typeface="微软雅黑" panose="020B0503020204020204" pitchFamily="34" charset="-122"/>
                <a:ea typeface="微软雅黑" panose="020B0503020204020204" pitchFamily="34" charset="-122"/>
                <a:sym typeface="+mn-ea"/>
              </a:rPr>
              <a:t>梯度下降法则</a:t>
            </a:r>
            <a:endParaRPr lang="en-US" sz="1600" b="1" dirty="0">
              <a:solidFill>
                <a:srgbClr val="FF00FF"/>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2" algn="l">
              <a:buClrTx/>
              <a:buSzTx/>
            </a:pPr>
            <a:endParaRPr lang="en-US" sz="1600" dirty="0">
              <a:solidFill>
                <a:srgbClr val="000000"/>
              </a:solidFill>
              <a:latin typeface="微软雅黑" panose="020B0503020204020204" pitchFamily="34" charset="-122"/>
              <a:ea typeface="微软雅黑" panose="020B0503020204020204" pitchFamily="34" charset="-122"/>
              <a:sym typeface="+mn-ea"/>
            </a:endParaRPr>
          </a:p>
          <a:p>
            <a:pPr lvl="0" algn="l">
              <a:buClrTx/>
              <a:buSzTx/>
            </a:pPr>
            <a:r>
              <a:rPr lang="en-US" sz="1600" dirty="0" err="1">
                <a:solidFill>
                  <a:srgbClr val="000000"/>
                </a:solidFill>
                <a:latin typeface="微软雅黑" panose="020B0503020204020204" pitchFamily="34" charset="-122"/>
                <a:ea typeface="微软雅黑" panose="020B0503020204020204" pitchFamily="34" charset="-122"/>
                <a:sym typeface="+mn-ea"/>
              </a:rPr>
              <a:t>特性</a:t>
            </a:r>
            <a:endParaRPr lang="en-US" sz="1600" dirty="0">
              <a:solidFill>
                <a:srgbClr val="000000"/>
              </a:solidFill>
              <a:latin typeface="微软雅黑" panose="020B0503020204020204" pitchFamily="34" charset="-122"/>
              <a:ea typeface="微软雅黑" panose="020B0503020204020204" pitchFamily="34" charset="-122"/>
              <a:sym typeface="+mn-ea"/>
            </a:endParaRPr>
          </a:p>
          <a:p>
            <a:pPr lvl="1" algn="l">
              <a:spcBef>
                <a:spcPts val="0"/>
              </a:spcBef>
              <a:spcAft>
                <a:spcPts val="0"/>
              </a:spcAft>
              <a:buClrTx/>
              <a:buSzTx/>
            </a:pPr>
            <a:r>
              <a:rPr lang="en-US" sz="1600" dirty="0" err="1">
                <a:solidFill>
                  <a:srgbClr val="000000"/>
                </a:solidFill>
                <a:latin typeface="微软雅黑" panose="020B0503020204020204" pitchFamily="34" charset="-122"/>
                <a:ea typeface="微软雅黑" panose="020B0503020204020204" pitchFamily="34" charset="-122"/>
                <a:sym typeface="+mn-ea"/>
              </a:rPr>
              <a:t>梯度下降仅能保证收敛到局部极小值</a:t>
            </a:r>
            <a:endParaRPr lang="en-US" sz="1600" dirty="0">
              <a:solidFill>
                <a:srgbClr val="000000"/>
              </a:solidFill>
              <a:latin typeface="微软雅黑" panose="020B0503020204020204" pitchFamily="34" charset="-122"/>
              <a:ea typeface="微软雅黑" panose="020B0503020204020204" pitchFamily="34" charset="-122"/>
              <a:sym typeface="+mn-ea"/>
            </a:endParaRPr>
          </a:p>
          <a:p>
            <a:pPr lvl="1" algn="l">
              <a:spcBef>
                <a:spcPts val="0"/>
              </a:spcBef>
              <a:spcAft>
                <a:spcPts val="0"/>
              </a:spcAft>
              <a:buClrTx/>
              <a:buSzTx/>
            </a:pPr>
            <a:r>
              <a:rPr lang="en-US" sz="1600" dirty="0" err="1">
                <a:solidFill>
                  <a:srgbClr val="000000"/>
                </a:solidFill>
                <a:latin typeface="微软雅黑" panose="020B0503020204020204" pitchFamily="34" charset="-122"/>
                <a:ea typeface="微软雅黑" panose="020B0503020204020204" pitchFamily="34" charset="-122"/>
                <a:sym typeface="+mn-ea"/>
              </a:rPr>
              <a:t>对于实践中很多应用，反向传播算法都产生了出色的结果</a:t>
            </a:r>
            <a:endParaRPr lang="en-US" sz="1600" dirty="0">
              <a:solidFill>
                <a:srgbClr val="000000"/>
              </a:solidFill>
              <a:latin typeface="微软雅黑" panose="020B0503020204020204" pitchFamily="34" charset="-122"/>
              <a:ea typeface="微软雅黑" panose="020B0503020204020204" pitchFamily="34" charset="-122"/>
              <a:sym typeface="+mn-ea"/>
            </a:endParaRPr>
          </a:p>
          <a:p>
            <a:pPr lvl="1" algn="l">
              <a:spcBef>
                <a:spcPts val="0"/>
              </a:spcBef>
              <a:spcAft>
                <a:spcPts val="0"/>
              </a:spcAft>
              <a:buClrTx/>
              <a:buSzTx/>
            </a:pPr>
            <a:r>
              <a:rPr lang="en-US" sz="1600" dirty="0" err="1">
                <a:solidFill>
                  <a:srgbClr val="000000"/>
                </a:solidFill>
                <a:latin typeface="微软雅黑" panose="020B0503020204020204" pitchFamily="34" charset="-122"/>
                <a:ea typeface="微软雅黑" panose="020B0503020204020204" pitchFamily="34" charset="-122"/>
                <a:sym typeface="+mn-ea"/>
              </a:rPr>
              <a:t>太少的迭代无法有效地降低误差，太多的迭代会导致对训练数据的过度拟合</a:t>
            </a:r>
            <a:endParaRPr lang="en-US" sz="1600" dirty="0">
              <a:solidFill>
                <a:srgbClr val="000000"/>
              </a:solidFill>
              <a:latin typeface="微软雅黑" panose="020B0503020204020204" pitchFamily="34" charset="-122"/>
              <a:ea typeface="微软雅黑" panose="020B0503020204020204" pitchFamily="34" charset="-122"/>
              <a:sym typeface="+mn-ea"/>
            </a:endParaRPr>
          </a:p>
          <a:p>
            <a:pPr lvl="1" algn="l">
              <a:spcBef>
                <a:spcPts val="0"/>
              </a:spcBef>
              <a:spcAft>
                <a:spcPts val="0"/>
              </a:spcAft>
              <a:buClrTx/>
              <a:buSzTx/>
            </a:pPr>
            <a:r>
              <a:rPr lang="en-US" sz="1600" dirty="0" err="1">
                <a:solidFill>
                  <a:srgbClr val="000000"/>
                </a:solidFill>
                <a:latin typeface="微软雅黑" panose="020B0503020204020204" pitchFamily="34" charset="-122"/>
                <a:ea typeface="微软雅黑" panose="020B0503020204020204" pitchFamily="34" charset="-122"/>
                <a:sym typeface="+mn-ea"/>
              </a:rPr>
              <a:t>能够在网络内部的隐藏层发现有用的中间表示</a:t>
            </a:r>
            <a:endParaRPr lang="en-US" sz="1600" dirty="0">
              <a:solidFill>
                <a:srgbClr val="000000"/>
              </a:solidFill>
              <a:latin typeface="微软雅黑" panose="020B0503020204020204" pitchFamily="34" charset="-122"/>
              <a:ea typeface="微软雅黑" panose="020B0503020204020204" pitchFamily="34" charset="-122"/>
              <a:sym typeface="+mn-ea"/>
            </a:endParaRPr>
          </a:p>
          <a:p>
            <a:pPr lvl="1" algn="l">
              <a:spcBef>
                <a:spcPts val="0"/>
              </a:spcBef>
              <a:spcAft>
                <a:spcPts val="0"/>
              </a:spcAft>
              <a:buClrTx/>
              <a:buSzTx/>
            </a:pPr>
            <a:r>
              <a:rPr lang="en-US" sz="1600" dirty="0" err="1">
                <a:solidFill>
                  <a:srgbClr val="000000"/>
                </a:solidFill>
                <a:latin typeface="微软雅黑" panose="020B0503020204020204" pitchFamily="34" charset="-122"/>
                <a:ea typeface="微软雅黑" panose="020B0503020204020204" pitchFamily="34" charset="-122"/>
                <a:sym typeface="+mn-ea"/>
              </a:rPr>
              <a:t>网络中使用的单元层越多，就可以创造出越复杂的特征</a:t>
            </a:r>
            <a:endParaRPr lang="en-US" sz="1600" dirty="0">
              <a:solidFill>
                <a:srgbClr val="000000"/>
              </a:solidFill>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3161665" y="113030"/>
            <a:ext cx="8114030" cy="4937125"/>
          </a:xfrm>
          <a:prstGeom prst="rect">
            <a:avLst/>
          </a:prstGeom>
        </p:spPr>
      </p:pic>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14400" y="708025"/>
            <a:ext cx="10523855" cy="5441950"/>
          </a:xfrm>
          <a:prstGeom prst="rect">
            <a:avLst/>
          </a:prstGeom>
          <a:noFill/>
        </p:spPr>
        <p:txBody>
          <a:bodyPr wrap="square" rtlCol="0" anchor="t">
            <a:spAutoFit/>
          </a:bodyPr>
          <a:lstStyle/>
          <a:p>
            <a:pPr marL="342900" indent="-342900" algn="l">
              <a:lnSpc>
                <a:spcPct val="130000"/>
              </a:lnSpc>
              <a:spcBef>
                <a:spcPct val="20000"/>
              </a:spcBef>
              <a:spcAft>
                <a:spcPts val="1000"/>
              </a:spcAft>
              <a:buClrTx/>
              <a:buSzTx/>
              <a:buFont typeface="Arial" panose="020B0604020202020204" pitchFamily="34" charset="0"/>
              <a:buChar char="•"/>
            </a:pPr>
            <a:r>
              <a:rPr sz="32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NN的表征能力</a:t>
            </a:r>
            <a:endParaRPr>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gn="l">
              <a:lnSpc>
                <a:spcPct val="130000"/>
              </a:lnSpc>
              <a:spcBef>
                <a:spcPct val="20000"/>
              </a:spcBef>
              <a:spcAft>
                <a:spcPts val="1000"/>
              </a:spcAft>
              <a:buClrTx/>
              <a:buSzTx/>
              <a:buFont typeface="Arial" panose="020B0604020202020204" pitchFamily="34" charset="0"/>
              <a:buChar char="–"/>
            </a:pPr>
            <a:r>
              <a:rPr lang="en-US" sz="16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布尔函数：任何布尔函数可以被具有两层单元的网络准确表示</a:t>
            </a:r>
            <a:endPar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gn="l">
              <a:lnSpc>
                <a:spcPct val="130000"/>
              </a:lnSpc>
              <a:spcBef>
                <a:spcPct val="20000"/>
              </a:spcBef>
              <a:spcAft>
                <a:spcPts val="1000"/>
              </a:spcAft>
              <a:buClrTx/>
              <a:buSzTx/>
              <a:buFont typeface="Arial" panose="020B0604020202020204" pitchFamily="34" charset="0"/>
              <a:buChar char="–"/>
            </a:pPr>
            <a:r>
              <a:rPr lang="en-US" sz="16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连续函数：每个有界的连续函数可以由一个两层的网络以任意小的误差逼近</a:t>
            </a:r>
            <a:endPar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gn="l">
              <a:lnSpc>
                <a:spcPct val="130000"/>
              </a:lnSpc>
              <a:spcBef>
                <a:spcPct val="20000"/>
              </a:spcBef>
              <a:spcAft>
                <a:spcPts val="1000"/>
              </a:spcAft>
              <a:buClrTx/>
              <a:buSzTx/>
              <a:buFont typeface="Arial" panose="020B0604020202020204" pitchFamily="34" charset="0"/>
              <a:buChar char="–"/>
            </a:pPr>
            <a:r>
              <a:rPr lang="en-US" sz="16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任意函数：任意函数可以被一个有三层单元的网络以任意精度逼近</a:t>
            </a:r>
            <a:endPar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indent="-342900" algn="l">
              <a:lnSpc>
                <a:spcPct val="130000"/>
              </a:lnSpc>
              <a:spcBef>
                <a:spcPct val="20000"/>
              </a:spcBef>
              <a:spcAft>
                <a:spcPts val="1000"/>
              </a:spcAft>
              <a:buClrTx/>
              <a:buSzTx/>
              <a:buFont typeface="Arial" panose="020B0604020202020204" pitchFamily="34" charset="0"/>
              <a:buChar char="•"/>
            </a:pPr>
            <a:endParaRPr>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indent="-342900" algn="l">
              <a:lnSpc>
                <a:spcPct val="130000"/>
              </a:lnSpc>
              <a:spcBef>
                <a:spcPct val="20000"/>
              </a:spcBef>
              <a:spcAft>
                <a:spcPts val="1000"/>
              </a:spcAft>
              <a:buClrTx/>
              <a:buSzTx/>
              <a:buFont typeface="Arial" panose="020B0604020202020204" pitchFamily="34" charset="0"/>
              <a:buChar char="•"/>
            </a:pPr>
            <a:r>
              <a:rPr sz="32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假设空间搜索的本质特征</a:t>
            </a:r>
            <a:endParaRPr>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gn="l">
              <a:lnSpc>
                <a:spcPct val="130000"/>
              </a:lnSpc>
              <a:spcBef>
                <a:spcPct val="20000"/>
              </a:spcBef>
              <a:spcAft>
                <a:spcPts val="1000"/>
              </a:spcAft>
              <a:buClrTx/>
              <a:buSzTx/>
              <a:buFont typeface="Arial" panose="020B0604020202020204" pitchFamily="34" charset="0"/>
              <a:buChar char="–"/>
            </a:pPr>
            <a:r>
              <a:rPr lang="en-US" sz="16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反向传播算法的假设空间是n个网络权值形成的n维欧氏空间。这个空间是连续的</a:t>
            </a:r>
            <a:endPar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gn="l">
              <a:lnSpc>
                <a:spcPct val="130000"/>
              </a:lnSpc>
              <a:spcBef>
                <a:spcPct val="20000"/>
              </a:spcBef>
              <a:spcAft>
                <a:spcPts val="1000"/>
              </a:spcAft>
              <a:buClrTx/>
              <a:buSzTx/>
              <a:buFont typeface="Arial" panose="020B0604020202020204" pitchFamily="34" charset="0"/>
              <a:buChar char="–"/>
            </a:pPr>
            <a:r>
              <a:rPr lang="en-US" sz="16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精确地刻画出反向传播学习的归纳偏置有难度</a:t>
            </a:r>
            <a:endPar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42950" lvl="1" indent="-285750" algn="l">
              <a:lnSpc>
                <a:spcPct val="130000"/>
              </a:lnSpc>
              <a:spcBef>
                <a:spcPct val="20000"/>
              </a:spcBef>
              <a:spcAft>
                <a:spcPts val="1000"/>
              </a:spcAft>
              <a:buClrTx/>
              <a:buSzTx/>
              <a:buFont typeface="Arial" panose="020B0604020202020204" pitchFamily="34" charset="0"/>
              <a:buChar char="–"/>
            </a:pPr>
            <a:r>
              <a:rPr lang="en-US" sz="1600" spc="150">
                <a:solidFill>
                  <a:schemeClr val="dk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把这一偏置粗略地刻画为在数据点之间平滑插值。如果给定两个正例，它们之间没有反例，反向传播算法会倾向于把这两点之间的点也标记为正例</a:t>
            </a:r>
            <a:endParaRPr lang="zh-CN"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神经网络</a:t>
            </a:r>
          </a:p>
        </p:txBody>
      </p:sp>
      <p:sp>
        <p:nvSpPr>
          <p:cNvPr id="3" name="Content Placeholder 2"/>
          <p:cNvSpPr>
            <a:spLocks noGrp="1"/>
          </p:cNvSpPr>
          <p:nvPr>
            <p:ph idx="4294967295"/>
          </p:nvPr>
        </p:nvSpPr>
        <p:spPr>
          <a:xfrm>
            <a:off x="609600" y="1000125"/>
            <a:ext cx="10972800" cy="5126355"/>
          </a:xfr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30000"/>
              </a:lnSpc>
              <a:spcBef>
                <a:spcPts val="20"/>
              </a:spcBef>
              <a:spcAft>
                <a:spcPts val="0"/>
              </a:spcAft>
              <a:buClrTx/>
              <a:buSzTx/>
            </a:pPr>
            <a:endParaRPr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30000"/>
              </a:lnSpc>
              <a:spcBef>
                <a:spcPts val="20"/>
              </a:spcBef>
              <a:spcAft>
                <a:spcPts val="0"/>
              </a:spcAft>
              <a:buClrTx/>
              <a:buSzTx/>
            </a:pPr>
            <a:r>
              <a:rPr lang="en-US" sz="2000" dirty="0" err="1">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rPr>
              <a:t>用来缓解局部极小值问题的启发式规则</a:t>
            </a:r>
            <a:endParaRPr lang="en-US" sz="2000" dirty="0">
              <a:solidFill>
                <a:srgbClr val="FF00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30000"/>
              </a:lnSpc>
              <a:spcBef>
                <a:spcPts val="20"/>
              </a:spcBef>
              <a:spcAft>
                <a:spcPts val="0"/>
              </a:spcAft>
              <a:buClrTx/>
              <a:buSzTx/>
            </a:pPr>
            <a:r>
              <a:rPr lang="en-US"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为梯度更新法则加一个冲量</a:t>
            </a:r>
            <a:endPar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4" algn="l">
              <a:lnSpc>
                <a:spcPct val="130000"/>
              </a:lnSpc>
              <a:spcBef>
                <a:spcPts val="20"/>
              </a:spcBef>
              <a:spcAft>
                <a:spcPts val="0"/>
              </a:spcAft>
              <a:buClrTx/>
              <a:buSzTx/>
            </a:pPr>
            <a:r>
              <a:rPr lang="en-US"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梯度下降的搜索轨迹就像一个球沿误差曲面滚下，冲量使球从一次迭代到下一次迭代时以同样的方向滚动</a:t>
            </a:r>
            <a:endPar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4" algn="l">
              <a:lnSpc>
                <a:spcPct val="130000"/>
              </a:lnSpc>
              <a:spcBef>
                <a:spcPts val="20"/>
              </a:spcBef>
              <a:spcAft>
                <a:spcPts val="0"/>
              </a:spcAft>
              <a:buClrTx/>
              <a:buSzTx/>
            </a:pPr>
            <a:r>
              <a:rPr lang="en-US"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冲量有时会使这个球滚过误差曲面的局部极小值或平坦区域（原则上，也可能冲过狭窄的全局最小值</a:t>
            </a:r>
            <a:r>
              <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4" algn="l">
              <a:lnSpc>
                <a:spcPct val="130000"/>
              </a:lnSpc>
              <a:spcBef>
                <a:spcPts val="20"/>
              </a:spcBef>
              <a:spcAft>
                <a:spcPts val="0"/>
              </a:spcAft>
              <a:buClrTx/>
              <a:buSzTx/>
            </a:pPr>
            <a:r>
              <a:rPr lang="en-US"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冲量也具有在梯度不变的区域逐渐增大搜索步长的效果，从而加快收敛</a:t>
            </a:r>
            <a:endPar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30000"/>
              </a:lnSpc>
              <a:spcBef>
                <a:spcPts val="20"/>
              </a:spcBef>
              <a:spcAft>
                <a:spcPts val="0"/>
              </a:spcAft>
              <a:buClrTx/>
              <a:buSzTx/>
            </a:pPr>
            <a:r>
              <a:rPr lang="en-US"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使用随机的梯度下降</a:t>
            </a:r>
            <a:endPar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3" algn="l">
              <a:lnSpc>
                <a:spcPct val="130000"/>
              </a:lnSpc>
              <a:spcBef>
                <a:spcPts val="20"/>
              </a:spcBef>
              <a:spcAft>
                <a:spcPts val="0"/>
              </a:spcAft>
              <a:buClrTx/>
              <a:buSzTx/>
            </a:pPr>
            <a:r>
              <a:rPr lang="en-US"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使用同样的数据训练多个网络，但用不同的随机权值初始化每个网络</a:t>
            </a:r>
            <a:endPar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30000"/>
              </a:lnSpc>
              <a:spcBef>
                <a:spcPts val="20"/>
              </a:spcBef>
              <a:spcAft>
                <a:spcPts val="0"/>
              </a:spcAft>
              <a:buClrTx/>
              <a:buSzTx/>
            </a:pPr>
            <a:endParaRPr 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神经网络</a:t>
            </a:r>
          </a:p>
        </p:txBody>
      </p:sp>
      <p:sp>
        <p:nvSpPr>
          <p:cNvPr id="3" name="Content Placeholder 2"/>
          <p:cNvSpPr>
            <a:spLocks noGrp="1"/>
          </p:cNvSpPr>
          <p:nvPr>
            <p:ph idx="4294967295"/>
          </p:nvPr>
        </p:nvSpPr>
        <p:spPr>
          <a:xfrm>
            <a:off x="609600" y="865505"/>
            <a:ext cx="10972800"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30000"/>
              </a:lnSpc>
              <a:spcBef>
                <a:spcPts val="20"/>
              </a:spcBef>
              <a:spcAft>
                <a:spcPts val="0"/>
              </a:spcAft>
              <a:buClrTx/>
              <a:buSzTx/>
            </a:pPr>
            <a:r>
              <a:rPr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神经网络过度拟合问题</a:t>
            </a:r>
          </a:p>
          <a:p>
            <a:pPr lvl="1"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拟合了训练数据中的噪声和训练样例中没有代表性的特征</a:t>
            </a:r>
          </a:p>
          <a:p>
            <a:pPr lvl="1"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解决办法</a:t>
            </a:r>
          </a:p>
          <a:p>
            <a:pPr lvl="2"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权值衰减</a:t>
            </a:r>
          </a:p>
          <a:p>
            <a:pPr lvl="3"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使学习过程向着复杂决策面的反方向偏置</a:t>
            </a:r>
          </a:p>
          <a:p>
            <a:pPr lvl="2"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验证数据</a:t>
            </a:r>
          </a:p>
          <a:p>
            <a:pPr lvl="3"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交叉验证</a:t>
            </a:r>
          </a:p>
          <a:p>
            <a:pPr lvl="4"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k-fold交叉验证</a:t>
            </a:r>
          </a:p>
          <a:p>
            <a:pPr lvl="2"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较少的隐层单元可防止网络过度拟合数据</a:t>
            </a:r>
          </a:p>
          <a:p>
            <a:pPr lvl="3"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应用交叉验证方法确定隐层单元数</a:t>
            </a:r>
          </a:p>
          <a:p>
            <a:pPr lvl="3"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交叉验证：可以用来估计梯度下降搜索的合适终止点，从而最小化过度拟合的风险</a:t>
            </a:r>
          </a:p>
          <a:p>
            <a:pPr lvl="0" algn="l">
              <a:lnSpc>
                <a:spcPct val="130000"/>
              </a:lnSpc>
              <a:spcBef>
                <a:spcPts val="20"/>
              </a:spcBef>
              <a:spcAft>
                <a:spcPts val="0"/>
              </a:spcAft>
              <a:buClrTx/>
              <a:buSzTx/>
            </a:pPr>
            <a:r>
              <a:rPr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学习率η</a:t>
            </a:r>
          </a:p>
          <a:p>
            <a:pPr lvl="1"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神经网络中最重要的超参数</a:t>
            </a:r>
          </a:p>
          <a:p>
            <a:pPr lvl="2"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更大的学习率会收敛得更快，但是容易出现震荡而无法收敛</a:t>
            </a:r>
          </a:p>
          <a:p>
            <a:pPr lvl="2" algn="l">
              <a:lnSpc>
                <a:spcPct val="13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更小的学习率需要模型更多次的迭代，耗时</a:t>
            </a: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8"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贝叶斯学习</a:t>
            </a:r>
          </a:p>
        </p:txBody>
      </p:sp>
      <p:sp>
        <p:nvSpPr>
          <p:cNvPr id="3" name="Content Placeholder 2"/>
          <p:cNvSpPr>
            <a:spLocks noGrp="1"/>
          </p:cNvSpPr>
          <p:nvPr>
            <p:ph idx="4294967295"/>
          </p:nvPr>
        </p:nvSpPr>
        <p:spPr>
          <a:xfrm>
            <a:off x="609600" y="1000125"/>
            <a:ext cx="5864225"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buClrTx/>
              <a:buSzTx/>
            </a:pPr>
            <a:r>
              <a:rPr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理论概念定义</a:t>
            </a:r>
            <a:endParaRPr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决策理论</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lnSpc>
                <a:spcPct val="130000"/>
              </a:lnSpc>
              <a:spcBef>
                <a:spcPts val="20"/>
              </a:spcBef>
              <a:spcAft>
                <a:spcPts val="0"/>
              </a:spcAft>
              <a:buClrTx/>
              <a:buSzTx/>
            </a:pP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1、已知类条件概率密度参数表达式和先验概率。</a:t>
            </a:r>
          </a:p>
          <a:p>
            <a:pPr lvl="2" algn="l">
              <a:lnSpc>
                <a:spcPct val="130000"/>
              </a:lnSpc>
              <a:spcBef>
                <a:spcPts val="20"/>
              </a:spcBef>
              <a:spcAft>
                <a:spcPts val="0"/>
              </a:spcAft>
              <a:buClrTx/>
              <a:buSzTx/>
            </a:pP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2、利用贝叶斯公式转换成后验概率。</a:t>
            </a:r>
          </a:p>
          <a:p>
            <a:pPr lvl="2" algn="l">
              <a:lnSpc>
                <a:spcPct val="130000"/>
              </a:lnSpc>
              <a:spcBef>
                <a:spcPts val="20"/>
              </a:spcBef>
              <a:spcAft>
                <a:spcPts val="0"/>
              </a:spcAft>
              <a:buClrTx/>
              <a:buSzTx/>
            </a:pP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3、根据后验概率大小进行决策分类。</a:t>
            </a:r>
          </a:p>
          <a:p>
            <a:pPr lvl="1" algn="l">
              <a:lnSpc>
                <a:spcPct val="130000"/>
              </a:lnSpc>
              <a:spcBef>
                <a:spcPts val="20"/>
              </a:spcBef>
              <a:spcAft>
                <a:spcPts val="0"/>
              </a:spcAft>
              <a:buClrTx/>
              <a:buSzTx/>
            </a:pP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定理</a:t>
            </a: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18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法则</a:t>
            </a: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2" algn="l">
              <a:buClrTx/>
              <a:buSzTx/>
            </a:pPr>
            <a:endParaRPr lang="en-US" sz="1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buClrTx/>
              <a:buSzTx/>
            </a:pPr>
            <a:r>
              <a:rPr sz="2000" dirty="0" err="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极大似然假设（ML）和极大后验概率假设（MAP</a:t>
            </a:r>
            <a:r>
              <a:rPr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lvl="1" algn="l">
              <a:lnSpc>
                <a:spcPct val="130000"/>
              </a:lnSpc>
              <a:spcBef>
                <a:spcPts val="20"/>
              </a:spcBef>
              <a:spcAft>
                <a:spcPts val="0"/>
              </a:spcAft>
              <a:buClrTx/>
              <a:buSzTx/>
            </a:pP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MAP</a:t>
            </a:r>
          </a:p>
          <a:p>
            <a:pPr lvl="2" algn="l">
              <a:lnSpc>
                <a:spcPct val="130000"/>
              </a:lnSpc>
              <a:spcBef>
                <a:spcPts val="20"/>
              </a:spcBef>
              <a:spcAft>
                <a:spcPts val="0"/>
              </a:spcAft>
              <a:buClrTx/>
              <a:buSzTx/>
            </a:pPr>
            <a:endPar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30000"/>
              </a:lnSpc>
              <a:spcBef>
                <a:spcPts val="20"/>
              </a:spcBef>
              <a:spcAft>
                <a:spcPts val="0"/>
              </a:spcAft>
              <a:buClrTx/>
              <a:buSzTx/>
            </a:pPr>
            <a:r>
              <a:rPr lang="en-US" sz="1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ML</a:t>
            </a:r>
          </a:p>
          <a:p>
            <a:pPr lvl="2" algn="l">
              <a:buClrTx/>
              <a:buSzTx/>
            </a:pPr>
            <a:endParaRPr lang="en-US" sz="1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buClrTx/>
              <a:buSzTx/>
            </a:pPr>
            <a:endParaRPr lang="en-US" sz="1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内容占位符 3"/>
          <p:cNvPicPr>
            <a:picLocks noChangeAspect="1"/>
          </p:cNvPicPr>
          <p:nvPr/>
        </p:nvPicPr>
        <p:blipFill>
          <a:blip r:embed="rId5"/>
          <a:stretch>
            <a:fillRect/>
          </a:stretch>
        </p:blipFill>
        <p:spPr>
          <a:xfrm>
            <a:off x="6705600" y="1447800"/>
            <a:ext cx="5229860" cy="4459605"/>
          </a:xfrm>
          <a:prstGeom prst="rect">
            <a:avLst/>
          </a:prstGeom>
        </p:spPr>
      </p:pic>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11"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贝叶斯学习</a:t>
            </a:r>
          </a:p>
        </p:txBody>
      </p:sp>
      <p:sp>
        <p:nvSpPr>
          <p:cNvPr id="3" name="Content Placeholder 2"/>
          <p:cNvSpPr>
            <a:spLocks noGrp="1"/>
          </p:cNvSpPr>
          <p:nvPr>
            <p:ph idx="4294967295"/>
          </p:nvPr>
        </p:nvSpPr>
        <p:spPr>
          <a:xfrm>
            <a:off x="609600" y="1000125"/>
            <a:ext cx="6910070" cy="5126355"/>
          </a:xfrm>
        </p:spPr>
        <p:txBody>
          <a:bodyPr vert="horz" lIns="91440" tIns="45720" rIns="91440" bIns="45720" rtlCol="0">
            <a:normAutofit fontScale="90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buClrTx/>
              <a:buSzTx/>
            </a:pPr>
            <a:r>
              <a:rPr lang="en-US" sz="1825">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理论对其他学习算法的解释</a:t>
            </a:r>
          </a:p>
          <a:p>
            <a:pPr lvl="1"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对其他不直接应用贝叶斯公式的学习方法的分析提供理论基础</a:t>
            </a:r>
          </a:p>
          <a:p>
            <a:pPr lvl="1"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给定训练数据，最可能的假设是什么?</a:t>
            </a:r>
          </a:p>
          <a:p>
            <a:pPr lvl="2"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法则为计算给定训练数据下任一假设的后验概率提供了原则性方法，我们可直接把它作为一个基本的学习算法，计算每个假设的后验概率，再输出其中后验概率最大的。</a:t>
            </a:r>
          </a:p>
          <a:p>
            <a:pPr lvl="2"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极大似然与最小误差平方和假设</a:t>
            </a:r>
          </a:p>
          <a:p>
            <a:pPr lvl="3"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在</a:t>
            </a:r>
            <a:r>
              <a:rPr lang="en-US" sz="1600" b="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特定前提</a:t>
            </a: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下，任一学习算法如果使输出的假设预测和训练数据之间的误差平方最小化，它将输出一极大似然假设。</a:t>
            </a:r>
          </a:p>
          <a:p>
            <a:pPr lvl="3"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极大似然与最小交叉熵假设</a:t>
            </a:r>
          </a:p>
          <a:p>
            <a:pPr lvl="2"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最小描述长度准则MDL</a:t>
            </a:r>
          </a:p>
          <a:p>
            <a:pPr lvl="3" algn="l">
              <a:buClrTx/>
              <a:buSzTx/>
            </a:pPr>
            <a:r>
              <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建议选取这样的假设，它使假设的描述长度和给定假设下数据的描述长度的和最小化</a:t>
            </a:r>
          </a:p>
          <a:p>
            <a:pPr lvl="0" algn="l">
              <a:buClrTx/>
              <a:buSzTx/>
            </a:pPr>
            <a:endParaRPr lang="en-US" sz="16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图片 4"/>
          <p:cNvPicPr>
            <a:picLocks noChangeAspect="1"/>
          </p:cNvPicPr>
          <p:nvPr/>
        </p:nvPicPr>
        <p:blipFill>
          <a:blip r:embed="rId5"/>
          <a:stretch>
            <a:fillRect/>
          </a:stretch>
        </p:blipFill>
        <p:spPr>
          <a:xfrm>
            <a:off x="8044180" y="533400"/>
            <a:ext cx="3724275" cy="1933575"/>
          </a:xfrm>
          <a:prstGeom prst="rect">
            <a:avLst/>
          </a:prstGeom>
        </p:spPr>
      </p:pic>
      <p:pic>
        <p:nvPicPr>
          <p:cNvPr id="6" name="图片 5"/>
          <p:cNvPicPr>
            <a:picLocks noChangeAspect="1"/>
          </p:cNvPicPr>
          <p:nvPr/>
        </p:nvPicPr>
        <p:blipFill>
          <a:blip r:embed="rId6"/>
          <a:stretch>
            <a:fillRect/>
          </a:stretch>
        </p:blipFill>
        <p:spPr>
          <a:xfrm>
            <a:off x="7781925" y="3505200"/>
            <a:ext cx="4324350" cy="1323975"/>
          </a:xfrm>
          <a:prstGeom prst="rect">
            <a:avLst/>
          </a:prstGeom>
        </p:spPr>
      </p:pic>
      <p:pic>
        <p:nvPicPr>
          <p:cNvPr id="8" name="图片 7" descr="32313535303534313b32313535303634353bbcfdcdb7cff2d3d2"/>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rot="5400000">
            <a:off x="9409430" y="2551430"/>
            <a:ext cx="992505" cy="914400"/>
          </a:xfrm>
          <a:prstGeom prst="rect">
            <a:avLst/>
          </a:prstGeom>
        </p:spPr>
      </p:pic>
      <p:sp>
        <p:nvSpPr>
          <p:cNvPr id="9" name="文本框 8"/>
          <p:cNvSpPr txBox="1"/>
          <p:nvPr/>
        </p:nvSpPr>
        <p:spPr>
          <a:xfrm>
            <a:off x="10058400" y="2840355"/>
            <a:ext cx="868680" cy="368300"/>
          </a:xfrm>
          <a:prstGeom prst="rect">
            <a:avLst/>
          </a:prstGeom>
          <a:noFill/>
        </p:spPr>
        <p:txBody>
          <a:bodyPr wrap="none" rtlCol="0">
            <a:spAutoFit/>
          </a:bodyPr>
          <a:lstStyle/>
          <a:p>
            <a:r>
              <a:rPr lang="zh-CN" altLang="en-US" b="1">
                <a:solidFill>
                  <a:schemeClr val="dk1"/>
                </a:solidFill>
                <a:latin typeface="微软雅黑" panose="020B0503020204020204" pitchFamily="34" charset="-122"/>
                <a:ea typeface="微软雅黑" panose="020B0503020204020204" pitchFamily="34" charset="-122"/>
              </a:rPr>
              <a:t>取对数</a:t>
            </a:r>
          </a:p>
        </p:txBody>
      </p:sp>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10"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rgbClr val="FFFFFF">
                  <a:alpha val="10000"/>
                </a:srgbClr>
              </a:gs>
              <a:gs pos="100000">
                <a:srgbClr val="D8D8E4">
                  <a:lumMod val="90000"/>
                  <a:alpha val="24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lt1"/>
              </a:solidFill>
              <a:highlight>
                <a:srgbClr val="1171F1"/>
              </a:highlight>
              <a:latin typeface="微软雅黑" panose="020B0503020204020204" pitchFamily="34" charset="-122"/>
              <a:ea typeface="微软雅黑" panose="020B0503020204020204" pitchFamily="34" charset="-122"/>
            </a:endParaRPr>
          </a:p>
        </p:txBody>
      </p:sp>
      <p:sp>
        <p:nvSpPr>
          <p:cNvPr id="2" name="Title 1"/>
          <p:cNvSpPr>
            <a:spLocks noGrp="1"/>
          </p:cNvSpPr>
          <p:nvPr>
            <p:ph type="title" idx="4294967295"/>
          </p:nvPr>
        </p:nvSpPr>
        <p:spPr>
          <a:xfrm>
            <a:off x="609600" y="274955"/>
            <a:ext cx="10972800" cy="580390"/>
          </a:xfr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ctr">
              <a:buClrTx/>
              <a:buSzTx/>
              <a:buFontTx/>
            </a:pPr>
            <a:r>
              <a:rPr lang="en-US">
                <a:solidFill>
                  <a:schemeClr val="accent1"/>
                </a:solidFill>
                <a:latin typeface="微软雅黑" panose="020B0503020204020204" pitchFamily="34" charset="-122"/>
                <a:ea typeface="微软雅黑" panose="020B0503020204020204" pitchFamily="34" charset="-122"/>
                <a:sym typeface="+mn-ea"/>
              </a:rPr>
              <a:t>贝叶斯学习</a:t>
            </a:r>
          </a:p>
        </p:txBody>
      </p:sp>
      <p:sp>
        <p:nvSpPr>
          <p:cNvPr id="3" name="Content Placeholder 2"/>
          <p:cNvSpPr>
            <a:spLocks noGrp="1"/>
          </p:cNvSpPr>
          <p:nvPr>
            <p:ph idx="4294967295"/>
          </p:nvPr>
        </p:nvSpPr>
        <p:spPr>
          <a:xfrm>
            <a:off x="228600" y="1219200"/>
            <a:ext cx="7613650" cy="5126355"/>
          </a:xfr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lnSpc>
                <a:spcPct val="100000"/>
              </a:lnSpc>
              <a:spcBef>
                <a:spcPts val="20"/>
              </a:spcBef>
              <a:spcAft>
                <a:spcPts val="0"/>
              </a:spcAft>
              <a:buClrTx/>
              <a:buSzTx/>
            </a:pPr>
            <a:r>
              <a:rPr sz="1800" b="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最优分类器</a:t>
            </a:r>
          </a:p>
          <a:p>
            <a:pPr lvl="1"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给定训练数据，对新实例的最可能的分类是什么？</a:t>
            </a:r>
          </a:p>
          <a:p>
            <a:pPr lvl="1"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计算开销很大：需要计算H中每个假设的后验概率，然后合并每个假设的预测来分类新实例。</a:t>
            </a:r>
          </a:p>
          <a:p>
            <a:pPr lvl="0" algn="l">
              <a:lnSpc>
                <a:spcPct val="100000"/>
              </a:lnSpc>
              <a:spcBef>
                <a:spcPts val="20"/>
              </a:spcBef>
              <a:spcAft>
                <a:spcPts val="0"/>
              </a:spcAft>
              <a:buClrTx/>
              <a:buSzTx/>
            </a:pPr>
            <a:r>
              <a:rPr sz="1800" b="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Gibbs算法</a:t>
            </a:r>
          </a:p>
          <a:p>
            <a:pPr lvl="1"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替代bayes，但非最优</a:t>
            </a:r>
          </a:p>
          <a:p>
            <a:pPr lvl="2"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1、按照H上的后验概率分布，从H中随机选择假设h</a:t>
            </a:r>
          </a:p>
          <a:p>
            <a:pPr lvl="2" algn="l">
              <a:lnSpc>
                <a:spcPct val="100000"/>
              </a:lnSpc>
              <a:spcBef>
                <a:spcPts val="20"/>
              </a:spcBef>
              <a:spcAft>
                <a:spcPts val="0"/>
              </a:spcAft>
              <a:buClrTx/>
              <a:buSzTx/>
            </a:pPr>
            <a:r>
              <a:rPr lang="en-US" sz="1800" b="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2、使用h来预测新实例x的分类。</a:t>
            </a:r>
          </a:p>
          <a:p>
            <a:pPr lvl="0" algn="l">
              <a:lnSpc>
                <a:spcPct val="100000"/>
              </a:lnSpc>
              <a:spcBef>
                <a:spcPts val="20"/>
              </a:spcBef>
              <a:spcAft>
                <a:spcPts val="0"/>
              </a:spcAft>
              <a:buClrTx/>
              <a:buSzTx/>
            </a:pPr>
            <a:r>
              <a:rPr sz="1800" b="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朴素贝叶斯分类器</a:t>
            </a:r>
          </a:p>
          <a:p>
            <a:pPr lvl="1"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基于一个简单的假定：在给定目标值时属性值之间相互条件独立</a:t>
            </a:r>
          </a:p>
          <a:p>
            <a:pPr lvl="2"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学习</a:t>
            </a:r>
          </a:p>
          <a:p>
            <a:pPr lvl="2"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分类</a:t>
            </a:r>
          </a:p>
          <a:p>
            <a:pPr lvl="0" algn="l">
              <a:lnSpc>
                <a:spcPct val="100000"/>
              </a:lnSpc>
              <a:spcBef>
                <a:spcPts val="20"/>
              </a:spcBef>
              <a:spcAft>
                <a:spcPts val="0"/>
              </a:spcAft>
              <a:buClrTx/>
              <a:buSzTx/>
            </a:pPr>
            <a:r>
              <a:rPr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贝叶斯信念网</a:t>
            </a:r>
          </a:p>
          <a:p>
            <a:pPr lvl="1"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条件独立性	</a:t>
            </a:r>
          </a:p>
          <a:p>
            <a:pPr lvl="1"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通过贝叶斯链式法则表示变量间的联合概率分布。</a:t>
            </a:r>
          </a:p>
          <a:p>
            <a:pPr lvl="2"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表征</a:t>
            </a:r>
          </a:p>
          <a:p>
            <a:pPr lvl="2"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推理</a:t>
            </a:r>
          </a:p>
          <a:p>
            <a:pPr lvl="2" algn="l">
              <a:lnSpc>
                <a:spcPct val="100000"/>
              </a:lnSpc>
              <a:spcBef>
                <a:spcPts val="20"/>
              </a:spcBef>
              <a:spcAft>
                <a:spcPts val="0"/>
              </a:spcAft>
              <a:buClrTx/>
              <a:buSzTx/>
            </a:pPr>
            <a:r>
              <a:rPr lang="en-US" sz="18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学习</a:t>
            </a:r>
          </a:p>
        </p:txBody>
      </p:sp>
      <p:pic>
        <p:nvPicPr>
          <p:cNvPr id="4" name="内容占位符 3"/>
          <p:cNvPicPr>
            <a:picLocks noChangeAspect="1"/>
          </p:cNvPicPr>
          <p:nvPr/>
        </p:nvPicPr>
        <p:blipFill>
          <a:blip r:embed="rId6"/>
          <a:stretch>
            <a:fillRect/>
          </a:stretch>
        </p:blipFill>
        <p:spPr>
          <a:xfrm>
            <a:off x="7319645" y="846455"/>
            <a:ext cx="4413885" cy="953770"/>
          </a:xfrm>
          <a:prstGeom prst="rect">
            <a:avLst/>
          </a:prstGeom>
          <a:ln>
            <a:solidFill>
              <a:srgbClr val="C00000"/>
            </a:solidFill>
          </a:ln>
        </p:spPr>
      </p:pic>
      <p:pic>
        <p:nvPicPr>
          <p:cNvPr id="6" name="图片 5"/>
          <p:cNvPicPr>
            <a:picLocks noChangeAspect="1"/>
          </p:cNvPicPr>
          <p:nvPr/>
        </p:nvPicPr>
        <p:blipFill>
          <a:blip r:embed="rId7"/>
          <a:stretch>
            <a:fillRect/>
          </a:stretch>
        </p:blipFill>
        <p:spPr>
          <a:xfrm>
            <a:off x="7319645" y="2590800"/>
            <a:ext cx="4184015" cy="1061085"/>
          </a:xfrm>
          <a:prstGeom prst="rect">
            <a:avLst/>
          </a:prstGeom>
          <a:ln>
            <a:solidFill>
              <a:srgbClr val="C00000"/>
            </a:solidFill>
          </a:ln>
        </p:spPr>
      </p:pic>
      <p:pic>
        <p:nvPicPr>
          <p:cNvPr id="7" name="图片 6"/>
          <p:cNvPicPr>
            <a:picLocks noChangeAspect="1"/>
          </p:cNvPicPr>
          <p:nvPr>
            <p:custDataLst>
              <p:tags r:id="rId4"/>
            </p:custDataLst>
          </p:nvPr>
        </p:nvPicPr>
        <p:blipFill>
          <a:blip r:embed="rId8">
            <a:clrChange>
              <a:clrFrom>
                <a:srgbClr val="FFFFFF">
                  <a:alpha val="100000"/>
                </a:srgbClr>
              </a:clrFrom>
              <a:clrTo>
                <a:srgbClr val="FFFFFF">
                  <a:alpha val="100000"/>
                  <a:alpha val="0"/>
                </a:srgbClr>
              </a:clrTo>
            </a:clrChange>
          </a:blip>
          <a:stretch>
            <a:fillRect/>
          </a:stretch>
        </p:blipFill>
        <p:spPr>
          <a:xfrm>
            <a:off x="7319645" y="4419600"/>
            <a:ext cx="4039870" cy="1429385"/>
          </a:xfrm>
          <a:prstGeom prst="rect">
            <a:avLst/>
          </a:prstGeom>
          <a:ln>
            <a:solidFill>
              <a:schemeClr val="accent1"/>
            </a:solidFill>
          </a:ln>
        </p:spPr>
      </p:pic>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882" y="222889"/>
            <a:ext cx="10852237" cy="441964"/>
          </a:xfrm>
        </p:spPr>
        <p:txBody>
          <a:bodyPr>
            <a:normAutofit fontScale="90000"/>
          </a:bodyPr>
          <a:lstStyle/>
          <a:p>
            <a:pPr algn="ctr">
              <a:buClrTx/>
              <a:buSzTx/>
              <a:buFontTx/>
            </a:pPr>
            <a:r>
              <a:rPr lang="en-US" sz="4400">
                <a:solidFill>
                  <a:schemeClr val="accent1"/>
                </a:solidFill>
                <a:latin typeface="微软雅黑" panose="020B0503020204020204" pitchFamily="34" charset="-122"/>
              </a:rPr>
              <a:t>强化学习</a:t>
            </a:r>
          </a:p>
        </p:txBody>
      </p:sp>
      <p:pic>
        <p:nvPicPr>
          <p:cNvPr id="4" name="内容占位符 3"/>
          <p:cNvPicPr>
            <a:picLocks noGrp="1" noChangeAspect="1"/>
          </p:cNvPicPr>
          <p:nvPr>
            <p:ph idx="1"/>
          </p:nvPr>
        </p:nvPicPr>
        <p:blipFill>
          <a:blip r:embed="rId4"/>
          <a:srcRect l="15313" t="14089"/>
          <a:stretch>
            <a:fillRect/>
          </a:stretch>
        </p:blipFill>
        <p:spPr>
          <a:xfrm>
            <a:off x="813435" y="952500"/>
            <a:ext cx="4807585" cy="2821305"/>
          </a:xfrm>
          <a:prstGeom prst="rect">
            <a:avLst/>
          </a:prstGeom>
        </p:spPr>
      </p:pic>
      <p:pic>
        <p:nvPicPr>
          <p:cNvPr id="152" name="图片 151"/>
          <p:cNvPicPr/>
          <p:nvPr/>
        </p:nvPicPr>
        <p:blipFill>
          <a:blip r:embed="rId5"/>
          <a:stretch>
            <a:fillRect/>
          </a:stretch>
        </p:blipFill>
        <p:spPr>
          <a:xfrm>
            <a:off x="1287780" y="4248468"/>
            <a:ext cx="4095750" cy="1552575"/>
          </a:xfrm>
          <a:prstGeom prst="rect">
            <a:avLst/>
          </a:prstGeom>
          <a:noFill/>
          <a:ln w="9525">
            <a:noFill/>
          </a:ln>
        </p:spPr>
      </p:pic>
      <p:sp>
        <p:nvSpPr>
          <p:cNvPr id="3" name="文本框 2"/>
          <p:cNvSpPr txBox="1"/>
          <p:nvPr/>
        </p:nvSpPr>
        <p:spPr>
          <a:xfrm>
            <a:off x="5913755" y="1062990"/>
            <a:ext cx="5978525" cy="5487035"/>
          </a:xfrm>
          <a:prstGeom prst="rect">
            <a:avLst/>
          </a:prstGeom>
          <a:noFill/>
        </p:spPr>
        <p:txBody>
          <a:bodyPr wrap="square" rtlCol="0" anchor="t">
            <a:spAutoFit/>
          </a:bodyPr>
          <a:lstStyle/>
          <a:p>
            <a:pPr marL="285750" indent="-285750">
              <a:lnSpc>
                <a:spcPct val="130000"/>
              </a:lnSpc>
              <a:buFont typeface="Arial" panose="020B0604020202020204" pitchFamily="34" charset="0"/>
              <a:buChar char="•"/>
            </a:pPr>
            <a:r>
              <a:rPr lang="zh-CN" altLang="en-US"/>
              <a:t>Agent智能体：它是一个假定的实体，它在环境中执行操作以获得一些奖励。</a:t>
            </a:r>
          </a:p>
          <a:p>
            <a:pPr marL="285750" indent="-285750">
              <a:lnSpc>
                <a:spcPct val="130000"/>
              </a:lnSpc>
              <a:buFont typeface="Arial" panose="020B0604020202020204" pitchFamily="34" charset="0"/>
              <a:buChar char="•"/>
            </a:pPr>
            <a:r>
              <a:rPr lang="zh-CN" altLang="en-US"/>
              <a:t>环境（e）：智能体必须面对的场景。</a:t>
            </a:r>
          </a:p>
          <a:p>
            <a:pPr marL="285750" indent="-285750">
              <a:lnSpc>
                <a:spcPct val="130000"/>
              </a:lnSpc>
              <a:buFont typeface="Arial" panose="020B0604020202020204" pitchFamily="34" charset="0"/>
              <a:buChar char="•"/>
            </a:pPr>
            <a:r>
              <a:rPr lang="zh-CN" altLang="en-US" b="1">
                <a:solidFill>
                  <a:srgbClr val="C00000"/>
                </a:solidFill>
              </a:rPr>
              <a:t>奖励（R）：当代理执行特定操作或任务时给予他或她的立即回报。</a:t>
            </a:r>
          </a:p>
          <a:p>
            <a:pPr marL="285750" indent="-285750">
              <a:lnSpc>
                <a:spcPct val="130000"/>
              </a:lnSpc>
              <a:buFont typeface="Arial" panose="020B0604020202020204" pitchFamily="34" charset="0"/>
              <a:buChar char="•"/>
            </a:pPr>
            <a:r>
              <a:rPr lang="zh-CN" altLang="en-US"/>
              <a:t>状态(s)：状态是指环境返回的当前状态。</a:t>
            </a:r>
          </a:p>
          <a:p>
            <a:pPr marL="285750" indent="-285750">
              <a:lnSpc>
                <a:spcPct val="130000"/>
              </a:lnSpc>
              <a:buFont typeface="Arial" panose="020B0604020202020204" pitchFamily="34" charset="0"/>
              <a:buChar char="•"/>
            </a:pPr>
            <a:r>
              <a:rPr lang="zh-CN" altLang="en-US"/>
              <a:t>策略（π）：代理根据当前状态决定下一步行动的策略。</a:t>
            </a:r>
          </a:p>
          <a:p>
            <a:pPr marL="285750" indent="-285750">
              <a:lnSpc>
                <a:spcPct val="130000"/>
              </a:lnSpc>
              <a:buFont typeface="Arial" panose="020B0604020202020204" pitchFamily="34" charset="0"/>
              <a:buChar char="•"/>
            </a:pPr>
            <a:r>
              <a:rPr lang="zh-CN" altLang="en-US" b="1">
                <a:solidFill>
                  <a:srgbClr val="C00000"/>
                </a:solidFill>
              </a:rPr>
              <a:t>价值（V）：与短期回报相比，预期长期回报有折扣。</a:t>
            </a:r>
          </a:p>
          <a:p>
            <a:pPr marL="285750" indent="-285750">
              <a:lnSpc>
                <a:spcPct val="130000"/>
              </a:lnSpc>
              <a:buFont typeface="Arial" panose="020B0604020202020204" pitchFamily="34" charset="0"/>
              <a:buChar char="•"/>
            </a:pPr>
            <a:r>
              <a:rPr lang="zh-CN" altLang="en-US" b="1">
                <a:solidFill>
                  <a:srgbClr val="C00000"/>
                </a:solidFill>
              </a:rPr>
              <a:t>价值函数：它指定一个状态的价值，即奖励的总量。</a:t>
            </a:r>
            <a:endParaRPr lang="zh-CN" altLang="en-US"/>
          </a:p>
          <a:p>
            <a:pPr marL="285750" indent="-285750">
              <a:lnSpc>
                <a:spcPct val="130000"/>
              </a:lnSpc>
              <a:buFont typeface="Arial" panose="020B0604020202020204" pitchFamily="34" charset="0"/>
              <a:buChar char="•"/>
            </a:pPr>
            <a:r>
              <a:rPr lang="zh-CN" altLang="en-US"/>
              <a:t>环境模型：模拟环境的行为。它可以帮助您进行推断并确定环境的行为方式。</a:t>
            </a:r>
          </a:p>
          <a:p>
            <a:pPr marL="285750" indent="-285750">
              <a:lnSpc>
                <a:spcPct val="130000"/>
              </a:lnSpc>
              <a:buFont typeface="Arial" panose="020B0604020202020204" pitchFamily="34" charset="0"/>
              <a:buChar char="•"/>
            </a:pPr>
            <a:r>
              <a:rPr lang="zh-CN" altLang="en-US"/>
              <a:t>基于模型的方法：它是一种使用基于模型的方法来解决强化学习问题的方法。</a:t>
            </a:r>
          </a:p>
          <a:p>
            <a:pPr marL="285750" indent="-285750">
              <a:lnSpc>
                <a:spcPct val="130000"/>
              </a:lnSpc>
              <a:buFont typeface="Arial" panose="020B0604020202020204" pitchFamily="34" charset="0"/>
              <a:buChar char="•"/>
            </a:pPr>
            <a:r>
              <a:rPr lang="zh-CN" altLang="en-US" b="1">
                <a:solidFill>
                  <a:srgbClr val="C00000"/>
                </a:solidFill>
              </a:rPr>
              <a:t>Q值或行动值（Q）：Q值与价值V非常相似。两者之间的唯一区别是它需要一个附加参数作为当前操作。</a:t>
            </a:r>
          </a:p>
        </p:txBody>
      </p:sp>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36557" y="502293"/>
            <a:ext cx="10852237" cy="5388907"/>
          </a:xfrm>
        </p:spPr>
        <p:txBody>
          <a:bodyPr/>
          <a:lstStyle/>
          <a:p>
            <a:r>
              <a:rPr b="1">
                <a:solidFill>
                  <a:srgbClr val="0053A3"/>
                </a:solidFill>
                <a:latin typeface="微软雅黑" panose="020B0503020204020204" pitchFamily="34" charset="-122"/>
                <a:cs typeface="Arial Unicode MS" panose="020B0604020202020204" pitchFamily="34" charset="-122"/>
                <a:sym typeface="+mn-ea"/>
              </a:rPr>
              <a:t>马尔可夫决策过程</a:t>
            </a:r>
            <a:r>
              <a:rPr lang="en-US" altLang="zh-CN" b="1">
                <a:solidFill>
                  <a:srgbClr val="0053A3"/>
                </a:solidFill>
                <a:latin typeface="微软雅黑" panose="020B0503020204020204" pitchFamily="34" charset="-122"/>
                <a:cs typeface="Arial Unicode MS" panose="020B0604020202020204" pitchFamily="34" charset="-122"/>
                <a:sym typeface="+mn-ea"/>
              </a:rPr>
              <a:t>:</a:t>
            </a:r>
            <a:r>
              <a:rPr>
                <a:sym typeface="+mn-ea"/>
              </a:rPr>
              <a:t>MDPs 简单说就是一个智能体（Agent）采取行动（Action）从而改变自己的状态（State）获得奖励（Reward）与环境（Environment）发生交互的循环过程。</a:t>
            </a:r>
            <a:endParaRPr lang="zh-CN" altLang="en-US"/>
          </a:p>
          <a:p>
            <a:r>
              <a:rPr>
                <a:sym typeface="+mn-ea"/>
              </a:rPr>
              <a:t>强化学习的目标是给定一个马尔科夫决策过程，寻找最优策略。</a:t>
            </a:r>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99</a:t>
            </a:fld>
            <a:endParaRPr lang="zh-CN" altLang="en-US"/>
          </a:p>
        </p:txBody>
      </p:sp>
      <p:pic>
        <p:nvPicPr>
          <p:cNvPr id="101" name="图片 100"/>
          <p:cNvPicPr/>
          <p:nvPr>
            <p:custDataLst>
              <p:tags r:id="rId2"/>
            </p:custDataLst>
          </p:nvPr>
        </p:nvPicPr>
        <p:blipFill>
          <a:blip r:embed="rId4"/>
          <a:stretch>
            <a:fillRect/>
          </a:stretch>
        </p:blipFill>
        <p:spPr>
          <a:xfrm>
            <a:off x="6124575" y="1007745"/>
            <a:ext cx="5387340" cy="1273175"/>
          </a:xfrm>
          <a:prstGeom prst="rect">
            <a:avLst/>
          </a:prstGeom>
          <a:noFill/>
          <a:ln w="9525">
            <a:noFill/>
          </a:ln>
        </p:spPr>
      </p:pic>
      <p:pic>
        <p:nvPicPr>
          <p:cNvPr id="105" name="图片 104"/>
          <p:cNvPicPr/>
          <p:nvPr/>
        </p:nvPicPr>
        <p:blipFill>
          <a:blip r:embed="rId5">
            <a:clrChange>
              <a:clrFrom>
                <a:srgbClr val="FFFFFF">
                  <a:alpha val="100000"/>
                </a:srgbClr>
              </a:clrFrom>
              <a:clrTo>
                <a:srgbClr val="FFFFFF">
                  <a:alpha val="100000"/>
                  <a:alpha val="0"/>
                </a:srgbClr>
              </a:clrTo>
            </a:clrChange>
          </a:blip>
          <a:srcRect l="16866" t="28026" r="16964" b="12027"/>
          <a:stretch>
            <a:fillRect/>
          </a:stretch>
        </p:blipFill>
        <p:spPr>
          <a:xfrm>
            <a:off x="1269365" y="2492375"/>
            <a:ext cx="7811135" cy="4069080"/>
          </a:xfrm>
          <a:prstGeom prst="rect">
            <a:avLst/>
          </a:prstGeom>
          <a:noFill/>
          <a:ln w="9525">
            <a:noFill/>
          </a:ln>
        </p:spPr>
      </p:pic>
      <p:pic>
        <p:nvPicPr>
          <p:cNvPr id="7" name="图片 6" descr="templates\docerresourceshop\icons\\32303235303832323b32303235353237353bb6d4b9b4"/>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692015" y="4046220"/>
            <a:ext cx="465455" cy="465455"/>
          </a:xfrm>
          <a:prstGeom prst="rect">
            <a:avLst/>
          </a:prstGeom>
        </p:spPr>
      </p:pic>
      <p:pic>
        <p:nvPicPr>
          <p:cNvPr id="8" name="图片 7" descr="templates\docerresourceshop\icons\\32303235303832323b32303235353237353bb6d4b9b4"/>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269365" y="4613910"/>
            <a:ext cx="465455" cy="465455"/>
          </a:xfrm>
          <a:prstGeom prst="rect">
            <a:avLst/>
          </a:prstGeom>
        </p:spPr>
      </p:pic>
      <p:pic>
        <p:nvPicPr>
          <p:cNvPr id="9" name="图片 8" descr="templates\docerresourceshop\icons\\32303235303832323b32303235353237353bb6d4b9b4"/>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521835" y="4853940"/>
            <a:ext cx="465455" cy="465455"/>
          </a:xfrm>
          <a:prstGeom prst="rect">
            <a:avLst/>
          </a:prstGeom>
        </p:spPr>
      </p:pic>
      <p:pic>
        <p:nvPicPr>
          <p:cNvPr id="10" name="图片 9" descr="templates\docerresourceshop\icons\\32303235303832323b32303235353237353bb6d4b9b4"/>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80135" y="5238750"/>
            <a:ext cx="465455" cy="46545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31ec9470-28d8-40a0-b2f8-15532c31f7e0"/>
  <p:tag name="COMMONDATA" val="eyJoZGlkIjoiNDIwZGFlYTA2ZDU4OTMxMGQ0MmVmZGU3ZjBkNDg3ZDQ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SLIDE_BK_DARK_LIGHT" val="2"/>
  <p:tag name="KSO_WM_UNIT_INDEX" val="1"/>
  <p:tag name="KSO_WM_UNIT_BK_DARK_LIGHT" val="2"/>
  <p:tag name="KSO_WM_UNIT_TYPE" val="i"/>
  <p:tag name="KSO_WM_UNIT_SUBTYPE" val="h"/>
  <p:tag name="KSO_WM_SLIDE_BACKGROUND_TYPE" val="topBottom"/>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K_DARK_LIGHT" val="2"/>
  <p:tag name="KSO_WM_SLIDE_BACKGROUND_TYPE" val="topBotto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SLIDE_BK_DARK_LIGHT" val="2"/>
  <p:tag name="KSO_WM_UNIT_INDEX" val="1"/>
  <p:tag name="KSO_WM_UNIT_BK_DARK_LIGHT" val="2"/>
  <p:tag name="KSO_WM_UNIT_TYPE" val="i"/>
  <p:tag name="KSO_WM_UNIT_SUBTYPE" val="h"/>
  <p:tag name="KSO_WM_SLIDE_BACKGROUND_TYPE" val="bottomTop"/>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K_DARK_LIGHT" val="2"/>
  <p:tag name="KSO_WM_SLIDE_BACKGROUND_TYPE" val="bottomTop"/>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SLIDE_BK_DARK_LIGHT" val="2"/>
  <p:tag name="KSO_WM_UNIT_INDEX" val="1"/>
  <p:tag name="KSO_WM_UNIT_BK_DARK_LIGHT" val="2"/>
  <p:tag name="KSO_WM_UNIT_TYPE" val="i"/>
  <p:tag name="KSO_WM_UNIT_SUBTYPE" val="h"/>
  <p:tag name="KSO_WM_SLIDE_BACKGROUND_TYPE" val="navigation"/>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K_DARK_LIGHT" val="2"/>
  <p:tag name="KSO_WM_SLIDE_BACKGROUND_TYPE" val="navigation"/>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SLIDE_BK_DARK_LIGHT" val="2"/>
  <p:tag name="KSO_WM_UNIT_INDEX" val="1"/>
  <p:tag name="KSO_WM_UNIT_BK_DARK_LIGHT" val="2"/>
  <p:tag name="KSO_WM_UNIT_TYPE" val="i"/>
  <p:tag name="KSO_WM_UNIT_SUBTYPE" val="h"/>
  <p:tag name="KSO_WM_SLIDE_BACKGROUND_TYPE" val="belt"/>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K_DARK_LIGHT" val="2"/>
  <p:tag name="KSO_WM_SLIDE_BACKGROUND_TYPE" val="belt"/>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7"/>
  <p:tag name="KSO_WM_UNIT_LAYERLEVEL" val="1"/>
  <p:tag name="KSO_WM_TAG_VERSION" val="1.0"/>
  <p:tag name="KSO_WM_BEAUTIFY_FLAG" val="#wm#"/>
  <p:tag name="KSO_WM_UNIT_TYPE" val="y"/>
  <p:tag name="KSO_WM_UNIT_INDEX" val="7"/>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UNIT_TYPE" val="y"/>
  <p:tag name="KSO_WM_UNIT_INDEX" val="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2"/>
  <p:tag name="KSO_WM_UNIT_LAYERLEVEL" val="1"/>
  <p:tag name="KSO_WM_TAG_VERSION" val="1.0"/>
  <p:tag name="KSO_WM_BEAUTIFY_FLAG" val="#wm#"/>
  <p:tag name="KSO_WM_UNIT_TYPE" val="y"/>
  <p:tag name="KSO_WM_UNIT_INDEX" val="2"/>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3"/>
  <p:tag name="KSO_WM_UNIT_LAYERLEVEL" val="1"/>
  <p:tag name="KSO_WM_TAG_VERSION" val="1.0"/>
  <p:tag name="KSO_WM_BEAUTIFY_FLAG" val="#wm#"/>
  <p:tag name="KSO_WM_UNIT_TYPE" val="y"/>
  <p:tag name="KSO_WM_UNIT_INDEX" val="3"/>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4"/>
  <p:tag name="KSO_WM_UNIT_LAYERLEVEL" val="1"/>
  <p:tag name="KSO_WM_TAG_VERSION" val="1.0"/>
  <p:tag name="KSO_WM_BEAUTIFY_FLAG" val="#wm#"/>
  <p:tag name="KSO_WM_UNIT_TYPE" val="y"/>
  <p:tag name="KSO_WM_UNIT_INDEX" val="4"/>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5"/>
  <p:tag name="KSO_WM_UNIT_LAYERLEVEL" val="1"/>
  <p:tag name="KSO_WM_TAG_VERSION" val="1.0"/>
  <p:tag name="KSO_WM_BEAUTIFY_FLAG" val="#wm#"/>
  <p:tag name="KSO_WM_UNIT_TYPE" val="y"/>
  <p:tag name="KSO_WM_UNIT_INDEX" val="5"/>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y*6"/>
  <p:tag name="KSO_WM_UNIT_LAYERLEVEL" val="1"/>
  <p:tag name="KSO_WM_TAG_VERSION" val="1.0"/>
  <p:tag name="KSO_WM_BEAUTIFY_FLAG" val="#wm#"/>
  <p:tag name="KSO_WM_UNIT_TYPE" val="y"/>
  <p:tag name="KSO_WM_UNIT_INDEX" val="6"/>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5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 name="KSO_WM_SLIDE_ITEM_CNT" val="3"/>
</p:tagLst>
</file>

<file path=ppt/tags/tag1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a"/>
  <p:tag name="KSO_WM_UNIT_INDEX" val="1_1_1"/>
  <p:tag name="KSO_WM_UNIT_ID" val="diagram160845_3*n_h_a*1_1_1"/>
  <p:tag name="KSO_WM_UNIT_LAYERLEVEL" val="1_1_1"/>
  <p:tag name="KSO_WM_UNIT_VALUE" val="30"/>
  <p:tag name="KSO_WM_UNIT_HIGHLIGHT" val="0"/>
  <p:tag name="KSO_WM_UNIT_COMPATIBLE" val="0"/>
  <p:tag name="KSO_WM_UNIT_CLEAR" val="0"/>
  <p:tag name="KSO_WM_UNIT_PRESET_TEXT_INDEX" val="3"/>
  <p:tag name="KSO_WM_UNIT_PRESET_TEXT_LEN" val="5"/>
  <p:tag name="KSO_WM_DIAGRAM_GROUP_CODE" val="n1-1"/>
  <p:tag name="KSO_WM_UNIT_FILL_FORE_SCHEMECOLOR_INDEX_BRIGHTNESS" val="0"/>
  <p:tag name="KSO_WM_UNIT_FILL_FORE_SCHEMECOLOR_INDEX" val="5"/>
  <p:tag name="KSO_WM_UNIT_FILL_TYPE" val="1"/>
  <p:tag name="KSO_WM_UNIT_USESOURCEFORMAT_APPLY" val="1"/>
</p:tagLst>
</file>

<file path=ppt/tags/tag1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g"/>
  <p:tag name="KSO_WM_UNIT_INDEX" val="1_2_1_1"/>
  <p:tag name="KSO_WM_UNIT_ID" val="diagram160845_3*n_h_h_g*1_2_1_1"/>
  <p:tag name="KSO_WM_UNIT_LAYERLEVEL" val="1_1_1_1"/>
  <p:tag name="KSO_WM_UNIT_VALUE" val="16"/>
  <p:tag name="KSO_WM_UNIT_HIGHLIGHT" val="0"/>
  <p:tag name="KSO_WM_UNIT_COMPATIBLE" val="0"/>
  <p:tag name="KSO_WM_UNIT_CLEAR" val="0"/>
  <p:tag name="KSO_WM_UNIT_PRESET_TEXT_INDEX" val="3"/>
  <p:tag name="KSO_WM_UNIT_RELATE_UNITID" val="diagram160845_3*n_h_h_f*1_2_1_1"/>
  <p:tag name="KSO_WM_UNIT_PRESET_TEXT_LEN" val="5"/>
  <p:tag name="KSO_WM_DIAGRAM_GROUP_CODE" val="n1-1"/>
  <p:tag name="KSO_WM_UNIT_FILL_FORE_SCHEMECOLOR_INDEX_BRIGHTNESS" val="0"/>
  <p:tag name="KSO_WM_UNIT_FILL_FORE_SCHEMECOLOR_INDEX" val="5"/>
  <p:tag name="KSO_WM_UNIT_FILL_TYPE" val="1"/>
  <p:tag name="KSO_WM_UNIT_USESOURCEFORMAT_APPLY" val="1"/>
</p:tagLst>
</file>

<file path=ppt/tags/tag15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g"/>
  <p:tag name="KSO_WM_UNIT_INDEX" val="1_2_2_1"/>
  <p:tag name="KSO_WM_UNIT_ID" val="diagram160845_3*n_h_h_g*1_2_2_1"/>
  <p:tag name="KSO_WM_UNIT_LAYERLEVEL" val="1_1_1_1"/>
  <p:tag name="KSO_WM_UNIT_VALUE" val="16"/>
  <p:tag name="KSO_WM_UNIT_HIGHLIGHT" val="0"/>
  <p:tag name="KSO_WM_UNIT_COMPATIBLE" val="0"/>
  <p:tag name="KSO_WM_UNIT_CLEAR" val="0"/>
  <p:tag name="KSO_WM_UNIT_PRESET_TEXT_INDEX" val="3"/>
  <p:tag name="KSO_WM_UNIT_RELATE_UNITID" val="diagram160845_3*n_h_h_f*1_2_2_1"/>
  <p:tag name="KSO_WM_UNIT_PRESET_TEXT_LEN" val="5"/>
  <p:tag name="KSO_WM_DIAGRAM_GROUP_CODE" val="n1-1"/>
  <p:tag name="KSO_WM_UNIT_FILL_FORE_SCHEMECOLOR_INDEX_BRIGHTNESS" val="0"/>
  <p:tag name="KSO_WM_UNIT_FILL_FORE_SCHEMECOLOR_INDEX" val="5"/>
  <p:tag name="KSO_WM_UNIT_FILL_TYPE" val="1"/>
  <p:tag name="KSO_WM_UNIT_USESOURCEFORMAT_APPLY" val="1"/>
</p:tagLst>
</file>

<file path=ppt/tags/tag15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g"/>
  <p:tag name="KSO_WM_UNIT_INDEX" val="1_2_3_1"/>
  <p:tag name="KSO_WM_UNIT_ID" val="diagram160845_3*n_h_h_g*1_2_3_1"/>
  <p:tag name="KSO_WM_UNIT_LAYERLEVEL" val="1_1_1_1"/>
  <p:tag name="KSO_WM_UNIT_VALUE" val="16"/>
  <p:tag name="KSO_WM_UNIT_HIGHLIGHT" val="0"/>
  <p:tag name="KSO_WM_UNIT_COMPATIBLE" val="0"/>
  <p:tag name="KSO_WM_UNIT_CLEAR" val="0"/>
  <p:tag name="KSO_WM_UNIT_PRESET_TEXT_INDEX" val="3"/>
  <p:tag name="KSO_WM_UNIT_RELATE_UNITID" val="diagram160845_3*n_h_h_f*1_2_3_1"/>
  <p:tag name="KSO_WM_UNIT_PRESET_TEXT_LEN" val="5"/>
  <p:tag name="KSO_WM_DIAGRAM_GROUP_CODE" val="n1-1"/>
  <p:tag name="KSO_WM_UNIT_FILL_FORE_SCHEMECOLOR_INDEX_BRIGHTNESS" val="0"/>
  <p:tag name="KSO_WM_UNIT_FILL_FORE_SCHEMECOLOR_INDEX" val="5"/>
  <p:tag name="KSO_WM_UNIT_FILL_TYPE" val="1"/>
  <p:tag name="KSO_WM_UNIT_USESOURCEFORMAT_APPLY" val="1"/>
</p:tagLst>
</file>

<file path=ppt/tags/tag15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i"/>
  <p:tag name="KSO_WM_UNIT_INDEX" val="1_1"/>
  <p:tag name="KSO_WM_UNIT_ID" val="diagram160845_3*n_i*1_1"/>
  <p:tag name="KSO_WM_UNIT_LAYERLEVEL" val="1_1"/>
  <p:tag name="KSO_WM_DIAGRAM_GROUP_CODE" val="n1-1"/>
  <p:tag name="KSO_WM_UNIT_LINE_FORE_SCHEMECOLOR_INDEX_BRIGHTNESS" val="0.5"/>
  <p:tag name="KSO_WM_UNIT_LINE_FORE_SCHEMECOLOR_INDEX" val="13"/>
  <p:tag name="KSO_WM_UNIT_LINE_FILL_TYPE" val="2"/>
  <p:tag name="KSO_WM_UNIT_USESOURCEFORMAT_APPLY" val="1"/>
</p:tagLst>
</file>

<file path=ppt/tags/tag15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i"/>
  <p:tag name="KSO_WM_UNIT_INDEX" val="1_2"/>
  <p:tag name="KSO_WM_UNIT_ID" val="diagram160845_3*n_i*1_2"/>
  <p:tag name="KSO_WM_UNIT_LAYERLEVEL" val="1_1"/>
  <p:tag name="KSO_WM_DIAGRAM_GROUP_CODE" val="n1-1"/>
  <p:tag name="KSO_WM_UNIT_LINE_FORE_SCHEMECOLOR_INDEX_BRIGHTNESS" val="0.5"/>
  <p:tag name="KSO_WM_UNIT_LINE_FORE_SCHEMECOLOR_INDEX" val="13"/>
  <p:tag name="KSO_WM_UNIT_LINE_FILL_TYPE" val="2"/>
  <p:tag name="KSO_WM_UNIT_USESOURCEFORMAT_APPLY"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i"/>
  <p:tag name="KSO_WM_UNIT_INDEX" val="1_3"/>
  <p:tag name="KSO_WM_UNIT_ID" val="diagram160845_3*n_i*1_3"/>
  <p:tag name="KSO_WM_UNIT_LAYERLEVEL" val="1_1"/>
  <p:tag name="KSO_WM_DIAGRAM_GROUP_CODE" val="n1-1"/>
  <p:tag name="KSO_WM_UNIT_LINE_FORE_SCHEMECOLOR_INDEX_BRIGHTNESS" val="0.5"/>
  <p:tag name="KSO_WM_UNIT_LINE_FORE_SCHEMECOLOR_INDEX" val="13"/>
  <p:tag name="KSO_WM_UNIT_LINE_FILL_TYPE" val="2"/>
  <p:tag name="KSO_WM_UNIT_USESOURCEFORMAT_APPLY" val="1"/>
</p:tagLst>
</file>

<file path=ppt/tags/tag16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a"/>
  <p:tag name="KSO_WM_UNIT_INDEX" val="1_2_1_1"/>
  <p:tag name="KSO_WM_UNIT_ID" val="diagram160845_3*n_h_h_a*1_2_1_1"/>
  <p:tag name="KSO_WM_UNIT_LAYERLEVEL" val="1_1_1_1"/>
  <p:tag name="KSO_WM_UNIT_VALUE" val="24"/>
  <p:tag name="KSO_WM_UNIT_HIGHLIGHT" val="0"/>
  <p:tag name="KSO_WM_UNIT_COMPATIBLE" val="0"/>
  <p:tag name="KSO_WM_UNIT_CLEAR" val="0"/>
  <p:tag name="KSO_WM_UNIT_PRESET_TEXT_INDEX" val="3"/>
  <p:tag name="KSO_WM_UNIT_PRESET_TEXT_LEN" val="17"/>
  <p:tag name="KSO_WM_DIAGRAM_GROUP_CODE" val="n1-1"/>
  <p:tag name="KSO_WM_UNIT_TEXT_FILL_FORE_SCHEMECOLOR_INDEX_BRIGHTNESS" val="0"/>
  <p:tag name="KSO_WM_UNIT_TEXT_FILL_FORE_SCHEMECOLOR_INDEX" val="5"/>
  <p:tag name="KSO_WM_UNIT_TEXT_FILL_TYPE" val="1"/>
  <p:tag name="KSO_WM_UNIT_USESOURCEFORMAT_APPLY" val="1"/>
</p:tagLst>
</file>

<file path=ppt/tags/tag16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a"/>
  <p:tag name="KSO_WM_UNIT_INDEX" val="1_2_2_1"/>
  <p:tag name="KSO_WM_UNIT_ID" val="diagram160845_3*n_h_h_a*1_2_2_1"/>
  <p:tag name="KSO_WM_UNIT_LAYERLEVEL" val="1_1_1_1"/>
  <p:tag name="KSO_WM_UNIT_VALUE" val="24"/>
  <p:tag name="KSO_WM_UNIT_HIGHLIGHT" val="0"/>
  <p:tag name="KSO_WM_UNIT_COMPATIBLE" val="0"/>
  <p:tag name="KSO_WM_UNIT_CLEAR" val="0"/>
  <p:tag name="KSO_WM_UNIT_PRESET_TEXT_INDEX" val="3"/>
  <p:tag name="KSO_WM_UNIT_PRESET_TEXT_LEN" val="17"/>
  <p:tag name="KSO_WM_DIAGRAM_GROUP_CODE" val="n1-1"/>
  <p:tag name="KSO_WM_UNIT_TEXT_FILL_FORE_SCHEMECOLOR_INDEX_BRIGHTNESS" val="0"/>
  <p:tag name="KSO_WM_UNIT_TEXT_FILL_FORE_SCHEMECOLOR_INDEX" val="5"/>
  <p:tag name="KSO_WM_UNIT_TEXT_FILL_TYPE" val="1"/>
  <p:tag name="KSO_WM_UNIT_USESOURCEFORMAT_APPLY" val="1"/>
</p:tagLst>
</file>

<file path=ppt/tags/tag16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a"/>
  <p:tag name="KSO_WM_UNIT_INDEX" val="1_2_3_1"/>
  <p:tag name="KSO_WM_UNIT_ID" val="diagram160845_3*n_h_h_a*1_2_3_1"/>
  <p:tag name="KSO_WM_UNIT_LAYERLEVEL" val="1_1_1_1"/>
  <p:tag name="KSO_WM_UNIT_VALUE" val="24"/>
  <p:tag name="KSO_WM_UNIT_HIGHLIGHT" val="0"/>
  <p:tag name="KSO_WM_UNIT_COMPATIBLE" val="0"/>
  <p:tag name="KSO_WM_UNIT_CLEAR" val="0"/>
  <p:tag name="KSO_WM_UNIT_PRESET_TEXT_INDEX" val="3"/>
  <p:tag name="KSO_WM_UNIT_PRESET_TEXT_LEN" val="17"/>
  <p:tag name="KSO_WM_DIAGRAM_GROUP_CODE" val="n1-1"/>
  <p:tag name="KSO_WM_UNIT_TEXT_FILL_FORE_SCHEMECOLOR_INDEX_BRIGHTNESS" val="0"/>
  <p:tag name="KSO_WM_UNIT_TEXT_FILL_FORE_SCHEMECOLOR_INDEX" val="5"/>
  <p:tag name="KSO_WM_UNIT_TEXT_FILL_TYPE" val="1"/>
  <p:tag name="KSO_WM_UNIT_USESOURCEFORMAT_APPLY" val="1"/>
</p:tagLst>
</file>

<file path=ppt/tags/tag16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f"/>
  <p:tag name="KSO_WM_UNIT_INDEX" val="1_2_3_1"/>
  <p:tag name="KSO_WM_UNIT_ID" val="diagram160845_3*n_h_h_f*1_2_3_1"/>
  <p:tag name="KSO_WM_UNIT_LAYERLEVEL" val="1_1_1_1"/>
  <p:tag name="KSO_WM_UNIT_VALUE" val="52"/>
  <p:tag name="KSO_WM_UNIT_HIGHLIGHT" val="0"/>
  <p:tag name="KSO_WM_UNIT_COMPATIBLE" val="0"/>
  <p:tag name="KSO_WM_UNIT_CLEAR" val="0"/>
  <p:tag name="KSO_WM_UNIT_PRESET_TEXT_INDEX" val="4"/>
  <p:tag name="KSO_WM_UNIT_PRESET_TEXT_LEN" val="57"/>
  <p:tag name="KSO_WM_DIAGRAM_GROUP_CODE" val="n1-1"/>
  <p:tag name="KSO_WM_UNIT_TEXT_FILL_FORE_SCHEMECOLOR_INDEX_BRIGHTNESS" val="0.5"/>
  <p:tag name="KSO_WM_UNIT_TEXT_FILL_FORE_SCHEMECOLOR_INDEX" val="13"/>
  <p:tag name="KSO_WM_UNIT_TEXT_FILL_TYPE" val="1"/>
  <p:tag name="KSO_WM_UNIT_USESOURCEFORMAT_APPLY" val="1"/>
</p:tagLst>
</file>

<file path=ppt/tags/tag16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f"/>
  <p:tag name="KSO_WM_UNIT_INDEX" val="1_2_2_1"/>
  <p:tag name="KSO_WM_UNIT_ID" val="diagram160845_3*n_h_h_f*1_2_2_1"/>
  <p:tag name="KSO_WM_UNIT_LAYERLEVEL" val="1_1_1_1"/>
  <p:tag name="KSO_WM_UNIT_VALUE" val="52"/>
  <p:tag name="KSO_WM_UNIT_HIGHLIGHT" val="0"/>
  <p:tag name="KSO_WM_UNIT_COMPATIBLE" val="0"/>
  <p:tag name="KSO_WM_UNIT_CLEAR" val="0"/>
  <p:tag name="KSO_WM_UNIT_PRESET_TEXT_INDEX" val="4"/>
  <p:tag name="KSO_WM_UNIT_PRESET_TEXT_LEN" val="57"/>
  <p:tag name="KSO_WM_DIAGRAM_GROUP_CODE" val="n1-1"/>
  <p:tag name="KSO_WM_UNIT_TEXT_FILL_FORE_SCHEMECOLOR_INDEX_BRIGHTNESS" val="0.5"/>
  <p:tag name="KSO_WM_UNIT_TEXT_FILL_FORE_SCHEMECOLOR_INDEX" val="13"/>
  <p:tag name="KSO_WM_UNIT_TEXT_FILL_TYPE" val="1"/>
  <p:tag name="KSO_WM_UNIT_USESOURCEFORMAT_APPLY" val="1"/>
</p:tagLst>
</file>

<file path=ppt/tags/tag16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845"/>
  <p:tag name="KSO_WM_UNIT_TYPE" val="n_h_h_f"/>
  <p:tag name="KSO_WM_UNIT_INDEX" val="1_2_1_1"/>
  <p:tag name="KSO_WM_UNIT_ID" val="diagram160845_3*n_h_h_f*1_2_1_1"/>
  <p:tag name="KSO_WM_UNIT_LAYERLEVEL" val="1_1_1_1"/>
  <p:tag name="KSO_WM_UNIT_VALUE" val="52"/>
  <p:tag name="KSO_WM_UNIT_HIGHLIGHT" val="0"/>
  <p:tag name="KSO_WM_UNIT_COMPATIBLE" val="0"/>
  <p:tag name="KSO_WM_UNIT_CLEAR" val="0"/>
  <p:tag name="KSO_WM_UNIT_PRESET_TEXT_INDEX" val="4"/>
  <p:tag name="KSO_WM_UNIT_PRESET_TEXT_LEN" val="57"/>
  <p:tag name="KSO_WM_DIAGRAM_GROUP_CODE" val="n1-1"/>
  <p:tag name="KSO_WM_UNIT_TEXT_FILL_FORE_SCHEMECOLOR_INDEX_BRIGHTNESS" val="0.5"/>
  <p:tag name="KSO_WM_UNIT_TEXT_FILL_FORE_SCHEMECOLOR_INDEX" val="13"/>
  <p:tag name="KSO_WM_UNIT_TEXT_FILL_TYPE" val="1"/>
  <p:tag name="KSO_WM_UNIT_USESOURCEFORMAT_APPLY" val="1"/>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Lst>
</file>

<file path=ppt/tags/tag16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1"/>
  <p:tag name="KSO_WM_UNIT_LAYERLEVEL" val="1_1"/>
  <p:tag name="KSO_WM_TEMPLATE_CATEGORY" val="diagram"/>
  <p:tag name="KSO_WM_TEMPLATE_INDEX" val="20168442"/>
  <p:tag name="KSO_WM_DIAGRAM_GROUP_CODE" val="l1-1"/>
  <p:tag name="KSO_WM_UNIT_ID" val="diagram20168442_4*l_i*1_1"/>
  <p:tag name="KSO_WM_UNIT_FILL_FORE_SCHEMECOLOR_INDEX" val="5"/>
  <p:tag name="KSO_WM_UNIT_FILL_TYPE" val="1"/>
</p:tagLst>
</file>

<file path=ppt/tags/tag16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2"/>
  <p:tag name="KSO_WM_UNIT_LAYERLEVEL" val="1_1"/>
  <p:tag name="KSO_WM_TEMPLATE_CATEGORY" val="diagram"/>
  <p:tag name="KSO_WM_TEMPLATE_INDEX" val="20168442"/>
  <p:tag name="KSO_WM_DIAGRAM_GROUP_CODE" val="l1-1"/>
  <p:tag name="KSO_WM_UNIT_ID" val="diagram20168442_4*l_i*1_2"/>
  <p:tag name="KSO_WM_UNIT_FILL_FORE_SCHEMECOLOR_INDEX" val="14"/>
  <p:tag name="KSO_WM_UNIT_FILL_TYPE" val="1"/>
  <p:tag name="KSO_WM_UNIT_TEXT_FILL_FORE_SCHEMECOLOR_INDEX" val="2"/>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3"/>
  <p:tag name="KSO_WM_UNIT_LAYERLEVEL" val="1_1"/>
  <p:tag name="KSO_WM_TEMPLATE_CATEGORY" val="diagram"/>
  <p:tag name="KSO_WM_TEMPLATE_INDEX" val="20168442"/>
  <p:tag name="KSO_WM_DIAGRAM_GROUP_CODE" val="l1-1"/>
  <p:tag name="KSO_WM_UNIT_ID" val="diagram20168442_4*l_i*1_3"/>
  <p:tag name="KSO_WM_UNIT_FILL_FORE_SCHEMECOLOR_INDEX" val="14"/>
  <p:tag name="KSO_WM_UNIT_FILL_TYPE" val="1"/>
  <p:tag name="KSO_WM_UNIT_TEXT_FILL_FORE_SCHEMECOLOR_INDEX" val="2"/>
  <p:tag name="KSO_WM_UNIT_TEXT_FILL_TYPE" val="1"/>
</p:tagLst>
</file>

<file path=ppt/tags/tag1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4"/>
  <p:tag name="KSO_WM_UNIT_LAYERLEVEL" val="1_1"/>
  <p:tag name="KSO_WM_TEMPLATE_CATEGORY" val="diagram"/>
  <p:tag name="KSO_WM_TEMPLATE_INDEX" val="20168442"/>
  <p:tag name="KSO_WM_DIAGRAM_GROUP_CODE" val="l1-1"/>
  <p:tag name="KSO_WM_UNIT_ID" val="diagram20168442_4*l_i*1_4"/>
  <p:tag name="KSO_WM_UNIT_FILL_FORE_SCHEMECOLOR_INDEX" val="14"/>
  <p:tag name="KSO_WM_UNIT_FILL_TYPE" val="1"/>
  <p:tag name="KSO_WM_UNIT_TEXT_FILL_FORE_SCHEMECOLOR_INDEX" val="2"/>
  <p:tag name="KSO_WM_UNIT_TEXT_FILL_TYPE" val="1"/>
</p:tagLst>
</file>

<file path=ppt/tags/tag1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5"/>
  <p:tag name="KSO_WM_UNIT_LAYERLEVEL" val="1_1"/>
  <p:tag name="KSO_WM_TEMPLATE_CATEGORY" val="diagram"/>
  <p:tag name="KSO_WM_TEMPLATE_INDEX" val="20168442"/>
  <p:tag name="KSO_WM_DIAGRAM_GROUP_CODE" val="l1-1"/>
  <p:tag name="KSO_WM_UNIT_ID" val="diagram20168442_4*l_i*1_5"/>
  <p:tag name="KSO_WM_UNIT_FILL_FORE_SCHEMECOLOR_INDEX" val="14"/>
  <p:tag name="KSO_WM_UNIT_FILL_TYPE" val="1"/>
  <p:tag name="KSO_WM_UNIT_TEXT_FILL_FORE_SCHEMECOLOR_INDEX" val="2"/>
  <p:tag name="KSO_WM_UNIT_TEXT_FILL_TYPE" val="1"/>
</p:tagLst>
</file>

<file path=ppt/tags/tag1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6"/>
  <p:tag name="KSO_WM_UNIT_LAYERLEVEL" val="1_1"/>
  <p:tag name="KSO_WM_TEMPLATE_CATEGORY" val="diagram"/>
  <p:tag name="KSO_WM_TEMPLATE_INDEX" val="20168442"/>
  <p:tag name="KSO_WM_DIAGRAM_GROUP_CODE" val="l1-1"/>
  <p:tag name="KSO_WM_UNIT_ID" val="diagram20168442_4*l_i*1_6"/>
  <p:tag name="KSO_WM_UNIT_FILL_FORE_SCHEMECOLOR_INDEX" val="14"/>
  <p:tag name="KSO_WM_UNIT_FILL_TYPE" val="1"/>
  <p:tag name="KSO_WM_UNIT_TEXT_FILL_FORE_SCHEMECOLOR_INDEX" val="2"/>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7"/>
  <p:tag name="KSO_WM_UNIT_LAYERLEVEL" val="1_1"/>
  <p:tag name="KSO_WM_TEMPLATE_CATEGORY" val="diagram"/>
  <p:tag name="KSO_WM_TEMPLATE_INDEX" val="20168442"/>
  <p:tag name="KSO_WM_DIAGRAM_GROUP_CODE" val="l1-1"/>
  <p:tag name="KSO_WM_UNIT_ID" val="diagram20168442_4*l_i*1_7"/>
  <p:tag name="KSO_WM_UNIT_FILL_FORE_SCHEMECOLOR_INDEX" val="14"/>
  <p:tag name="KSO_WM_UNIT_FILL_TYPE" val="1"/>
  <p:tag name="KSO_WM_UNIT_TEXT_FILL_FORE_SCHEMECOLOR_INDEX" val="2"/>
  <p:tag name="KSO_WM_UNIT_TEXT_FILL_TYPE" val="1"/>
</p:tagLst>
</file>

<file path=ppt/tags/tag1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8"/>
  <p:tag name="KSO_WM_UNIT_LAYERLEVEL" val="1_1"/>
  <p:tag name="KSO_WM_TEMPLATE_CATEGORY" val="diagram"/>
  <p:tag name="KSO_WM_TEMPLATE_INDEX" val="20168442"/>
  <p:tag name="KSO_WM_DIAGRAM_GROUP_CODE" val="l1-1"/>
  <p:tag name="KSO_WM_UNIT_ID" val="diagram20168442_4*l_i*1_8"/>
  <p:tag name="KSO_WM_UNIT_FILL_FORE_SCHEMECOLOR_INDEX" val="14"/>
  <p:tag name="KSO_WM_UNIT_FILL_TYPE" val="1"/>
  <p:tag name="KSO_WM_UNIT_TEXT_FILL_FORE_SCHEMECOLOR_INDEX" val="2"/>
  <p:tag name="KSO_WM_UNIT_TEXT_FILL_TYPE" val="1"/>
</p:tagLst>
</file>

<file path=ppt/tags/tag1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9"/>
  <p:tag name="KSO_WM_UNIT_LAYERLEVEL" val="1_1"/>
  <p:tag name="KSO_WM_TEMPLATE_CATEGORY" val="diagram"/>
  <p:tag name="KSO_WM_TEMPLATE_INDEX" val="20168442"/>
  <p:tag name="KSO_WM_DIAGRAM_GROUP_CODE" val="l1-1"/>
  <p:tag name="KSO_WM_UNIT_ID" val="diagram20168442_4*l_i*1_9"/>
  <p:tag name="KSO_WM_UNIT_FILL_FORE_SCHEMECOLOR_INDEX" val="14"/>
  <p:tag name="KSO_WM_UNIT_FILL_TYPE" val="1"/>
  <p:tag name="KSO_WM_UNIT_TEXT_FILL_FORE_SCHEMECOLOR_INDEX" val="2"/>
  <p:tag name="KSO_WM_UNIT_TEXT_FILL_TYPE" val="1"/>
</p:tagLst>
</file>

<file path=ppt/tags/tag1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10"/>
  <p:tag name="KSO_WM_UNIT_LAYERLEVEL" val="1_1"/>
  <p:tag name="KSO_WM_TEMPLATE_CATEGORY" val="diagram"/>
  <p:tag name="KSO_WM_TEMPLATE_INDEX" val="20168442"/>
  <p:tag name="KSO_WM_DIAGRAM_GROUP_CODE" val="l1-1"/>
  <p:tag name="KSO_WM_UNIT_ID" val="diagram20168442_4*l_i*1_10"/>
  <p:tag name="KSO_WM_UNIT_FILL_FORE_SCHEMECOLOR_INDEX" val="14"/>
  <p:tag name="KSO_WM_UNIT_FILL_TYPE" val="1"/>
  <p:tag name="KSO_WM_UNIT_TEXT_FILL_FORE_SCHEMECOLOR_INDEX" val="2"/>
  <p:tag name="KSO_WM_UNIT_TEXT_FILL_TYPE" val="1"/>
</p:tagLst>
</file>

<file path=ppt/tags/tag17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11"/>
  <p:tag name="KSO_WM_UNIT_LAYERLEVEL" val="1_1"/>
  <p:tag name="KSO_WM_TEMPLATE_CATEGORY" val="diagram"/>
  <p:tag name="KSO_WM_TEMPLATE_INDEX" val="20168442"/>
  <p:tag name="KSO_WM_DIAGRAM_GROUP_CODE" val="l1-1"/>
  <p:tag name="KSO_WM_UNIT_ID" val="diagram20168442_4*l_i*1_11"/>
  <p:tag name="KSO_WM_UNIT_FILL_FORE_SCHEMECOLOR_INDEX" val="14"/>
  <p:tag name="KSO_WM_UNIT_FILL_TYPE" val="1"/>
</p:tagLst>
</file>

<file path=ppt/tags/tag1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i"/>
  <p:tag name="KSO_WM_UNIT_INDEX" val="1_12"/>
  <p:tag name="KSO_WM_UNIT_LAYERLEVEL" val="1_1"/>
  <p:tag name="KSO_WM_TEMPLATE_CATEGORY" val="diagram"/>
  <p:tag name="KSO_WM_TEMPLATE_INDEX" val="20168442"/>
  <p:tag name="KSO_WM_DIAGRAM_GROUP_CODE" val="l1-1"/>
  <p:tag name="KSO_WM_UNIT_ID" val="diagram20168442_4*l_i*1_12"/>
  <p:tag name="KSO_WM_UNIT_FILL_FORE_SCHEMECOLOR_INDEX" val="14"/>
  <p:tag name="KSO_WM_UNI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h_f"/>
  <p:tag name="KSO_WM_UNIT_INDEX" val="1_2_1"/>
  <p:tag name="KSO_WM_UNIT_LAYERLEVEL" val="1_1_1"/>
  <p:tag name="KSO_WM_UNIT_VALUE" val="18"/>
  <p:tag name="KSO_WM_UNIT_HIGHLIGHT" val="0"/>
  <p:tag name="KSO_WM_UNIT_COMPATIBLE" val="0"/>
  <p:tag name="KSO_WM_UNIT_CLEAR" val="0"/>
  <p:tag name="KSO_WM_UNIT_PRESET_TEXT_INDEX" val="3"/>
  <p:tag name="KSO_WM_UNIT_PRESET_TEXT_LEN" val="12"/>
  <p:tag name="KSO_WM_TEMPLATE_CATEGORY" val="diagram"/>
  <p:tag name="KSO_WM_TEMPLATE_INDEX" val="20168442"/>
  <p:tag name="KSO_WM_DIAGRAM_GROUP_CODE" val="l1-1"/>
  <p:tag name="KSO_WM_UNIT_ID" val="diagram20168442_4*l_h_f*1_2_1"/>
  <p:tag name="KSO_WM_UNIT_FILL_FORE_SCHEMECOLOR_INDEX" val="6"/>
  <p:tag name="KSO_WM_UNIT_FILL_TYPE" val="1"/>
  <p:tag name="KSO_WM_UNIT_TEXT_FILL_FORE_SCHEMECOLOR_INDEX" val="14"/>
  <p:tag name="KSO_WM_UNIT_TEXT_FILL_TYPE" val="1"/>
</p:tagLst>
</file>

<file path=ppt/tags/tag1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h_f"/>
  <p:tag name="KSO_WM_UNIT_INDEX" val="1_4_1"/>
  <p:tag name="KSO_WM_UNIT_LAYERLEVEL" val="1_1_1"/>
  <p:tag name="KSO_WM_UNIT_VALUE" val="18"/>
  <p:tag name="KSO_WM_UNIT_HIGHLIGHT" val="0"/>
  <p:tag name="KSO_WM_UNIT_COMPATIBLE" val="0"/>
  <p:tag name="KSO_WM_UNIT_CLEAR" val="0"/>
  <p:tag name="KSO_WM_UNIT_PRESET_TEXT_INDEX" val="3"/>
  <p:tag name="KSO_WM_UNIT_PRESET_TEXT_LEN" val="12"/>
  <p:tag name="KSO_WM_TEMPLATE_CATEGORY" val="diagram"/>
  <p:tag name="KSO_WM_TEMPLATE_INDEX" val="20168442"/>
  <p:tag name="KSO_WM_DIAGRAM_GROUP_CODE" val="l1-1"/>
  <p:tag name="KSO_WM_UNIT_ID" val="diagram20168442_4*l_h_f*1_4_1"/>
  <p:tag name="KSO_WM_UNIT_FILL_FORE_SCHEMECOLOR_INDEX" val="5"/>
  <p:tag name="KSO_WM_UNIT_FILL_TYPE" val="1"/>
  <p:tag name="KSO_WM_UNIT_TEXT_FILL_FORE_SCHEMECOLOR_INDEX" val="14"/>
  <p:tag name="KSO_WM_UNIT_TEXT_FILL_TYPE" val="1"/>
</p:tagLst>
</file>

<file path=ppt/tags/tag18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h_f"/>
  <p:tag name="KSO_WM_UNIT_INDEX" val="1_1_1"/>
  <p:tag name="KSO_WM_UNIT_LAYERLEVEL" val="1_1_1"/>
  <p:tag name="KSO_WM_UNIT_VALUE" val="18"/>
  <p:tag name="KSO_WM_UNIT_HIGHLIGHT" val="0"/>
  <p:tag name="KSO_WM_UNIT_COMPATIBLE" val="0"/>
  <p:tag name="KSO_WM_UNIT_CLEAR" val="0"/>
  <p:tag name="KSO_WM_UNIT_PRESET_TEXT_INDEX" val="3"/>
  <p:tag name="KSO_WM_UNIT_PRESET_TEXT_LEN" val="12"/>
  <p:tag name="KSO_WM_TEMPLATE_CATEGORY" val="diagram"/>
  <p:tag name="KSO_WM_TEMPLATE_INDEX" val="20168442"/>
  <p:tag name="KSO_WM_DIAGRAM_GROUP_CODE" val="l1-1"/>
  <p:tag name="KSO_WM_UNIT_ID" val="diagram20168442_4*l_h_f*1_1_1"/>
  <p:tag name="KSO_WM_UNIT_FILL_FORE_SCHEMECOLOR_INDEX" val="5"/>
  <p:tag name="KSO_WM_UNIT_FILL_TYPE" val="1"/>
  <p:tag name="KSO_WM_UNIT_TEXT_FILL_FORE_SCHEMECOLOR_INDEX" val="14"/>
  <p:tag name="KSO_WM_UNIT_TEXT_FILL_TYPE" val="1"/>
</p:tagLst>
</file>

<file path=ppt/tags/tag1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l_h_f"/>
  <p:tag name="KSO_WM_UNIT_INDEX" val="1_3_1"/>
  <p:tag name="KSO_WM_UNIT_LAYERLEVEL" val="1_1_1"/>
  <p:tag name="KSO_WM_UNIT_VALUE" val="18"/>
  <p:tag name="KSO_WM_UNIT_HIGHLIGHT" val="0"/>
  <p:tag name="KSO_WM_UNIT_COMPATIBLE" val="0"/>
  <p:tag name="KSO_WM_UNIT_CLEAR" val="0"/>
  <p:tag name="KSO_WM_UNIT_PRESET_TEXT_INDEX" val="3"/>
  <p:tag name="KSO_WM_UNIT_PRESET_TEXT_LEN" val="12"/>
  <p:tag name="KSO_WM_TEMPLATE_CATEGORY" val="diagram"/>
  <p:tag name="KSO_WM_TEMPLATE_INDEX" val="20168442"/>
  <p:tag name="KSO_WM_DIAGRAM_GROUP_CODE" val="l1-1"/>
  <p:tag name="KSO_WM_UNIT_ID" val="diagram20168442_4*l_h_f*1_3_1"/>
  <p:tag name="KSO_WM_UNIT_FILL_FORE_SCHEMECOLOR_INDEX" val="6"/>
  <p:tag name="KSO_WM_UNIT_FILL_TYPE" val="1"/>
  <p:tag name="KSO_WM_UNIT_TEXT_FILL_FORE_SCHEMECOLOR_INDEX" val="14"/>
  <p:tag name="KSO_WM_UNIT_TEXT_FILL_TYPE" val="1"/>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 name="KSO_WM_SLIDE_ITEM_CNT" val="2"/>
</p:tagLst>
</file>

<file path=ppt/tags/tag18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为了最终演示发布的良好效果，请尽量言简意赅的阐述观点；根据需要可酌情增减文字，以便观者可以准确理解您所传达的信息。为了表达清晰，最终演示发布的良好效果，请尽量言简意赅的阐述观点。"/>
  <p:tag name="KSO_WM_UNIT_NOCLEAR" val="0"/>
  <p:tag name="KSO_WM_UNIT_VALUE" val="132"/>
  <p:tag name="KSO_WM_UNIT_HIGHLIGHT" val="0"/>
  <p:tag name="KSO_WM_UNIT_COMPATIBLE" val="0"/>
  <p:tag name="KSO_WM_UNIT_DIAGRAM_ISNUMVISUAL" val="0"/>
  <p:tag name="KSO_WM_UNIT_DIAGRAM_ISREFERUNIT" val="0"/>
  <p:tag name="KSO_WM_DIAGRAM_GROUP_CODE" val="q1-1"/>
  <p:tag name="KSO_WM_UNIT_TYPE" val="q_h_f"/>
  <p:tag name="KSO_WM_UNIT_INDEX" val="1_1_1"/>
  <p:tag name="KSO_WM_UNIT_ID" val="diagram20205857_1*q_h_f*1_1_1"/>
  <p:tag name="KSO_WM_TEMPLATE_CATEGORY" val="diagram"/>
  <p:tag name="KSO_WM_TEMPLATE_INDEX" val="20205857"/>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18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为了最终演示发布的良好效果，请尽量言简意赅的阐述观点；根据需要可酌情增减文字，以便观者可以准确理解您所传达的信息。为了表达清晰，最终演示发布的良好效果，请尽量言简意赅的阐述观点。"/>
  <p:tag name="KSO_WM_UNIT_NOCLEAR" val="0"/>
  <p:tag name="KSO_WM_UNIT_HIGHLIGHT" val="0"/>
  <p:tag name="KSO_WM_UNIT_COMPATIBLE" val="0"/>
  <p:tag name="KSO_WM_UNIT_DIAGRAM_ISNUMVISUAL" val="0"/>
  <p:tag name="KSO_WM_UNIT_DIAGRAM_ISREFERUNIT" val="0"/>
  <p:tag name="KSO_WM_DIAGRAM_GROUP_CODE" val="q1-1"/>
  <p:tag name="KSO_WM_UNIT_TYPE" val="q_h_f"/>
  <p:tag name="KSO_WM_UNIT_INDEX" val="1_2_1"/>
  <p:tag name="KSO_WM_UNIT_ID" val="diagram20205857_1*q_h_f*1_2_1"/>
  <p:tag name="KSO_WM_TEMPLATE_CATEGORY" val="diagram"/>
  <p:tag name="KSO_WM_TEMPLATE_INDEX" val="20205857"/>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1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i"/>
  <p:tag name="KSO_WM_UNIT_INDEX" val="1_1"/>
  <p:tag name="KSO_WM_UNIT_ID" val="diagram20205857_1*q_i*1_1"/>
  <p:tag name="KSO_WM_TEMPLATE_CATEGORY" val="diagram"/>
  <p:tag name="KSO_WM_TEMPLATE_INDEX" val="20205857"/>
  <p:tag name="KSO_WM_UNIT_LAYERLEVEL" val="1_1"/>
  <p:tag name="KSO_WM_TAG_VERSION" val="1.0"/>
  <p:tag name="KSO_WM_BEAUTIFY_FLAG" val="#wm#"/>
  <p:tag name="KSO_WM_UNIT_LINE_FORE_SCHEMECOLOR_INDEX" val="14"/>
  <p:tag name="KSO_WM_UNIT_LINE_FILL_TYPE" val="2"/>
  <p:tag name="KSO_WM_UNIT_TEXT_FILL_FORE_SCHEMECOLOR_INDEX" val="2"/>
  <p:tag name="KSO_WM_UNIT_TEXT_FILL_TYPE" val="1"/>
  <p:tag name="KSO_WM_UNIT_USESOURCEFORMAT_APPLY" val="0"/>
</p:tagLst>
</file>

<file path=ppt/tags/tag1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1_1"/>
  <p:tag name="KSO_WM_UNIT_ID" val="diagram20205857_1*q_h_i*1_1_1"/>
  <p:tag name="KSO_WM_TEMPLATE_CATEGORY" val="diagram"/>
  <p:tag name="KSO_WM_TEMPLATE_INDEX" val="20205857"/>
  <p:tag name="KSO_WM_UNIT_LAYERLEVEL" val="1_1_1"/>
  <p:tag name="KSO_WM_TAG_VERSION" val="1.0"/>
  <p:tag name="KSO_WM_BEAUTIFY_FLAG" val="#wm#"/>
  <p:tag name="KSO_WM_UNIT_FILL_FORE_SCHEMECOLOR_INDEX" val="6"/>
  <p:tag name="KSO_WM_UNIT_FILL_TYPE" val="1"/>
  <p:tag name="KSO_WM_UNIT_TEXT_FILL_FORE_SCHEMECOLOR_INDEX" val="14"/>
  <p:tag name="KSO_WM_UNIT_TEXT_FILL_TYPE" val="1"/>
  <p:tag name="KSO_WM_UNIT_USESOURCEFORMAT_APPLY" val="0"/>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SUBTYPE" val="d"/>
  <p:tag name="KSO_WM_UNIT_TYPE" val="q_h_i"/>
  <p:tag name="KSO_WM_UNIT_INDEX" val="1_1_2"/>
  <p:tag name="KSO_WM_UNIT_ID" val="diagram20205857_1*q_h_i*1_1_2"/>
  <p:tag name="KSO_WM_TEMPLATE_CATEGORY" val="diagram"/>
  <p:tag name="KSO_WM_TEMPLATE_INDEX" val="20205857"/>
  <p:tag name="KSO_WM_UNIT_LAYERLEVEL" val="1_1_1"/>
  <p:tag name="KSO_WM_TAG_VERSION" val="1.0"/>
  <p:tag name="KSO_WM_BEAUTIFY_FLAG" val="#wm#"/>
  <p:tag name="KSO_WM_UNIT_TEXT_FILL_FORE_SCHEMECOLOR_INDEX" val="14"/>
  <p:tag name="KSO_WM_UNIT_TEXT_FILL_TYPE" val="1"/>
  <p:tag name="KSO_WM_UNIT_USESOURCEFORMAT_APPLY" val="0"/>
</p:tagLst>
</file>

<file path=ppt/tags/tag1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2_1"/>
  <p:tag name="KSO_WM_UNIT_ID" val="diagram20205857_1*q_h_i*1_2_1"/>
  <p:tag name="KSO_WM_TEMPLATE_CATEGORY" val="diagram"/>
  <p:tag name="KSO_WM_TEMPLATE_INDEX" val="20205857"/>
  <p:tag name="KSO_WM_UNIT_LAYERLEVEL" val="1_1_1"/>
  <p:tag name="KSO_WM_TAG_VERSION" val="1.0"/>
  <p:tag name="KSO_WM_BEAUTIFY_FLAG" val="#wm#"/>
  <p:tag name="KSO_WM_UNIT_FILL_FORE_SCHEMECOLOR_INDEX" val="9"/>
  <p:tag name="KSO_WM_UNIT_FILL_TYPE" val="1"/>
  <p:tag name="KSO_WM_UNIT_TEXT_FILL_FORE_SCHEMECOLOR_INDEX" val="14"/>
  <p:tag name="KSO_WM_UNIT_TEXT_FILL_TYPE" val="1"/>
  <p:tag name="KSO_WM_UNIT_USESOURCEFORMAT_APPLY" val="0"/>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SUBTYPE" val="d"/>
  <p:tag name="KSO_WM_UNIT_TYPE" val="q_h_i"/>
  <p:tag name="KSO_WM_UNIT_INDEX" val="1_2_2"/>
  <p:tag name="KSO_WM_UNIT_ID" val="diagram20205857_1*q_h_i*1_2_2"/>
  <p:tag name="KSO_WM_TEMPLATE_CATEGORY" val="diagram"/>
  <p:tag name="KSO_WM_TEMPLATE_INDEX" val="20205857"/>
  <p:tag name="KSO_WM_UNIT_LAYERLEVEL" val="1_1_1"/>
  <p:tag name="KSO_WM_TAG_VERSION" val="1.0"/>
  <p:tag name="KSO_WM_BEAUTIFY_FLAG" val="#wm#"/>
  <p:tag name="KSO_WM_UNIT_TEXT_FILL_FORE_SCHEMECOLOR_INDEX" val="14"/>
  <p:tag name="KSO_WM_UNIT_TEXT_FILL_TYPE" val="1"/>
  <p:tag name="KSO_WM_UNIT_USESOURCEFORMAT_APPLY" val="0"/>
</p:tagLst>
</file>

<file path=ppt/tags/tag19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9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9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198.xml><?xml version="1.0" encoding="utf-8"?>
<p:tagLst xmlns:a="http://schemas.openxmlformats.org/drawingml/2006/main" xmlns:r="http://schemas.openxmlformats.org/officeDocument/2006/relationships" xmlns:p="http://schemas.openxmlformats.org/presentationml/2006/main">
  <p:tag name="KSO_WM_UNIT_TABLE_BEAUTIFY" val="smartTable{b99bf7f9-857f-4759-b9d3-11d5aa466a51}"/>
  <p:tag name="TABLE_ENDDRAG_ORIGIN_RECT" val="408*366"/>
  <p:tag name="TABLE_ENDDRAG_RECT" val="37*78*408*366"/>
  <p:tag name="TABLE_RECT" val="36.0077*63.9673*408.1*431.8"/>
  <p:tag name="TABLE_EMPHASIZE_COLOR" val="6579300"/>
  <p:tag name="TABLE_ONEKEY_SKIN_IDX" val="0"/>
  <p:tag name="TABLE_SKINIDX" val="-1"/>
  <p:tag name="TABLE_COLORIDX" val="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177"/>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177"/>
</p:tagLst>
</file>

<file path=ppt/tags/tag20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fb2726db-fd24-4f18-a5f2-d915a28d6e4b}"/>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2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1b60ecfa-d32f-4b2a-931b-f29cdcb2d4bc}"/>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204.xml><?xml version="1.0" encoding="utf-8"?>
<p:tagLst xmlns:a="http://schemas.openxmlformats.org/drawingml/2006/main" xmlns:r="http://schemas.openxmlformats.org/officeDocument/2006/relationships" xmlns:p="http://schemas.openxmlformats.org/presentationml/2006/main">
  <p:tag name="KSO_WM_UNIT_TABLE_BEAUTIFY" val="smartTable{55dbae27-9999-4da6-92dc-b59ebe30e22b}"/>
  <p:tag name="TABLE_RECT" val="147.563*79.15*324.15*381.7"/>
  <p:tag name="TABLE_EMPHASIZE_COLOR" val="6579300"/>
  <p:tag name="TABLE_ONEKEY_SKIN_IDX" val="0"/>
  <p:tag name="TABLE_SKINIDX" val="-1"/>
  <p:tag name="TABLE_COLORIDX" val="l"/>
  <p:tag name="TABLE_ENDDRAG_ORIGIN_RECT" val="367*246"/>
  <p:tag name="TABLE_ENDDRAG_RECT" val="563*65*367*246"/>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177"/>
</p:tagLst>
</file>

<file path=ppt/tags/tag20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1.xml><?xml version="1.0" encoding="utf-8"?>
<p:tagLst xmlns:a="http://schemas.openxmlformats.org/drawingml/2006/main" xmlns:r="http://schemas.openxmlformats.org/officeDocument/2006/relationships" xmlns:p="http://schemas.openxmlformats.org/presentationml/2006/main">
  <p:tag name="KSO_WM_SLIDE_ITEM_CNT" val="5"/>
</p:tagLst>
</file>

<file path=ppt/tags/tag21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75"/>
  <p:tag name="KSO_WM_UNIT_TYPE" val="n_h_a"/>
  <p:tag name="KSO_WM_UNIT_INDEX" val="1_2_1"/>
  <p:tag name="KSO_WM_UNIT_ID" val="diagram160075_3*n_h_a*1_2_1"/>
  <p:tag name="KSO_WM_UNIT_LAYERLEVEL" val="1_1_1"/>
  <p:tag name="KSO_WM_UNIT_VALUE" val="36"/>
  <p:tag name="KSO_WM_UNIT_HIGHLIGHT" val="0"/>
  <p:tag name="KSO_WM_UNIT_COMPATIBLE" val="0"/>
  <p:tag name="KSO_WM_UNIT_CLEAR" val="0"/>
  <p:tag name="KSO_WM_UNIT_PRESET_TEXT_INDEX" val="3"/>
  <p:tag name="KSO_WM_BEAUTIFY_FLAG" val="#wm#"/>
  <p:tag name="KSO_WM_TAG_VERSION" val="1.0"/>
  <p:tag name="KSO_WM_UNIT_PRESET_TEXT_LEN" val="17"/>
  <p:tag name="KSO_WM_DIAGRAM_GROUP_CODE" val="n1-1"/>
  <p:tag name="KSO_WM_UNIT_TEXT_FILL_FORE_SCHEMECOLOR_INDEX" val="15"/>
  <p:tag name="KSO_WM_UNIT_TEXT_FILL_TYPE" val="1"/>
  <p:tag name="KSO_WM_UNIT_USESOURCEFORMAT_APPLY" val="0"/>
</p:tagLst>
</file>

<file path=ppt/tags/tag21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75"/>
  <p:tag name="KSO_WM_UNIT_TYPE" val="n_h_h_f"/>
  <p:tag name="KSO_WM_UNIT_INDEX" val="1_1_1_1"/>
  <p:tag name="KSO_WM_UNIT_ID" val="diagram160075_3*n_h_h_f*1_1_1_1"/>
  <p:tag name="KSO_WM_UNIT_LAYERLEVEL" val="1_1_1_1"/>
  <p:tag name="KSO_WM_UNIT_VALUE" val="12"/>
  <p:tag name="KSO_WM_UNIT_HIGHLIGHT" val="0"/>
  <p:tag name="KSO_WM_UNIT_COMPATIBLE" val="0"/>
  <p:tag name="KSO_WM_UNIT_CLEAR" val="0"/>
  <p:tag name="KSO_WM_UNIT_PRESET_TEXT_INDEX" val="4"/>
  <p:tag name="KSO_WM_BEAUTIFY_FLAG" val="#wm#"/>
  <p:tag name="KSO_WM_TAG_VERSION" val="1.0"/>
  <p:tag name="KSO_WM_UNIT_PRESET_TEXT_LEN" val="22"/>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21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75"/>
  <p:tag name="KSO_WM_UNIT_TYPE" val="n_h_h_f"/>
  <p:tag name="KSO_WM_UNIT_INDEX" val="1_1_2_1"/>
  <p:tag name="KSO_WM_UNIT_ID" val="diagram160075_3*n_h_h_f*1_1_2_1"/>
  <p:tag name="KSO_WM_UNIT_LAYERLEVEL" val="1_1_1_1"/>
  <p:tag name="KSO_WM_UNIT_VALUE" val="12"/>
  <p:tag name="KSO_WM_UNIT_HIGHLIGHT" val="0"/>
  <p:tag name="KSO_WM_UNIT_COMPATIBLE" val="0"/>
  <p:tag name="KSO_WM_UNIT_CLEAR" val="0"/>
  <p:tag name="KSO_WM_UNIT_PRESET_TEXT_INDEX" val="4"/>
  <p:tag name="KSO_WM_BEAUTIFY_FLAG" val="#wm#"/>
  <p:tag name="KSO_WM_TAG_VERSION" val="1.0"/>
  <p:tag name="KSO_WM_UNIT_PRESET_TEXT_LEN" val="22"/>
  <p:tag name="KSO_WM_DIAGRAM_GROUP_CODE" val="n1-1"/>
  <p:tag name="KSO_WM_UNIT_FILL_FORE_SCHEMECOLOR_INDEX" val="6"/>
  <p:tag name="KSO_WM_UNIT_FILL_TYPE" val="1"/>
  <p:tag name="KSO_WM_UNIT_TEXT_FILL_FORE_SCHEMECOLOR_INDEX" val="14"/>
  <p:tag name="KSO_WM_UNIT_TEXT_FILL_TYPE" val="1"/>
  <p:tag name="KSO_WM_UNIT_USESOURCEFORMAT_APPLY" val="0"/>
</p:tagLst>
</file>

<file path=ppt/tags/tag21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75"/>
  <p:tag name="KSO_WM_UNIT_TYPE" val="n_h_h_f"/>
  <p:tag name="KSO_WM_UNIT_INDEX" val="1_1_3_1"/>
  <p:tag name="KSO_WM_UNIT_ID" val="diagram160075_3*n_h_h_f*1_1_3_1"/>
  <p:tag name="KSO_WM_UNIT_LAYERLEVEL" val="1_1_1_1"/>
  <p:tag name="KSO_WM_UNIT_VALUE" val="12"/>
  <p:tag name="KSO_WM_UNIT_HIGHLIGHT" val="0"/>
  <p:tag name="KSO_WM_UNIT_COMPATIBLE" val="0"/>
  <p:tag name="KSO_WM_UNIT_CLEAR" val="0"/>
  <p:tag name="KSO_WM_UNIT_PRESET_TEXT_INDEX" val="4"/>
  <p:tag name="KSO_WM_BEAUTIFY_FLAG" val="#wm#"/>
  <p:tag name="KSO_WM_TAG_VERSION" val="1.0"/>
  <p:tag name="KSO_WM_UNIT_PRESET_TEXT_LEN" val="22"/>
  <p:tag name="KSO_WM_DIAGRAM_GROUP_CODE" val="n1-1"/>
  <p:tag name="KSO_WM_UNIT_FILL_FORE_SCHEMECOLOR_INDEX" val="6"/>
  <p:tag name="KSO_WM_UNIT_FILL_TYPE" val="1"/>
  <p:tag name="KSO_WM_UNIT_TEXT_FILL_FORE_SCHEMECOLOR_INDEX" val="14"/>
  <p:tag name="KSO_WM_UNIT_TEXT_FILL_TYPE" val="1"/>
  <p:tag name="KSO_WM_UNIT_USESOURCEFORMAT_APPLY" val="0"/>
</p:tagLst>
</file>

<file path=ppt/tags/tag21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75"/>
  <p:tag name="KSO_WM_UNIT_TYPE" val="n_h_h_f"/>
  <p:tag name="KSO_WM_UNIT_INDEX" val="1_1_4_1"/>
  <p:tag name="KSO_WM_UNIT_ID" val="diagram160075_3*n_h_h_f*1_1_4_1"/>
  <p:tag name="KSO_WM_UNIT_LAYERLEVEL" val="1_1_1_1"/>
  <p:tag name="KSO_WM_UNIT_VALUE" val="12"/>
  <p:tag name="KSO_WM_UNIT_HIGHLIGHT" val="0"/>
  <p:tag name="KSO_WM_UNIT_COMPATIBLE" val="0"/>
  <p:tag name="KSO_WM_UNIT_CLEAR" val="0"/>
  <p:tag name="KSO_WM_UNIT_PRESET_TEXT_INDEX" val="4"/>
  <p:tag name="KSO_WM_BEAUTIFY_FLAG" val="#wm#"/>
  <p:tag name="KSO_WM_TAG_VERSION" val="1.0"/>
  <p:tag name="KSO_WM_UNIT_PRESET_TEXT_LEN" val="22"/>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21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 name="KSO_WM_SLIDE_ITEM_CNT" val="4"/>
</p:tagLst>
</file>

<file path=ppt/tags/tag2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187818_4*l_h_i*1_1_2"/>
  <p:tag name="KSO_WM_TEMPLATE_CATEGORY" val="diagram"/>
  <p:tag name="KSO_WM_TEMPLATE_INDEX" val="20187818"/>
  <p:tag name="KSO_WM_UNIT_LAYERLEVEL" val="1_1_1"/>
  <p:tag name="KSO_WM_TAG_VERSION" val="1.0"/>
  <p:tag name="KSO_WM_BEAUTIFY_FLAG" val="#wm#"/>
  <p:tag name="KSO_WM_UNIT_FILL_FORE_SCHEMECOLOR_INDEX" val="6"/>
  <p:tag name="KSO_WM_UNIT_FILL_TYPE" val="1"/>
  <p:tag name="KSO_WM_UNIT_LINE_FORE_SCHEMECOLOR_INDEX" val="6"/>
  <p:tag name="KSO_WM_UNIT_LINE_FILL_TYPE" val="2"/>
  <p:tag name="KSO_WM_UNIT_USESOURCEFORMAT_APPLY" val="0"/>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187818_4*l_h_i*1_1_1"/>
  <p:tag name="KSO_WM_TEMPLATE_CATEGORY" val="diagram"/>
  <p:tag name="KSO_WM_TEMPLATE_INDEX" val="20187818"/>
  <p:tag name="KSO_WM_UNIT_LAYERLEVEL" val="1_1_1"/>
  <p:tag name="KSO_WM_TAG_VERSION" val="1.0"/>
  <p:tag name="KSO_WM_BEAUTIFY_FLAG" val="#wm#"/>
  <p:tag name="KSO_WM_UNIT_FILL_FORE_SCHEMECOLOR_INDEX" val="6"/>
  <p:tag name="KSO_WM_UNIT_FILL_TYPE" val="1"/>
  <p:tag name="KSO_WM_UNIT_LINE_FORE_SCHEMECOLOR_INDEX" val="6"/>
  <p:tag name="KSO_WM_UNIT_LINE_FILL_TYPE" val="2"/>
  <p:tag name="KSO_WM_UNIT_TEXT_FILL_FORE_SCHEMECOLOR_INDEX" val="2"/>
  <p:tag name="KSO_WM_UNIT_TEXT_FILL_TYPE" val="1"/>
  <p:tag name="KSO_WM_UNIT_USESOURCEFORMAT_APPLY" val="0"/>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187818_4*l_h_i*1_2_1"/>
  <p:tag name="KSO_WM_TEMPLATE_CATEGORY" val="diagram"/>
  <p:tag name="KSO_WM_TEMPLATE_INDEX" val="20187818"/>
  <p:tag name="KSO_WM_UNIT_LAYERLEVEL" val="1_1_1"/>
  <p:tag name="KSO_WM_TAG_VERSION" val="1.0"/>
  <p:tag name="KSO_WM_BEAUTIFY_FLAG" val="#wm#"/>
  <p:tag name="KSO_WM_UNIT_FILL_FORE_SCHEMECOLOR_INDEX" val="5"/>
  <p:tag name="KSO_WM_UNIT_FILL_TYPE" val="1"/>
  <p:tag name="KSO_WM_UNIT_LINE_FORE_SCHEMECOLOR_INDEX" val="5"/>
  <p:tag name="KSO_WM_UNIT_LINE_FILL_TYPE" val="2"/>
  <p:tag name="KSO_WM_UNIT_TEXT_FILL_FORE_SCHEMECOLOR_INDEX" val="2"/>
  <p:tag name="KSO_WM_UNIT_TEXT_FILL_TYPE" val="1"/>
  <p:tag name="KSO_WM_UNIT_USESOURCEFORMAT_APPLY" val="0"/>
</p:tagLst>
</file>

<file path=ppt/tags/tag2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187818_4*l_h_i*1_4_2"/>
  <p:tag name="KSO_WM_TEMPLATE_CATEGORY" val="diagram"/>
  <p:tag name="KSO_WM_TEMPLATE_INDEX" val="20187818"/>
  <p:tag name="KSO_WM_UNIT_LAYERLEVEL" val="1_1_1"/>
  <p:tag name="KSO_WM_TAG_VERSION" val="1.0"/>
  <p:tag name="KSO_WM_BEAUTIFY_FLAG" val="#wm#"/>
  <p:tag name="KSO_WM_UNIT_FILL_FORE_SCHEMECOLOR_INDEX" val="8"/>
  <p:tag name="KSO_WM_UNIT_FILL_TYPE" val="1"/>
  <p:tag name="KSO_WM_UNIT_LINE_FORE_SCHEMECOLOR_INDEX" val="8"/>
  <p:tag name="KSO_WM_UNIT_LINE_FILL_TYPE" val="2"/>
  <p:tag name="KSO_WM_UNIT_USESOURCEFORMAT_APPLY" val="0"/>
</p:tagLst>
</file>

<file path=ppt/tags/tag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187818_4*l_h_i*1_4_1"/>
  <p:tag name="KSO_WM_TEMPLATE_CATEGORY" val="diagram"/>
  <p:tag name="KSO_WM_TEMPLATE_INDEX" val="20187818"/>
  <p:tag name="KSO_WM_UNIT_LAYERLEVEL" val="1_1_1"/>
  <p:tag name="KSO_WM_TAG_VERSION" val="1.0"/>
  <p:tag name="KSO_WM_BEAUTIFY_FLAG" val="#wm#"/>
  <p:tag name="KSO_WM_UNIT_FILL_FORE_SCHEMECOLOR_INDEX" val="8"/>
  <p:tag name="KSO_WM_UNIT_FILL_TYPE" val="1"/>
  <p:tag name="KSO_WM_UNIT_LINE_FORE_SCHEMECOLOR_INDEX" val="8"/>
  <p:tag name="KSO_WM_UNIT_LINE_FILL_TYPE" val="2"/>
  <p:tag name="KSO_WM_UNIT_TEXT_FILL_FORE_SCHEMECOLOR_INDEX" val="2"/>
  <p:tag name="KSO_WM_UNIT_TEXT_FILL_TYPE" val="1"/>
  <p:tag name="KSO_WM_UNIT_USESOURCEFORMAT_APPLY" val="0"/>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6"/>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187818_4*l_h_a*1_1_1"/>
  <p:tag name="KSO_WM_TEMPLATE_CATEGORY" val="diagram"/>
  <p:tag name="KSO_WM_TEMPLATE_INDEX" val="20187818"/>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24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3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187818_4*l_h_f*1_1_1"/>
  <p:tag name="KSO_WM_TEMPLATE_CATEGORY" val="diagram"/>
  <p:tag name="KSO_WM_TEMPLATE_INDEX" val="20187818"/>
  <p:tag name="KSO_WM_UNIT_LAYERLEVEL" val="1_1_1"/>
  <p:tag name="KSO_WM_TAG_VERSION" val="1.0"/>
  <p:tag name="KSO_WM_BEAUTIFY_FLAG" val="#wm#"/>
  <p:tag name="KSO_WM_UNIT_TEXT_FILL_FORE_SCHEMECOLOR_INDEX" val="1"/>
  <p:tag name="KSO_WM_UNIT_TEXT_FILL_TYPE" val="1"/>
  <p:tag name="KSO_WM_UNIT_USESOURCEFORMAT_APPLY" val="0"/>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1"/>
  <p:tag name="KSO_WM_UNIT_ID" val="diagram20187818_4*l_i*1_11"/>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3"/>
  <p:tag name="KSO_WM_UNIT_ID" val="diagram20187818_4*l_i*1_13"/>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4"/>
  <p:tag name="KSO_WM_UNIT_ID" val="diagram20187818_4*l_i*1_14"/>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187818_4*l_i*1_1"/>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2"/>
  <p:tag name="KSO_WM_UNIT_ID" val="diagram20187818_4*l_i*1_12"/>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5"/>
  <p:tag name="KSO_WM_UNIT_ID" val="diagram20187818_4*l_i*1_15"/>
  <p:tag name="KSO_WM_TEMPLATE_CATEGORY" val="diagram"/>
  <p:tag name="KSO_WM_TEMPLATE_INDEX" val="20187818"/>
  <p:tag name="KSO_WM_UNIT_LAYERLEVEL" val="1_1"/>
  <p:tag name="KSO_WM_TAG_VERSION" val="1.0"/>
  <p:tag name="KSO_WM_BEAUTIFY_FLAG" val="#wm#"/>
  <p:tag name="KSO_WM_UNIT_LINE_FORE_SCHEMECOLOR_INDEX" val="10"/>
  <p:tag name="KSO_WM_UNIT_LINE_FILL_TYPE" val="2"/>
  <p:tag name="KSO_WM_UNIT_USESOURCEFORMAT_APPLY" val="0"/>
</p:tagLst>
</file>

<file path=ppt/tags/tag2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6"/>
  <p:tag name="KSO_WM_UNIT_ID" val="diagram20187818_4*l_i*1_16"/>
  <p:tag name="KSO_WM_TEMPLATE_CATEGORY" val="diagram"/>
  <p:tag name="KSO_WM_TEMPLATE_INDEX" val="20187818"/>
  <p:tag name="KSO_WM_UNIT_LAYERLEVEL" val="1_1"/>
  <p:tag name="KSO_WM_TAG_VERSION" val="1.0"/>
  <p:tag name="KSO_WM_BEAUTIFY_FLAG" val="#wm#"/>
  <p:tag name="KSO_WM_UNIT_LINE_FORE_SCHEMECOLOR_INDEX" val="10"/>
  <p:tag name="KSO_WM_UNIT_LINE_FILL_TYPE" val="2"/>
  <p:tag name="KSO_WM_UNIT_USESOURCEFORMAT_APPLY" val="0"/>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7"/>
  <p:tag name="KSO_WM_UNIT_ID" val="diagram20187818_4*l_i*1_17"/>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8"/>
  <p:tag name="KSO_WM_UNIT_ID" val="diagram20187818_4*l_i*1_18"/>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9"/>
  <p:tag name="KSO_WM_UNIT_ID" val="diagram20187818_4*l_i*1_19"/>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0"/>
  <p:tag name="KSO_WM_UNIT_ID" val="diagram20187818_4*l_i*1_20"/>
  <p:tag name="KSO_WM_TEMPLATE_CATEGORY" val="diagram"/>
  <p:tag name="KSO_WM_TEMPLATE_INDEX" val="20187818"/>
  <p:tag name="KSO_WM_UNIT_LAYERLEVEL" val="1_1"/>
  <p:tag name="KSO_WM_TAG_VERSION" val="1.0"/>
  <p:tag name="KSO_WM_BEAUTIFY_FLAG" val="#wm#"/>
  <p:tag name="KSO_WM_UNIT_FILL_FORE_SCHEMECOLOR_INDEX" val="13"/>
  <p:tag name="KSO_WM_UNIT_FILL_TYPE" val="1"/>
  <p:tag name="KSO_WM_UNIT_TEXT_FILL_FORE_SCHEMECOLOR_INDEX" val="2"/>
  <p:tag name="KSO_WM_UNIT_TEXT_FILL_TYPE" val="1"/>
  <p:tag name="KSO_WM_UNIT_USESOURCEFORMAT_APPLY" val="0"/>
</p:tagLst>
</file>

<file path=ppt/tags/tag2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1"/>
  <p:tag name="KSO_WM_UNIT_ID" val="diagram20187818_4*l_i*1_21"/>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13"/>
  <p:tag name="KSO_WM_UNIT_TEXT_FILL_TYPE" val="1"/>
  <p:tag name="KSO_WM_UNIT_USESOURCEFORMAT_APPLY" val="0"/>
</p:tagLst>
</file>

<file path=ppt/tags/tag2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187818_4*l_i*1_2"/>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13"/>
  <p:tag name="KSO_WM_UNIT_TEXT_FILL_TYPE" val="1"/>
  <p:tag name="KSO_WM_UNIT_USESOURCEFORMAT_APPLY" val="0"/>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187818_4*l_i*1_3"/>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13"/>
  <p:tag name="KSO_WM_UNIT_TEXT_FILL_TYPE" val="1"/>
  <p:tag name="KSO_WM_UNIT_USESOURCEFORMAT_APPLY" val="0"/>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5"/>
  <p:tag name="KSO_WM_UNIT_ID" val="diagram20187818_4*l_i*1_5"/>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6"/>
  <p:tag name="KSO_WM_UNIT_ID" val="diagram20187818_4*l_i*1_6"/>
  <p:tag name="KSO_WM_TEMPLATE_CATEGORY" val="diagram"/>
  <p:tag name="KSO_WM_TEMPLATE_INDEX" val="20187818"/>
  <p:tag name="KSO_WM_UNIT_LAYERLEVEL" val="1_1"/>
  <p:tag name="KSO_WM_TAG_VERSION" val="1.0"/>
  <p:tag name="KSO_WM_BEAUTIFY_FLAG" val="#wm#"/>
  <p:tag name="KSO_WM_UNIT_FILL_FORE_SCHEMECOLOR_INDEX" val="6"/>
  <p:tag name="KSO_WM_UNIT_FILL_TYPE" val="1"/>
  <p:tag name="KSO_WM_UNIT_TEXT_FILL_FORE_SCHEMECOLOR_INDEX" val="2"/>
  <p:tag name="KSO_WM_UNIT_TEXT_FILL_TYPE" val="1"/>
  <p:tag name="KSO_WM_UNIT_USESOURCEFORMAT_APPLY" val="0"/>
</p:tagLst>
</file>

<file path=ppt/tags/tag2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7"/>
  <p:tag name="KSO_WM_UNIT_ID" val="diagram20187818_4*l_i*1_7"/>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8"/>
  <p:tag name="KSO_WM_UNIT_ID" val="diagram20187818_4*l_i*1_8"/>
  <p:tag name="KSO_WM_TEMPLATE_CATEGORY" val="diagram"/>
  <p:tag name="KSO_WM_TEMPLATE_INDEX" val="20187818"/>
  <p:tag name="KSO_WM_UNIT_LAYERLEVEL" val="1_1"/>
  <p:tag name="KSO_WM_TAG_VERSION" val="1.0"/>
  <p:tag name="KSO_WM_BEAUTIFY_FLAG" val="#wm#"/>
  <p:tag name="KSO_WM_UNIT_FILL_FORE_SCHEMECOLOR_INDEX" val="6"/>
  <p:tag name="KSO_WM_UNIT_FILL_TYPE" val="1"/>
  <p:tag name="KSO_WM_UNIT_TEXT_FILL_FORE_SCHEMECOLOR_INDEX" val="2"/>
  <p:tag name="KSO_WM_UNIT_TEXT_FILL_TYPE" val="1"/>
  <p:tag name="KSO_WM_UNIT_USESOURCEFORMAT_APPLY" val="0"/>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9"/>
  <p:tag name="KSO_WM_UNIT_ID" val="diagram20187818_4*l_i*1_9"/>
  <p:tag name="KSO_WM_TEMPLATE_CATEGORY" val="diagram"/>
  <p:tag name="KSO_WM_TEMPLATE_INDEX" val="20187818"/>
  <p:tag name="KSO_WM_UNIT_LAYERLEVEL" val="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0"/>
</p:tagLst>
</file>

<file path=ppt/tags/tag2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187818_4*l_i*1_4"/>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187818_4*l_h_i*1_1_3"/>
  <p:tag name="KSO_WM_TEMPLATE_CATEGORY" val="diagram"/>
  <p:tag name="KSO_WM_TEMPLATE_INDEX" val="20187818"/>
  <p:tag name="KSO_WM_UNIT_LAYERLEVEL" val="1_1_1"/>
  <p:tag name="KSO_WM_TAG_VERSION" val="1.0"/>
  <p:tag name="KSO_WM_BEAUTIFY_FLAG" val="#wm#"/>
  <p:tag name="KSO_WM_UNIT_FILL_FORE_SCHEMECOLOR_INDEX" val="6"/>
  <p:tag name="KSO_WM_UNIT_FILL_TYPE" val="1"/>
  <p:tag name="KSO_WM_UNIT_TEXT_FILL_FORE_SCHEMECOLOR_INDEX" val="2"/>
  <p:tag name="KSO_WM_UNIT_TEXT_FILL_TYPE" val="1"/>
  <p:tag name="KSO_WM_UNIT_USESOURCEFORMAT_APPLY" val="0"/>
</p:tagLst>
</file>

<file path=ppt/tags/tag2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187818_4*l_h_i*1_2_3"/>
  <p:tag name="KSO_WM_TEMPLATE_CATEGORY" val="diagram"/>
  <p:tag name="KSO_WM_TEMPLATE_INDEX" val="20187818"/>
  <p:tag name="KSO_WM_UNIT_LAYERLEVEL" val="1_1_1"/>
  <p:tag name="KSO_WM_TAG_VERSION" val="1.0"/>
  <p:tag name="KSO_WM_BEAUTIFY_FLAG" val="#wm#"/>
  <p:tag name="KSO_WM_UNIT_FILL_FORE_SCHEMECOLOR_INDEX" val="5"/>
  <p:tag name="KSO_WM_UNIT_FILL_TYPE" val="1"/>
  <p:tag name="KSO_WM_UNIT_TEXT_FILL_FORE_SCHEMECOLOR_INDEX" val="13"/>
  <p:tag name="KSO_WM_UNIT_TEXT_FILL_TYPE" val="1"/>
  <p:tag name="KSO_WM_UNIT_USESOURCEFORMAT_APPLY" val="0"/>
</p:tagLst>
</file>

<file path=ppt/tags/tag2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187818_4*l_h_i*1_4_3"/>
  <p:tag name="KSO_WM_TEMPLATE_CATEGORY" val="diagram"/>
  <p:tag name="KSO_WM_TEMPLATE_INDEX" val="20187818"/>
  <p:tag name="KSO_WM_UNIT_LAYERLEVEL" val="1_1_1"/>
  <p:tag name="KSO_WM_TAG_VERSION" val="1.0"/>
  <p:tag name="KSO_WM_BEAUTIFY_FLAG" val="#wm#"/>
  <p:tag name="KSO_WM_UNIT_FILL_FORE_SCHEMECOLOR_INDEX" val="8"/>
  <p:tag name="KSO_WM_UNIT_FILL_TYPE" val="1"/>
  <p:tag name="KSO_WM_UNIT_TEXT_FILL_FORE_SCHEMECOLOR_INDEX" val="2"/>
  <p:tag name="KSO_WM_UNIT_TEXT_FILL_TYPE" val="1"/>
  <p:tag name="KSO_WM_UNIT_USESOURCEFORMAT_APPLY" val="0"/>
</p:tagLst>
</file>

<file path=ppt/tags/tag2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187818_4*l_h_i*1_2_2"/>
  <p:tag name="KSO_WM_TEMPLATE_CATEGORY" val="diagram"/>
  <p:tag name="KSO_WM_TEMPLATE_INDEX" val="20187818"/>
  <p:tag name="KSO_WM_UNIT_LAYERLEVEL" val="1_1_1"/>
  <p:tag name="KSO_WM_TAG_VERSION" val="1.0"/>
  <p:tag name="KSO_WM_BEAUTIFY_FLAG" val="#wm#"/>
  <p:tag name="KSO_WM_UNIT_FILL_FORE_SCHEMECOLOR_INDEX" val="5"/>
  <p:tag name="KSO_WM_UNIT_FILL_TYPE" val="1"/>
  <p:tag name="KSO_WM_UNIT_LINE_FORE_SCHEMECOLOR_INDEX" val="5"/>
  <p:tag name="KSO_WM_UNIT_LINE_FILL_TYPE" val="2"/>
  <p:tag name="KSO_WM_UNIT_USESOURCEFORMAT_APPLY" val="0"/>
</p:tagLst>
</file>

<file path=ppt/tags/tag2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0"/>
  <p:tag name="KSO_WM_UNIT_ID" val="diagram20187818_4*l_i*1_10"/>
  <p:tag name="KSO_WM_TEMPLATE_CATEGORY" val="diagram"/>
  <p:tag name="KSO_WM_TEMPLATE_INDEX" val="20187818"/>
  <p:tag name="KSO_WM_UNIT_LAYERLEVEL" val="1_1"/>
  <p:tag name="KSO_WM_TAG_VERSION" val="1.0"/>
  <p:tag name="KSO_WM_BEAUTIFY_FLAG" val="#wm#"/>
  <p:tag name="KSO_WM_UNIT_FILL_FORE_SCHEMECOLOR_INDEX" val="10"/>
  <p:tag name="KSO_WM_UNIT_FILL_TYPE" val="1"/>
  <p:tag name="KSO_WM_UNIT_TEXT_FILL_FORE_SCHEMECOLOR_INDEX" val="2"/>
  <p:tag name="KSO_WM_UNIT_TEXT_FILL_TYPE" val="1"/>
  <p:tag name="KSO_WM_UNIT_USESOURCEFORMAT_APPLY" val="0"/>
</p:tagLst>
</file>

<file path=ppt/tags/tag2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187818_4*l_h_i*1_3_2"/>
  <p:tag name="KSO_WM_TEMPLATE_CATEGORY" val="diagram"/>
  <p:tag name="KSO_WM_TEMPLATE_INDEX" val="20187818"/>
  <p:tag name="KSO_WM_UNIT_LAYERLEVEL" val="1_1_1"/>
  <p:tag name="KSO_WM_TAG_VERSION" val="1.0"/>
  <p:tag name="KSO_WM_BEAUTIFY_FLAG" val="#wm#"/>
  <p:tag name="KSO_WM_UNIT_FILL_FORE_SCHEMECOLOR_INDEX" val="7"/>
  <p:tag name="KSO_WM_UNIT_FILL_TYPE" val="1"/>
  <p:tag name="KSO_WM_UNIT_TEXT_FILL_FORE_SCHEMECOLOR_INDEX" val="2"/>
  <p:tag name="KSO_WM_UNIT_TEXT_FILL_TYPE" val="1"/>
  <p:tag name="KSO_WM_UNIT_USESOURCEFORMAT_APPLY" val="0"/>
</p:tagLst>
</file>

<file path=ppt/tags/tag2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187818_4*l_h_i*1_3_3"/>
  <p:tag name="KSO_WM_TEMPLATE_CATEGORY" val="diagram"/>
  <p:tag name="KSO_WM_TEMPLATE_INDEX" val="20187818"/>
  <p:tag name="KSO_WM_UNIT_LAYERLEVEL" val="1_1_1"/>
  <p:tag name="KSO_WM_TAG_VERSION" val="1.0"/>
  <p:tag name="KSO_WM_BEAUTIFY_FLAG" val="#wm#"/>
  <p:tag name="KSO_WM_UNIT_FILL_FORE_SCHEMECOLOR_INDEX" val="7"/>
  <p:tag name="KSO_WM_UNIT_FILL_TYPE" val="1"/>
  <p:tag name="KSO_WM_UNIT_LINE_FORE_SCHEMECOLOR_INDEX" val="7"/>
  <p:tag name="KSO_WM_UNIT_LINE_FILL_TYPE" val="2"/>
  <p:tag name="KSO_WM_UNIT_TEXT_FILL_FORE_SCHEMECOLOR_INDEX" val="2"/>
  <p:tag name="KSO_WM_UNIT_TEXT_FILL_TYPE" val="1"/>
  <p:tag name="KSO_WM_UNIT_USESOURCEFORMAT_APPLY" val="0"/>
</p:tagLst>
</file>

<file path=ppt/tags/tag2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187818_4*l_h_i*1_3_1"/>
  <p:tag name="KSO_WM_TEMPLATE_CATEGORY" val="diagram"/>
  <p:tag name="KSO_WM_TEMPLATE_INDEX" val="20187818"/>
  <p:tag name="KSO_WM_UNIT_LAYERLEVEL" val="1_1_1"/>
  <p:tag name="KSO_WM_TAG_VERSION" val="1.0"/>
  <p:tag name="KSO_WM_BEAUTIFY_FLAG" val="#wm#"/>
  <p:tag name="KSO_WM_UNIT_FILL_FORE_SCHEMECOLOR_INDEX" val="7"/>
  <p:tag name="KSO_WM_UNIT_FILL_TYPE" val="1"/>
  <p:tag name="KSO_WM_UNIT_LINE_FORE_SCHEMECOLOR_INDEX" val="7"/>
  <p:tag name="KSO_WM_UNIT_LINE_FILL_TYPE" val="2"/>
  <p:tag name="KSO_WM_UNIT_USESOURCEFORMAT_APPLY" val="0"/>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6"/>
  <p:tag name="KSO_WM_UNIT_HIGHLIGHT" val="0"/>
  <p:tag name="KSO_WM_UNIT_COMPATIBLE" val="0"/>
  <p:tag name="KSO_WM_UNIT_DIAGRAM_ISNUMVISUAL" val="0"/>
  <p:tag name="KSO_WM_UNIT_DIAGRAM_ISREFERUNIT" val="0"/>
  <p:tag name="KSO_WM_DIAGRAM_GROUP_CODE" val="l1-1"/>
  <p:tag name="KSO_WM_UNIT_TYPE" val="l_h_a"/>
  <p:tag name="KSO_WM_UNIT_INDEX" val="1_3_1"/>
  <p:tag name="KSO_WM_UNIT_ID" val="diagram20187818_4*l_h_a*1_3_1"/>
  <p:tag name="KSO_WM_TEMPLATE_CATEGORY" val="diagram"/>
  <p:tag name="KSO_WM_TEMPLATE_INDEX" val="20187818"/>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27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3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187818_4*l_h_f*1_3_1"/>
  <p:tag name="KSO_WM_TEMPLATE_CATEGORY" val="diagram"/>
  <p:tag name="KSO_WM_TEMPLATE_INDEX" val="20187818"/>
  <p:tag name="KSO_WM_UNIT_LAYERLEVEL" val="1_1_1"/>
  <p:tag name="KSO_WM_TAG_VERSION" val="1.0"/>
  <p:tag name="KSO_WM_BEAUTIFY_FLAG" val="#wm#"/>
  <p:tag name="KSO_WM_UNIT_TEXT_FILL_FORE_SCHEMECOLOR_INDEX" val="1"/>
  <p:tag name="KSO_WM_UNIT_TEXT_FILL_TYPE" val="1"/>
  <p:tag name="KSO_WM_UNIT_USESOURCEFORMAT_APPLY" val="0"/>
</p:tagLst>
</file>

<file path=ppt/tags/tag272.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6"/>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187818_4*l_h_a*1_2_1"/>
  <p:tag name="KSO_WM_TEMPLATE_CATEGORY" val="diagram"/>
  <p:tag name="KSO_WM_TEMPLATE_INDEX" val="20187818"/>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273.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32"/>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187818_4*l_h_f*1_2_1"/>
  <p:tag name="KSO_WM_TEMPLATE_CATEGORY" val="diagram"/>
  <p:tag name="KSO_WM_TEMPLATE_INDEX" val="20187818"/>
  <p:tag name="KSO_WM_UNIT_LAYERLEVEL" val="1_1_1"/>
  <p:tag name="KSO_WM_TAG_VERSION" val="1.0"/>
  <p:tag name="KSO_WM_BEAUTIFY_FLAG" val="#wm#"/>
  <p:tag name="KSO_WM_UNIT_TEXT_FILL_FORE_SCHEMECOLOR_INDEX" val="1"/>
  <p:tag name="KSO_WM_UNIT_TEXT_FILL_TYPE" val="1"/>
  <p:tag name="KSO_WM_UNIT_USESOURCEFORMAT_APPLY" val="0"/>
</p:tagLst>
</file>

<file path=ppt/tags/tag274.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6"/>
  <p:tag name="KSO_WM_UNIT_HIGHLIGHT" val="0"/>
  <p:tag name="KSO_WM_UNIT_COMPATIBLE" val="0"/>
  <p:tag name="KSO_WM_UNIT_DIAGRAM_ISNUMVISUAL" val="0"/>
  <p:tag name="KSO_WM_UNIT_DIAGRAM_ISREFERUNIT" val="0"/>
  <p:tag name="KSO_WM_DIAGRAM_GROUP_CODE" val="l1-1"/>
  <p:tag name="KSO_WM_UNIT_TYPE" val="l_h_a"/>
  <p:tag name="KSO_WM_UNIT_INDEX" val="1_4_1"/>
  <p:tag name="KSO_WM_UNIT_ID" val="diagram20187818_4*l_h_a*1_4_1"/>
  <p:tag name="KSO_WM_TEMPLATE_CATEGORY" val="diagram"/>
  <p:tag name="KSO_WM_TEMPLATE_INDEX" val="20187818"/>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275.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32"/>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187818_4*l_h_f*1_4_1"/>
  <p:tag name="KSO_WM_TEMPLATE_CATEGORY" val="diagram"/>
  <p:tag name="KSO_WM_TEMPLATE_INDEX" val="20187818"/>
  <p:tag name="KSO_WM_UNIT_LAYERLEVEL" val="1_1_1"/>
  <p:tag name="KSO_WM_TAG_VERSION" val="1.0"/>
  <p:tag name="KSO_WM_BEAUTIFY_FLAG" val="#wm#"/>
  <p:tag name="KSO_WM_UNIT_TEXT_FILL_FORE_SCHEMECOLOR_INDEX" val="1"/>
  <p:tag name="KSO_WM_UNIT_TEXT_FILL_TYPE" val="1"/>
  <p:tag name="KSO_WM_UNIT_USESOURCEFORMAT_APPLY" val="0"/>
</p:tagLst>
</file>

<file path=ppt/tags/tag276.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6"/>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187818_4*l_h_a*1_2_1"/>
  <p:tag name="KSO_WM_TEMPLATE_CATEGORY" val="diagram"/>
  <p:tag name="KSO_WM_TEMPLATE_INDEX" val="20187818"/>
  <p:tag name="KSO_WM_UNIT_LAYERLEVEL" val="1_1_1"/>
  <p:tag name="KSO_WM_TAG_VERSION" val="1.0"/>
  <p:tag name="KSO_WM_BEAUTIFY_FLAG" val="#wm#"/>
  <p:tag name="KSO_WM_UNIT_TEXT_FILL_FORE_SCHEMECOLOR_INDEX" val="13"/>
  <p:tag name="KSO_WM_UNIT_TEXT_FILL_TYPE" val="1"/>
  <p:tag name="KSO_WM_UNIT_USESOURCEFORMAT_APPLY" val="0"/>
</p:tagLst>
</file>

<file path=ppt/tags/tag277.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32"/>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187818_4*l_h_f*1_2_1"/>
  <p:tag name="KSO_WM_TEMPLATE_CATEGORY" val="diagram"/>
  <p:tag name="KSO_WM_TEMPLATE_INDEX" val="20187818"/>
  <p:tag name="KSO_WM_UNIT_LAYERLEVEL" val="1_1_1"/>
  <p:tag name="KSO_WM_TAG_VERSION" val="1.0"/>
  <p:tag name="KSO_WM_BEAUTIFY_FLAG" val="#wm#"/>
  <p:tag name="KSO_WM_UNIT_TEXT_FILL_FORE_SCHEMECOLOR_INDEX" val="1"/>
  <p:tag name="KSO_WM_UNIT_TEXT_FILL_TYPE" val="1"/>
  <p:tag name="KSO_WM_UNIT_USESOURCEFORMAT_APPLY" val="0"/>
</p:tagLst>
</file>

<file path=ppt/tags/tag2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187818_4*l_h_i*1_2_2"/>
  <p:tag name="KSO_WM_TEMPLATE_CATEGORY" val="diagram"/>
  <p:tag name="KSO_WM_TEMPLATE_INDEX" val="20187818"/>
  <p:tag name="KSO_WM_UNIT_LAYERLEVEL" val="1_1_1"/>
  <p:tag name="KSO_WM_TAG_VERSION" val="1.0"/>
  <p:tag name="KSO_WM_BEAUTIFY_FLAG" val="#wm#"/>
  <p:tag name="KSO_WM_UNIT_FILL_FORE_SCHEMECOLOR_INDEX" val="5"/>
  <p:tag name="KSO_WM_UNIT_FILL_TYPE" val="1"/>
  <p:tag name="KSO_WM_UNIT_LINE_FORE_SCHEMECOLOR_INDEX" val="5"/>
  <p:tag name="KSO_WM_UNIT_LINE_FILL_TYPE" val="2"/>
  <p:tag name="KSO_WM_UNIT_USESOURCEFORMAT_APPLY" val="0"/>
</p:tagLst>
</file>

<file path=ppt/tags/tag27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2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177"/>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935,&quot;width&quot;:5715}"/>
</p:tagLst>
</file>

<file path=ppt/tags/tag30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3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 name="KSO_WM_SPECIAL_SOURCE" val="bdnull"/>
</p:tagLst>
</file>

<file path=ppt/tags/tag3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3.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09-30T15:22:47&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09-30T15:22:47&quot;,&quot;margin&quot;:{&quot;bottom&quot;:0.21199998259544373,&quot;left&quot;:0.7143750190734863,&quot;right&quot;:0.7143750190734863,&quot;top&quot;:0.21199998259544373},&quot;type&quot;:0},{&quot;id&quot;:&quot;2021-09-30T15:22:47&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LIDE_BK_DARK_LIGHT" val="2"/>
  <p:tag name="KSO_WM_SLIDE_BACKGROUND_TYPE" val="topBottom"/>
  <p:tag name="KSO_WM_SPECIAL_SOURCE" val="bdnull"/>
</p:tagLst>
</file>

<file path=ppt/tags/tag3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a7421979-1e01-4c66-8cb9-de8837477e8d}"/>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1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17.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09-30T15:22:47&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09-30T15:22:47&quot;,&quot;margin&quot;:{&quot;bottom&quot;:0.21199998259544373,&quot;left&quot;:0.7143750190734863,&quot;right&quot;:0.7143750190734863,&quot;top&quot;:0.21199998259544373},&quot;type&quot;:0},{&quot;id&quot;:&quot;2021-09-30T15:22:47&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LIDE_BK_DARK_LIGHT" val="2"/>
  <p:tag name="KSO_WM_SLIDE_BACKGROUND_TYPE" val="topBottom"/>
  <p:tag name="KSO_WM_SPECIAL_SOURCE" val="bdnull"/>
</p:tagLst>
</file>

<file path=ppt/tags/tag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aad0142a-ef7e-49a4-98dc-e6f4bc7a5f85}"/>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1-09-30T15:22:47&quot;,&#10;    &quot;maxV&quot;: 157.4112598425197&#10;}&#10;"/>
  <p:tag name="KSO_WM_UNIT_TEXT_FILL_FORE_SCHEMECOLOR_INDEX_BRIGHTNESS" val="0"/>
  <p:tag name="KSO_WM_UNIT_TEXT_FILL_FORE_SCHEMECOLOR_INDEX" val="13"/>
  <p:tag name="KSO_WM_UNIT_TEXT_FILL_TYPE" val="1"/>
</p:tagLst>
</file>

<file path=ppt/tags/tag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83758082-5c95-47e8-979a-96b443b456b7}"/>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2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23.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09-30T15:22:47&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09-30T15:22:47&quot;,&quot;margin&quot;:{&quot;bottom&quot;:0.21199998259544373,&quot;left&quot;:0.7143750190734863,&quot;right&quot;:0.7143750190734863,&quot;top&quot;:0.21199998259544373},&quot;type&quot;:0},{&quot;id&quot;:&quot;2021-09-30T15:22:47&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LIDE_BK_DARK_LIGHT" val="2"/>
  <p:tag name="KSO_WM_SLIDE_BACKGROUND_TYPE" val="topBottom"/>
  <p:tag name="KSO_WM_SPECIAL_SOURCE" val="bdnull"/>
</p:tagLst>
</file>

<file path=ppt/tags/tag3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be3da1e5-f364-4126-8cae-177c1dc1baaf}"/>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2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27.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09-30T15:22:47&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09-30T15:22:47&quot;,&quot;margin&quot;:{&quot;bottom&quot;:0.21199998259544373,&quot;left&quot;:0.7143750190734863,&quot;right&quot;:0.7143750190734863,&quot;top&quot;:0.21199998259544373},&quot;type&quot;:0},{&quot;id&quot;:&quot;2021-09-30T15:22:47&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LIDE_BK_DARK_LIGHT" val="2"/>
  <p:tag name="KSO_WM_SLIDE_BACKGROUND_TYPE" val="topBottom"/>
  <p:tag name="KSO_WM_SPECIAL_SOURCE" val="bdnull"/>
</p:tagLst>
</file>

<file path=ppt/tags/tag32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29.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0867_1*f*1"/>
  <p:tag name="KSO_WM_TEMPLATE_CATEGORY" val="diagram"/>
  <p:tag name="KSO_WM_TEMPLATE_INDEX" val="20210867"/>
  <p:tag name="KSO_WM_UNIT_LAYERLEVEL" val="1"/>
  <p:tag name="KSO_WM_TAG_VERSION" val="1.0"/>
  <p:tag name="KSO_WM_BEAUTIFY_FLAG" val="#wm#"/>
  <p:tag name="KSO_WM_UNIT_DEFAULT_FONT" val="14;20;2"/>
  <p:tag name="KSO_WM_UNIT_BLOCK" val="0"/>
  <p:tag name="KSO_WM_UNIT_VALUE" val="96"/>
  <p:tag name="KSO_WM_UNIT_SHOW_EDIT_AREA_INDICATION" val="1"/>
  <p:tag name="KSO_WM_CHIP_GROUPID" val="5e6b05596848fb12bee65ac8"/>
  <p:tag name="KSO_WM_CHIP_XID" val="5e6b05596848fb12bee65aca"/>
  <p:tag name="KSO_WM_UNIT_DEC_AREA_ID" val="9fa31440948445928d960726c317c46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t&quot;,&quot;fill_mode&quot;:&quot;full&quot;,&quot;sacle_strategy&quot;:&quot;smart&quot;}"/>
  <p:tag name="KSO_WM_ASSEMBLE_CHIP_INDEX" val="e18b942e664842409cbdea36c639aa76"/>
  <p:tag name="KSO_WM_UNIT_TEXT_FILL_FORE_SCHEMECOLOR_INDEX_BRIGHTNESS" val="0.25"/>
  <p:tag name="KSO_WM_UNIT_TEXT_FILL_FORE_SCHEMECOLOR_INDEX" val="13"/>
  <p:tag name="KSO_WM_UNIT_TEXT_FILL_TYPE" val="1"/>
  <p:tag name="KSO_WM_TEMPLATE_ASSEMBLE_XID" val="60656e9d4054ed1e2fb7fca7"/>
  <p:tag name="KSO_WM_TEMPLATE_ASSEMBLE_GROUPID" val="60656e9d4054ed1e2fb7fca7"/>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0485d7ba-faac-4555-ba79-58fb8ff29bc4}"/>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9fd0902c-ca2a-4c15-8758-a39363db2d6c}"/>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35.xml><?xml version="1.0" encoding="utf-8"?>
<p:tagLst xmlns:a="http://schemas.openxmlformats.org/drawingml/2006/main" xmlns:r="http://schemas.openxmlformats.org/officeDocument/2006/relationships" xmlns:p="http://schemas.openxmlformats.org/presentationml/2006/main">
  <p:tag name="KSO_WM_UNIT_BLOCK" val="0"/>
  <p:tag name="KSO_WM_UNIT_DEC_AREA_ID" val="85d88755e52e4ce3b042a798c7ff6815"/>
  <p:tag name="KSO_WM_UNIT_SM_LIMIT_TYPE" val="2"/>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2*a*1"/>
  <p:tag name="KSO_WM_TEMPLATE_CATEGORY" val="diagram"/>
  <p:tag name="KSO_WM_TEMPLATE_INDEX" val="20220057"/>
  <p:tag name="KSO_WM_UNIT_LAYERLEVEL" val="1"/>
  <p:tag name="KSO_WM_TAG_VERSION" val="1.0"/>
  <p:tag name="KSO_WM_BEAUTIFY_FLAG" val="#wm#"/>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Lst>
</file>

<file path=ppt/tags/tag3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 name="WM_BEAUTIFY_SHAPE_IDENTITY" val="{402a48f9-e832-4540-9644-292cdd65c0cf}"/>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0.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10-04T10:12:54&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10-04T10:12:54&quot;,&quot;margin&quot;:{&quot;bottom&quot;:0.21199998259544373,&quot;left&quot;:0.9524999856948853,&quot;right&quot;:0.9524999856948853,&quot;top&quot;:0.21199998259544373},&quot;type&quot;:0},{&quot;id&quot;:&quot;2021-10-04T10:12:54&quot;,&quot;margin&quot;:{&quot;bottom&quot;:0.847000002861023,&quot;left&quot;:0.9524999856948853,&quot;right&quot;:0.952499985694885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PECIAL_SOURCE" val="bdnull"/>
</p:tagLst>
</file>

<file path=ppt/tags/tag3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7_1*i*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9fa92157b43b40c7a9efcf8b0c2fdd6a"/>
  <p:tag name="KSO_WM_UNIT_DECORATE_INFO" val="{&quot;ReferentInfo&quot;:{&quot;Id&quot;:&quot;443f8045f8564536b28e1ce40fe340db&quot;,&quot;X&quot;:{&quot;Pos&quot;:1},&quot;Y&quot;:{&quot;Pos&quot;:1}},&quot;DecorateInfoX&quot;:{&quot;Pos&quot;:1,&quot;IsAbs&quot;:true},&quot;DecorateInfoY&quot;:{&quot;Pos&quot;:1,&quot;IsAbs&quot;:true},&quot;DecorateInfoW&quot;:{&quot;IsAbs&quot;:true},&quot;DecorateInfoH&quot;:{&quot;IsAbs&quot;:true},&quot;whChangeMode&quot;:0}"/>
  <p:tag name="KSO_WM_UNIT_SUBTYPE" val="h"/>
  <p:tag name="KSO_WM_UNIT_FILL_FORE_SCHEMECOLOR_INDEX_BRIGHTNESS" val="0"/>
  <p:tag name="KSO_WM_UNIT_FILL_FORE_SCHEMECOLOR_INDEX" val="5"/>
  <p:tag name="KSO_WM_UNIT_FILL_TYPE" val="1"/>
</p:tagLst>
</file>

<file path=ppt/tags/tag34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43.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604_1*f*1"/>
  <p:tag name="KSO_WM_TEMPLATE_CATEGORY" val="diagram"/>
  <p:tag name="KSO_WM_TEMPLATE_INDEX" val="20208604"/>
  <p:tag name="KSO_WM_UNIT_LAYERLEVEL" val="1"/>
  <p:tag name="KSO_WM_TAG_VERSION" val="1.0"/>
  <p:tag name="KSO_WM_BEAUTIFY_FLAG" val="#wm#"/>
  <p:tag name="KSO_WM_UNIT_DEFAULT_FONT" val="14;20;2"/>
  <p:tag name="KSO_WM_UNIT_BLOCK" val="0"/>
  <p:tag name="KSO_WM_UNIT_VALUE" val="588"/>
  <p:tag name="KSO_WM_UNIT_SHOW_EDIT_AREA_INDICATION" val="1"/>
  <p:tag name="KSO_WM_CHIP_GROUPID" val="5e6b05596848fb12bee65ac8"/>
  <p:tag name="KSO_WM_CHIP_XID" val="5e6b05596848fb12bee65aca"/>
  <p:tag name="KSO_WM_UNIT_DEC_AREA_ID" val="5557aaf2e9bc4b2499ccf5d271336ab4"/>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ff7d2160ef064691979e787d147d2e4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e7a4054ed1e2fb7f9a0"/>
  <p:tag name="KSO_WM_TEMPLATE_ASSEMBLE_GROUPID" val="60656e7a4054ed1e2fb7f9a0"/>
</p:tagLst>
</file>

<file path=ppt/tags/tag3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47.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10-04T10:12:54&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10-04T10:12:54&quot;,&quot;margin&quot;:{&quot;bottom&quot;:0.21199998259544373,&quot;left&quot;:0.7143750190734863,&quot;right&quot;:0.7143750190734863,&quot;top&quot;:0.21199998259544373},&quot;type&quot;:0},{&quot;id&quot;:&quot;2021-10-04T10:12:54&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PECIAL_SOURCE" val="bdnull"/>
</p:tagLst>
</file>

<file path=ppt/tags/tag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7_1*i*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9fa92157b43b40c7a9efcf8b0c2fdd6a"/>
  <p:tag name="KSO_WM_UNIT_DECORATE_INFO" val="{&quot;ReferentInfo&quot;:{&quot;Id&quot;:&quot;443f8045f8564536b28e1ce40fe340db&quot;,&quot;X&quot;:{&quot;Pos&quot;:1},&quot;Y&quot;:{&quot;Pos&quot;:1}},&quot;DecorateInfoX&quot;:{&quot;Pos&quot;:1,&quot;IsAbs&quot;:true},&quot;DecorateInfoY&quot;:{&quot;Pos&quot;:1,&quot;IsAbs&quot;:true},&quot;DecorateInfoW&quot;:{&quot;IsAbs&quot;:true},&quot;DecorateInfoH&quot;:{&quot;IsAbs&quot;:true},&quot;whChangeMode&quot;:0}"/>
  <p:tag name="KSO_WM_UNIT_SUBTYPE" val="h"/>
  <p:tag name="KSO_WM_UNIT_FILL_FORE_SCHEMECOLOR_INDEX_BRIGHTNESS" val="0"/>
  <p:tag name="KSO_WM_UNIT_FILL_FORE_SCHEMECOLOR_INDEX" val="5"/>
  <p:tag name="KSO_WM_UNIT_FILL_TYPE" val="1"/>
</p:tagLst>
</file>

<file path=ppt/tags/tag34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490.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0.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51.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2"/>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10-04T10:12:54&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10-04T10:12:54&quot;,&quot;margin&quot;:{&quot;bottom&quot;:0.21199998259544373,&quot;left&quot;:0.7143750190734863,&quot;right&quot;:0.7143750190734863,&quot;top&quot;:0.21199998259544373},&quot;type&quot;:0},{&quot;id&quot;:&quot;2021-10-04T10:12:54&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PECIAL_SOURCE" val="bdnull"/>
</p:tagLst>
</file>

<file path=ppt/tags/tag3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7_1*i*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9fa92157b43b40c7a9efcf8b0c2fdd6a"/>
  <p:tag name="KSO_WM_UNIT_DECORATE_INFO" val="{&quot;ReferentInfo&quot;:{&quot;Id&quot;:&quot;443f8045f8564536b28e1ce40fe340db&quot;,&quot;X&quot;:{&quot;Pos&quot;:1},&quot;Y&quot;:{&quot;Pos&quot;:1}},&quot;DecorateInfoX&quot;:{&quot;Pos&quot;:1,&quot;IsAbs&quot;:true},&quot;DecorateInfoY&quot;:{&quot;Pos&quot;:1,&quot;IsAbs&quot;:true},&quot;DecorateInfoW&quot;:{&quot;IsAbs&quot;:true},&quot;DecorateInfoH&quot;:{&quot;IsAbs&quot;:true},&quot;whChangeMode&quot;:0}"/>
  <p:tag name="KSO_WM_UNIT_SUBTYPE" val="h"/>
  <p:tag name="KSO_WM_UNIT_FILL_FORE_SCHEMECOLOR_INDEX_BRIGHTNESS" val="0"/>
  <p:tag name="KSO_WM_UNIT_FILL_FORE_SCHEMECOLOR_INDEX" val="5"/>
  <p:tag name="KSO_WM_UNIT_FILL_TYPE" val="1"/>
</p:tagLst>
</file>

<file path=ppt/tags/tag35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1_4"/>
  <p:tag name="KSO_WM_UNIT_ID" val="diagram160181_1*n_h_h_i*1_2_1_4"/>
  <p:tag name="KSO_WM_TEMPLATE_CATEGORY" val="diagram"/>
  <p:tag name="KSO_WM_TEMPLATE_INDEX" val="160181"/>
  <p:tag name="KSO_WM_UNIT_LAYERLEVEL" val="1_1_1_1"/>
  <p:tag name="KSO_WM_TAG_VERSION" val="1.0"/>
  <p:tag name="KSO_WM_BEAUTIFY_FLAG" val="#wm#"/>
  <p:tag name="KSO_WM_UNIT_LINE_FORE_SCHEMECOLOR_INDEX" val="14"/>
  <p:tag name="KSO_WM_UNIT_LINE_FILL_TYPE" val="2"/>
  <p:tag name="KSO_WM_UNIT_USESOURCEFORMAT_APPLY" val="0"/>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2_4"/>
  <p:tag name="KSO_WM_UNIT_ID" val="diagram160181_1*n_h_h_i*1_2_2_4"/>
  <p:tag name="KSO_WM_TEMPLATE_CATEGORY" val="diagram"/>
  <p:tag name="KSO_WM_TEMPLATE_INDEX" val="160181"/>
  <p:tag name="KSO_WM_UNIT_LAYERLEVEL" val="1_1_1_1"/>
  <p:tag name="KSO_WM_TAG_VERSION" val="1.0"/>
  <p:tag name="KSO_WM_BEAUTIFY_FLAG" val="#wm#"/>
  <p:tag name="KSO_WM_UNIT_LINE_FORE_SCHEMECOLOR_INDEX" val="14"/>
  <p:tag name="KSO_WM_UNIT_LINE_FILL_TYPE" val="2"/>
  <p:tag name="KSO_WM_UNIT_USESOURCEFORMAT_APPLY" val="0"/>
</p:tagLst>
</file>

<file path=ppt/tags/tag356.xml><?xml version="1.0" encoding="utf-8"?>
<p:tagLst xmlns:a="http://schemas.openxmlformats.org/drawingml/2006/main" xmlns:r="http://schemas.openxmlformats.org/officeDocument/2006/relationships" xmlns:p="http://schemas.openxmlformats.org/presentationml/2006/main">
  <p:tag name="KSO_WM_UNIT_PRESET_TEXT" val="单击此处添加标题"/>
  <p:tag name="KSO_WM_UNIT_NOCLEAR" val="0"/>
  <p:tag name="KSO_WM_UNIT_VALUE" val="12"/>
  <p:tag name="KSO_WM_UNIT_HIGHLIGHT" val="0"/>
  <p:tag name="KSO_WM_UNIT_COMPATIBLE" val="0"/>
  <p:tag name="KSO_WM_UNIT_DIAGRAM_ISNUMVISUAL" val="0"/>
  <p:tag name="KSO_WM_UNIT_DIAGRAM_ISREFERUNIT" val="0"/>
  <p:tag name="KSO_WM_DIAGRAM_GROUP_CODE" val="n1-1"/>
  <p:tag name="KSO_WM_UNIT_TYPE" val="n_h_f"/>
  <p:tag name="KSO_WM_UNIT_INDEX" val="1_1_1"/>
  <p:tag name="KSO_WM_UNIT_ID" val="diagram160181_1*n_h_f*1_1_1"/>
  <p:tag name="KSO_WM_TEMPLATE_CATEGORY" val="diagram"/>
  <p:tag name="KSO_WM_TEMPLATE_INDEX" val="160181"/>
  <p:tag name="KSO_WM_UNIT_LAYERLEVEL" val="1_1_1"/>
  <p:tag name="KSO_WM_TAG_VERSION" val="1.0"/>
  <p:tag name="KSO_WM_BEAUTIFY_FLAG" val="#wm#"/>
  <p:tag name="KSO_WM_UNIT_FILL_FORE_SCHEMECOLOR_INDEX" val="14"/>
  <p:tag name="KSO_WM_UNIT_FILL_TYPE" val="1"/>
  <p:tag name="KSO_WM_UNIT_TEXT_FILL_FORE_SCHEMECOLOR_INDEX" val="14"/>
  <p:tag name="KSO_WM_UNIT_TEXT_FILL_TYPE" val="1"/>
  <p:tag name="KSO_WM_UNIT_USESOURCEFORMAT_APPLY" val="0"/>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1_3"/>
  <p:tag name="KSO_WM_UNIT_ID" val="diagram160181_1*n_h_h_i*1_2_1_3"/>
  <p:tag name="KSO_WM_TEMPLATE_CATEGORY" val="diagram"/>
  <p:tag name="KSO_WM_TEMPLATE_INDEX" val="160181"/>
  <p:tag name="KSO_WM_UNIT_LAYERLEVEL" val="1_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0"/>
</p:tagLst>
</file>

<file path=ppt/tags/tag3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1_2"/>
  <p:tag name="KSO_WM_UNIT_ID" val="diagram160181_1*n_h_h_i*1_2_1_2"/>
  <p:tag name="KSO_WM_TEMPLATE_CATEGORY" val="diagram"/>
  <p:tag name="KSO_WM_TEMPLATE_INDEX" val="160181"/>
  <p:tag name="KSO_WM_UNIT_LAYERLEVEL" val="1_1_1_1"/>
  <p:tag name="KSO_WM_TAG_VERSION" val="1.0"/>
  <p:tag name="KSO_WM_BEAUTIFY_FLAG" val="#wm#"/>
  <p:tag name="KSO_WM_UNIT_TEXT_FILL_FORE_SCHEMECOLOR_INDEX" val="13"/>
  <p:tag name="KSO_WM_UNIT_TEXT_FILL_TYPE" val="1"/>
  <p:tag name="KSO_WM_UNIT_USESOURCEFORMAT_APPLY" val="0"/>
</p:tagLst>
</file>

<file path=ppt/tags/tag3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2_3"/>
  <p:tag name="KSO_WM_UNIT_ID" val="diagram160181_1*n_h_h_i*1_2_2_3"/>
  <p:tag name="KSO_WM_TEMPLATE_CATEGORY" val="diagram"/>
  <p:tag name="KSO_WM_TEMPLATE_INDEX" val="160181"/>
  <p:tag name="KSO_WM_UNIT_LAYERLEVEL" val="1_1_1_1"/>
  <p:tag name="KSO_WM_TAG_VERSION" val="1.0"/>
  <p:tag name="KSO_WM_BEAUTIFY_FLAG" val="#wm#"/>
  <p:tag name="KSO_WM_UNIT_FILL_FORE_SCHEMECOLOR_INDEX" val="7"/>
  <p:tag name="KSO_WM_UNIT_FILL_TYPE" val="1"/>
  <p:tag name="KSO_WM_UNIT_TEXT_FILL_FORE_SCHEMECOLOR_INDEX" val="2"/>
  <p:tag name="KSO_WM_UNIT_TEXT_FILL_TYPE" val="1"/>
  <p:tag name="KSO_WM_UNIT_USESOURCEFORMAT_APPLY" val="0"/>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2_2"/>
  <p:tag name="KSO_WM_UNIT_ID" val="diagram160181_1*n_h_h_i*1_2_2_2"/>
  <p:tag name="KSO_WM_TEMPLATE_CATEGORY" val="diagram"/>
  <p:tag name="KSO_WM_TEMPLATE_INDEX" val="160181"/>
  <p:tag name="KSO_WM_UNIT_LAYERLEVEL" val="1_1_1_1"/>
  <p:tag name="KSO_WM_TAG_VERSION" val="1.0"/>
  <p:tag name="KSO_WM_BEAUTIFY_FLAG" val="#wm#"/>
  <p:tag name="KSO_WM_UNIT_USESOURCEFORMAT_APPLY" val="0"/>
</p:tagLst>
</file>

<file path=ppt/tags/tag361.xml><?xml version="1.0" encoding="utf-8"?>
<p:tagLst xmlns:a="http://schemas.openxmlformats.org/drawingml/2006/main" xmlns:r="http://schemas.openxmlformats.org/officeDocument/2006/relationships" xmlns:p="http://schemas.openxmlformats.org/presentationml/2006/main">
  <p:tag name="KSO_WM_UNIT_PRESET_TEXT" val="单击此处添加文本"/>
  <p:tag name="KSO_WM_UNIT_NOCLEAR" val="0"/>
  <p:tag name="KSO_WM_UNIT_VALUE" val="24"/>
  <p:tag name="KSO_WM_UNIT_HIGHLIGHT" val="0"/>
  <p:tag name="KSO_WM_UNIT_COMPATIBLE" val="0"/>
  <p:tag name="KSO_WM_UNIT_DIAGRAM_ISNUMVISUAL" val="0"/>
  <p:tag name="KSO_WM_UNIT_DIAGRAM_ISREFERUNIT" val="0"/>
  <p:tag name="KSO_WM_DIAGRAM_GROUP_CODE" val="n1-1"/>
  <p:tag name="KSO_WM_UNIT_TYPE" val="n_h_h_f"/>
  <p:tag name="KSO_WM_UNIT_INDEX" val="1_2_1_1"/>
  <p:tag name="KSO_WM_UNIT_ID" val="diagram160181_1*n_h_h_f*1_2_1_1"/>
  <p:tag name="KSO_WM_TEMPLATE_CATEGORY" val="diagram"/>
  <p:tag name="KSO_WM_TEMPLATE_INDEX" val="160181"/>
  <p:tag name="KSO_WM_UNIT_LAYERLEVEL" val="1_1_1_1"/>
  <p:tag name="KSO_WM_TAG_VERSION" val="1.0"/>
  <p:tag name="KSO_WM_BEAUTIFY_FLAG" val="#wm#"/>
  <p:tag name="KSO_WM_UNIT_TEXT_FILL_FORE_SCHEMECOLOR_INDEX" val="13"/>
  <p:tag name="KSO_WM_UNIT_TEXT_FILL_TYPE" val="1"/>
  <p:tag name="KSO_WM_UNIT_USESOURCEFORMAT_APPLY" val="0"/>
</p:tagLst>
</file>

<file path=ppt/tags/tag362.xml><?xml version="1.0" encoding="utf-8"?>
<p:tagLst xmlns:a="http://schemas.openxmlformats.org/drawingml/2006/main" xmlns:r="http://schemas.openxmlformats.org/officeDocument/2006/relationships" xmlns:p="http://schemas.openxmlformats.org/presentationml/2006/main">
  <p:tag name="KSO_WM_UNIT_PRESET_TEXT" val="单击此处添加文本"/>
  <p:tag name="KSO_WM_UNIT_NOCLEAR" val="0"/>
  <p:tag name="KSO_WM_UNIT_VALUE" val="24"/>
  <p:tag name="KSO_WM_UNIT_HIGHLIGHT" val="0"/>
  <p:tag name="KSO_WM_UNIT_COMPATIBLE" val="0"/>
  <p:tag name="KSO_WM_UNIT_DIAGRAM_ISNUMVISUAL" val="0"/>
  <p:tag name="KSO_WM_UNIT_DIAGRAM_ISREFERUNIT" val="0"/>
  <p:tag name="KSO_WM_DIAGRAM_GROUP_CODE" val="n1-1"/>
  <p:tag name="KSO_WM_UNIT_TYPE" val="n_h_h_f"/>
  <p:tag name="KSO_WM_UNIT_INDEX" val="1_2_2_1"/>
  <p:tag name="KSO_WM_UNIT_ID" val="diagram160181_1*n_h_h_f*1_2_2_1"/>
  <p:tag name="KSO_WM_TEMPLATE_CATEGORY" val="diagram"/>
  <p:tag name="KSO_WM_TEMPLATE_INDEX" val="160181"/>
  <p:tag name="KSO_WM_UNIT_LAYERLEVEL" val="1_1_1_1"/>
  <p:tag name="KSO_WM_TAG_VERSION" val="1.0"/>
  <p:tag name="KSO_WM_BEAUTIFY_FLAG" val="#wm#"/>
  <p:tag name="KSO_WM_UNIT_TEXT_FILL_FORE_SCHEMECOLOR_INDEX" val="13"/>
  <p:tag name="KSO_WM_UNIT_TEXT_FILL_TYPE" val="1"/>
  <p:tag name="KSO_WM_UNIT_USESOURCEFORMAT_APPLY" val="0"/>
</p:tagLst>
</file>

<file path=ppt/tags/tag363.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10-04T10:12:54&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10-04T10:12:54&quot;,&quot;margin&quot;:{&quot;bottom&quot;:0.21199998259544373,&quot;left&quot;:0.7143750190734863,&quot;right&quot;:0.7143750190734863,&quot;top&quot;:0.21199998259544373},&quot;type&quot;:0},{&quot;id&quot;:&quot;2021-10-04T10:12:54&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PECIAL_SOURCE" val="bdnull"/>
</p:tagLst>
</file>

<file path=ppt/tags/tag3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7_1*i*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9fa92157b43b40c7a9efcf8b0c2fdd6a"/>
  <p:tag name="KSO_WM_UNIT_DECORATE_INFO" val="{&quot;ReferentInfo&quot;:{&quot;Id&quot;:&quot;443f8045f8564536b28e1ce40fe340db&quot;,&quot;X&quot;:{&quot;Pos&quot;:1},&quot;Y&quot;:{&quot;Pos&quot;:1}},&quot;DecorateInfoX&quot;:{&quot;Pos&quot;:1,&quot;IsAbs&quot;:true},&quot;DecorateInfoY&quot;:{&quot;Pos&quot;:1,&quot;IsAbs&quot;:true},&quot;DecorateInfoW&quot;:{&quot;IsAbs&quot;:true},&quot;DecorateInfoH&quot;:{&quot;IsAbs&quot;:true},&quot;whChangeMode&quot;:0}"/>
  <p:tag name="KSO_WM_UNIT_SUBTYPE" val="h"/>
  <p:tag name="KSO_WM_UNIT_FILL_FORE_SCHEMECOLOR_INDEX_BRIGHTNESS" val="0"/>
  <p:tag name="KSO_WM_UNIT_FILL_FORE_SCHEMECOLOR_INDEX" val="5"/>
  <p:tag name="KSO_WM_UNIT_FILL_TYPE" val="1"/>
</p:tagLst>
</file>

<file path=ppt/tags/tag36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6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367.xml><?xml version="1.0" encoding="utf-8"?>
<p:tagLst xmlns:a="http://schemas.openxmlformats.org/drawingml/2006/main" xmlns:r="http://schemas.openxmlformats.org/officeDocument/2006/relationships" xmlns:p="http://schemas.openxmlformats.org/presentationml/2006/main">
  <p:tag name="KSO_WM_SLIDE_ID" val="diagram20220057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7"/>
  <p:tag name="KSO_WM_SLIDE_LAYOUT" val="a_d_i"/>
  <p:tag name="KSO_WM_SLIDE_LAYOUT_CNT" val="1_1_1"/>
  <p:tag name="KSO_WM_SLIDE_LAYOUT_INFO" val="{&quot;id&quot;:&quot;2021-10-04T10:12:54&quot;,&quot;maxSize&quot;:{&quot;size1&quot;:21.1},&quot;minSize&quot;:{&quot;size1&quot;:13.3},&quot;normalSize&quot;:{&quot;size1&quot;:13.3},&quot;subLayout&quot;:[{&quot;backgroundInfo&quot;:[{&quot;bottom&quot;:0,&quot;bottomAbs&quot;:false,&quot;left&quot;:0,&quot;leftAbs&quot;:false,&quot;right&quot;:0,&quot;rightAbs&quot;:false,&quot;top&quot;:0,&quot;topAbs&quot;:false,&quot;type&quot;:&quot;topBottom&quot;}],&quot;id&quot;:&quot;2021-10-04T10:12:54&quot;,&quot;margin&quot;:{&quot;bottom&quot;:0.21199998259544373,&quot;left&quot;:0.7143750190734863,&quot;right&quot;:0.7143750190734863,&quot;top&quot;:0.21199998259544373},&quot;type&quot;:0},{&quot;id&quot;:&quot;2021-10-04T10:12:54&quot;,&quot;margin&quot;:{&quot;bottom&quot;:0.847000002861023,&quot;left&quot;:0.7143750190734863,&quot;right&quot;:0.7143750190734863,&quot;top&quot;:0.847000002861023},&quot;type&quot;:0}],&quot;type&quot;:0}"/>
  <p:tag name="KSO_WM_SLIDE_RATIO" val="1.777778"/>
  <p:tag name="KSO_WM_SLIDE_LAYOUTTYPE" val="topbottom"/>
  <p:tag name="KSO_WM_SLIDE_TYPE" val="text"/>
  <p:tag name="KSO_WM_SLIDE_SUBTYPE" val="picTxt"/>
  <p:tag name="KSO_WM_SLIDE_SIZE" val="960*516"/>
  <p:tag name="KSO_WM_SLIDE_POSITION" val="0*0"/>
  <p:tag name="KSO_WM_SLIDE_BACKGROUND" val="[&quot;topBottom&quot;]"/>
  <p:tag name="KSO_WM_SPECIAL_SOURCE" val="bdnull"/>
</p:tagLst>
</file>

<file path=ppt/tags/tag3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7_1*i*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9fa92157b43b40c7a9efcf8b0c2fdd6a"/>
  <p:tag name="KSO_WM_UNIT_DECORATE_INFO" val="{&quot;ReferentInfo&quot;:{&quot;Id&quot;:&quot;443f8045f8564536b28e1ce40fe340db&quot;,&quot;X&quot;:{&quot;Pos&quot;:1},&quot;Y&quot;:{&quot;Pos&quot;:1}},&quot;DecorateInfoX&quot;:{&quot;Pos&quot;:1,&quot;IsAbs&quot;:true},&quot;DecorateInfoY&quot;:{&quot;Pos&quot;:1,&quot;IsAbs&quot;:true},&quot;DecorateInfoW&quot;:{&quot;IsAbs&quot;:true},&quot;DecorateInfoH&quot;:{&quot;IsAbs&quot;:true},&quot;whChangeMode&quot;:0}"/>
  <p:tag name="KSO_WM_UNIT_SUBTYPE" val="h"/>
  <p:tag name="KSO_WM_UNIT_FILL_FORE_SCHEMECOLOR_INDEX_BRIGHTNESS" val="0"/>
  <p:tag name="KSO_WM_UNIT_FILL_FORE_SCHEMECOLOR_INDEX" val="5"/>
  <p:tag name="KSO_WM_UNIT_FILL_TYPE" val="1"/>
</p:tagLst>
</file>

<file path=ppt/tags/tag36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经典上下导航版"/>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20057_1*a*1"/>
  <p:tag name="KSO_WM_TEMPLATE_CATEGORY" val="diagram"/>
  <p:tag name="KSO_WM_TEMPLATE_INDEX" val="20220057"/>
  <p:tag name="KSO_WM_UNIT_LAYERLEVEL" val="1"/>
  <p:tag name="KSO_WM_TAG_VERSION" val="1.0"/>
  <p:tag name="KSO_WM_BEAUTIFY_FLAG" val="#wm#"/>
  <p:tag name="KSO_WM_UNIT_BLOCK" val="0"/>
  <p:tag name="KSO_WM_UNIT_SM_LIMIT_TYPE" val="2"/>
  <p:tag name="KSO_WM_UNIT_DEC_AREA_ID" val="443f8045f8564536b28e1ce40fe340db"/>
  <p:tag name="KSO_WM_UNIT_DECORATE_INFO" val="{&quot;ReferentInfo&quot;:{&quot;Id&quot;:&quot;9fa92157b43b40c7a9efcf8b0c2fdd6a&quot;,&quot;X&quot;:{&quot;Pos&quot;:1},&quot;Y&quot;:{&quot;Pos&quot;:2}},&quot;DecorateInfoX&quot;:{&quot;Pos&quot;:1,&quot;IsAbs&quot;:true},&quot;DecorateInfoY&quot;:{&quot;Pos&quot;:2,&quot;IsAbs&quot;:true},&quot;DecorateInfoW&quot;:{&quot;IsAbs&quot;:true},&quot;DecorateInfoH&quot;:{&quot;IsAbs&quot;:true},&quot;whChangeMode&quot;:0}"/>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7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7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37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75.xml><?xml version="1.0" encoding="utf-8"?>
<p:tagLst xmlns:a="http://schemas.openxmlformats.org/drawingml/2006/main" xmlns:r="http://schemas.openxmlformats.org/officeDocument/2006/relationships" xmlns:p="http://schemas.openxmlformats.org/presentationml/2006/main">
  <p:tag name="KSO_WM_SLIDE_ID" val="custom20206915_1"/>
  <p:tag name="KSO_WM_TEMPLATE_SUBCATEGORY" val="0"/>
  <p:tag name="KSO_WM_TEMPLATE_MASTER_TYPE" val="1"/>
  <p:tag name="KSO_WM_TEMPLATE_COLOR_TYPE" val="1"/>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206915"/>
  <p:tag name="KSO_WM_SLIDE_LAYOUT" val="a_b_f"/>
  <p:tag name="KSO_WM_SLIDE_LAYOUT_CNT" val="1_1_1"/>
  <p:tag name="KSO_WM_TEMPLATE_MASTER_THUMB_INDEX" val="12"/>
  <p:tag name="KSO_WM_TEMPLATE_THUMBS_INDEX" val="1、4、7、8、10、11、12、13、15"/>
</p:tagLst>
</file>

<file path=ppt/tags/tag37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206915_1*a*1"/>
  <p:tag name="KSO_WM_TEMPLATE_CATEGORY" val="custom"/>
  <p:tag name="KSO_WM_TEMPLATE_INDEX" val="20206915"/>
  <p:tag name="KSO_WM_UNIT_LAYERLEVEL" val="1"/>
  <p:tag name="KSO_WM_TAG_VERSION" val="1.0"/>
  <p:tag name="KSO_WM_BEAUTIFY_FLAG" val="#wm#"/>
  <p:tag name="KSO_WM_UNIT_PRESET_TEXT" val="空白演示经典风格"/>
</p:tagLst>
</file>

<file path=ppt/tags/tag37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70"/>
  <p:tag name="KSO_WM_UNIT_HIGHLIGHT" val="0"/>
  <p:tag name="KSO_WM_UNIT_COMPATIBLE" val="0"/>
  <p:tag name="KSO_WM_UNIT_DIAGRAM_ISNUMVISUAL" val="0"/>
  <p:tag name="KSO_WM_UNIT_DIAGRAM_ISREFERUNIT" val="0"/>
  <p:tag name="KSO_WM_UNIT_TYPE" val="b"/>
  <p:tag name="KSO_WM_UNIT_INDEX" val="1"/>
  <p:tag name="KSO_WM_UNIT_ID" val="custom20206915_1*b*1"/>
  <p:tag name="KSO_WM_TEMPLATE_CATEGORY" val="custom"/>
  <p:tag name="KSO_WM_TEMPLATE_INDEX" val="20206915"/>
  <p:tag name="KSO_WM_UNIT_LAYERLEVEL" val="1"/>
  <p:tag name="KSO_WM_TAG_VERSION" val="1.0"/>
  <p:tag name="KSO_WM_BEAUTIFY_FLAG" val="#wm#"/>
  <p:tag name="KSO_WM_UNIT_PRESET_TEXT" val="单击此处添加副标题"/>
  <p:tag name="KSO_WM_UNIT_TEXT_FILL_FORE_SCHEMECOLOR_INDEX_BRIGHTNESS" val="0.25"/>
  <p:tag name="KSO_WM_UNIT_TEXT_FILL_FORE_SCHEMECOLOR_INDEX" val="13"/>
  <p:tag name="KSO_WM_UNIT_TEXT_FILL_TYPE" val="1"/>
</p:tagLst>
</file>

<file path=ppt/tags/tag37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4709a5c0-2bb5-411a-8d00-5d674e0c91e1}"/>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a21d0ac7-6aa5-4d11-abb7-09e01c77765b}"/>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8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860,&quot;width&quot;:5406}"/>
</p:tagLst>
</file>

<file path=ppt/tags/tag38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f3ccd11-6a91-42f9-9fd0-52015baeb1d3}"/>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37eb47c6-3d16-489b-98b4-bfc296098c4e}"/>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8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0fc176b3-ce00-402b-95fa-559fc7d88c24}"/>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c2b5c430-2523-4134-8695-c40dd8db75c7}"/>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8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a3e06c10-003b-4f44-9266-6640c8de0ca4}"/>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10e09aa6-b25b-4784-9cc7-7e416d745335}"/>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99158e5-b173-457a-8c79-9a315d396351}"/>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937d9c16-4d4d-467b-9328-ece9bc514c47}"/>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6a976dac-4192-4aa1-9e01-edccf452fb5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b93b8e63-fd33-4062-a80e-4027323a358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179a6a6b-68a9-477d-b03d-b1ed19771f88}"/>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3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b599712-851a-4e64-9e84-468098dbea2e}"/>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0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668d3dad-094e-4ae6-8c75-5f7909e87e3f}"/>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ee4b3b2c-f7a3-48bd-8d6b-f8025016bcdc}"/>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0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f0114be4-d65b-4a00-bfdd-5c1b3d0e34a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17061421-ee67-4928-9cf8-9f53967a1526}"/>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0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c6fde9da-c193-408f-9072-6d68bbc0fe5a}"/>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e87b10d5-8c69-4634-b224-faa56209a8d4}"/>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0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4a67cae8-e350-48ed-8cf1-819b38b0e0e2}"/>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52b5e408-3b44-41d8-ad45-6c592bb848bc}"/>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1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5bda5316-d15c-4108-a5db-d5c9a9f8acf6}"/>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f7fde50c-7f8e-4410-b5cd-795ef48a7eb2}"/>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1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509db904-618c-420b-bb33-afb1bb3754e3}"/>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1910982-26c6-4104-8f81-7bda4f490598}"/>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1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66501427-c58f-4214-8845-a862caef039d}"/>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35ce29a9-7cc7-4106-834a-a1a19c512e70}"/>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c2bde058-398c-461c-8ab3-cd300eafc460}"/>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e1d347bf-ad26-42c8-b527-b05dcfab7c0c}"/>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d832b055-21d8-470e-b21b-3775ae6cae2b}"/>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f8ed174-a0e4-46ef-85dd-38c5d43fc1f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a0d2f59-cf6b-44a8-89c0-8cb426f818e5}"/>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e6b5c294-32b7-4c5c-b824-b012fc007406}"/>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83dc7c37-c9d1-4f5e-ad99-99d0718eccb2}"/>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dd75de68-a596-429f-80b0-3da081a65a77}"/>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75210656-3233-43ed-9296-115843506c74}"/>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92a183ae-8108-4b7b-a8ee-733bc79c92a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18d0ff48-0e72-4ce6-b2fc-decee4453484}"/>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49ea9dda-4ec5-4c67-bba3-e81c1310b663}"/>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3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95353d9d-7333-4524-8a89-42f8398731e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2e4f7f8c-df30-4618-8eb1-9ff8850a29f6}"/>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4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6d8ae7e6-6207-4463-802a-41a2cb2e8784}"/>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07c1346c-0949-443c-b63a-1a55f2013130}"/>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4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 name="KSO_WM_SPECIAL_SOURCE" val="bdnull"/>
</p:tagLst>
</file>

<file path=ppt/tags/tag4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20057"/>
</p:tagLst>
</file>

<file path=ppt/tags/tag44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80,&quot;width&quot;:14400}"/>
</p:tagLst>
</file>

<file path=ppt/tags/tag44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7288dd26-400e-45cd-8a1a-f6e6ef9d7928}"/>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WM_BEAUTIFY_SHAPE_IDENTITY" val="{5405a296-bb3d-417d-b731-9dae7d7be949}"/>
  <p:tag name="KSO_WM_UNIT_TYPE" val="i"/>
  <p:tag name="KSO_WM_UNIT_FILL_FORE_SCHEMECOLOR_INDEX_1_BRIGHTNESS" val="0"/>
  <p:tag name="KSO_WM_UNIT_FILL_FORE_SCHEMECOLOR_INDEX_1" val="16"/>
  <p:tag name="KSO_WM_UNIT_FILL_FORE_SCHEMECOLOR_INDEX_1_POS" val="0"/>
  <p:tag name="KSO_WM_UNIT_FILL_FORE_SCHEMECOLOR_INDEX_1_TRANS" val="0.9"/>
  <p:tag name="KSO_WM_UNIT_FILL_FORE_SCHEMECOLOR_INDEX_2_BRIGHTNESS" val="-0.1"/>
  <p:tag name="KSO_WM_UNIT_FILL_FORE_SCHEMECOLOR_INDEX_2" val="15"/>
  <p:tag name="KSO_WM_UNIT_FILL_FORE_SCHEMECOLOR_INDEX_2_POS" val="1"/>
  <p:tag name="KSO_WM_UNIT_FILL_FORE_SCHEMECOLOR_INDEX_2_TRANS" val="0.76"/>
  <p:tag name="KSO_WM_UNIT_FILL_GRADIENT_TYPE" val="0"/>
  <p:tag name="KSO_WM_UNIT_FILL_GRADIENT_ANGLE" val="90"/>
  <p:tag name="KSO_WM_UNIT_FILL_GRADIENT_DIRECTION" val="1"/>
  <p:tag name="KSO_WM_UNIT_FILL_TYPE" val="3"/>
  <p:tag name="KSO_WM_UNIT_TEXT_FILL_FORE_SCHEMECOLOR_INDEX_BRIGHTNESS" val="0"/>
  <p:tag name="KSO_WM_UNIT_TEXT_FILL_FORE_SCHEMECOLOR_INDEX" val="2"/>
  <p:tag name="KSO_WM_UNIT_TEXT_FILL_TYPE" val="1"/>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204177"/>
  <p:tag name="KSO_WM_TEMPLATE_SUBCATEGORY" val="0"/>
  <p:tag name="KSO_WM_TEMPLATE_MASTER_TYPE" val="1"/>
  <p:tag name="KSO_WM_TEMPLATE_COLOR_TYPE" val="1"/>
  <p:tag name="KSO_WM_TEMPLATE_MASTER_THUMB_INDEX" val="12"/>
  <p:tag name="KSO_WM_TEMPLATE_THUMBS_INDEX" val="1、4、7、8、9、10、17、20、24、27、31、34"/>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 name="KSO_WM_SLIDE_BK_DARK_LIGHT"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 name="KSO_WM_SLIDE_BK_DARK_LIGHT" val="2"/>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 name="KSO_WM_SLIDE_BK_DARK_LIGHT" val="2"/>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 name="KSO_WM_SLIDE_BK_DARK_LIGHT" val="2"/>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 name="KSO_WM_SLIDE_BK_DARK_LIGHT" val="2"/>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 name="KSO_WM_SLIDE_BK_DARK_LIGHT" val="2"/>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K_DARK_LIGHT" val="2"/>
  <p:tag name="KSO_WM_SLIDE_BACKGROUND_TYPE" val="general"/>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K_DARK_LIGHT" val="2"/>
  <p:tag name="KSO_WM_SLIDE_BACKGROUND_TYPE" val="general"/>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K_DARK_LIGHT" val="2"/>
  <p:tag name="KSO_WM_SLIDE_BACKGROUND_TYPE" val="general"/>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K_DARK_LIGHT" val="2"/>
  <p:tag name="KSO_WM_SLIDE_BACKGROUND_TYPE" val="general"/>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K_DARK_LIGHT" val="2"/>
  <p:tag name="KSO_WM_SLIDE_BACKGROUND_TYPE" val="general"/>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K_DARK_LIGHT" val="2"/>
  <p:tag name="KSO_WM_SLIDE_BACKGROUND_TYPE" val="general"/>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1"/>
  <p:tag name="KSO_WM_UNIT_LAYERLEVEL" val="1"/>
  <p:tag name="KSO_WM_TAG_VERSION" val="1.0"/>
  <p:tag name="KSO_WM_BEAUTIFY_FLAG" val="#wm#"/>
  <p:tag name="KSO_WM_SLIDE_BK_DARK_LIGHT" val="2"/>
  <p:tag name="KSO_WM_UNIT_INDEX" val="1"/>
  <p:tag name="KSO_WM_UNIT_BK_DARK_LIGHT" val="2"/>
  <p:tag name="KSO_WM_UNIT_TYPE" val="i"/>
  <p:tag name="KSO_WM_UNIT_SUBTYPE" val="h"/>
  <p:tag name="KSO_WM_SLIDE_BACKGROUND_TYPE" val="frame"/>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K_DARK_LIGHT" val="2"/>
  <p:tag name="KSO_WM_SLIDE_BACKGROUND_TYPE" val="frame"/>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SLIDE_BK_DARK_LIGHT" val="2"/>
  <p:tag name="KSO_WM_UNIT_INDEX" val="1"/>
  <p:tag name="KSO_WM_UNIT_BK_DARK_LIGHT" val="2"/>
  <p:tag name="KSO_WM_UNIT_TYPE" val="i"/>
  <p:tag name="KSO_WM_UNIT_SUBTYPE" val="h"/>
  <p:tag name="KSO_WM_SLIDE_BACKGROUND_TYPE" val="leftRight"/>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K_DARK_LIGHT" val="2"/>
  <p:tag name="KSO_WM_SLIDE_BACKGROUND_TYPE" val="leftRight"/>
</p:tagLst>
</file>

<file path=ppt/theme/theme1.xml><?xml version="1.0" encoding="utf-8"?>
<a:theme xmlns:a="http://schemas.openxmlformats.org/drawingml/2006/main" name="Office 主题​​">
  <a:themeElements>
    <a:clrScheme name="自定义 41">
      <a:dk1>
        <a:srgbClr val="000000"/>
      </a:dk1>
      <a:lt1>
        <a:srgbClr val="FFFFFF"/>
      </a:lt1>
      <a:dk2>
        <a:srgbClr val="E9F1F6"/>
      </a:dk2>
      <a:lt2>
        <a:srgbClr val="FCFDFD"/>
      </a:lt2>
      <a:accent1>
        <a:srgbClr val="61BEEE"/>
      </a:accent1>
      <a:accent2>
        <a:srgbClr val="00CEC7"/>
      </a:accent2>
      <a:accent3>
        <a:srgbClr val="91CD65"/>
      </a:accent3>
      <a:accent4>
        <a:srgbClr val="E3AF40"/>
      </a:accent4>
      <a:accent5>
        <a:srgbClr val="F68E5F"/>
      </a:accent5>
      <a:accent6>
        <a:srgbClr val="EA7983"/>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A</Template>
  <TotalTime>520</TotalTime>
  <Words>9179</Words>
  <Application>Microsoft Office PowerPoint</Application>
  <PresentationFormat>宽屏</PresentationFormat>
  <Paragraphs>1137</Paragraphs>
  <Slides>100</Slides>
  <Notes>3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00</vt:i4>
      </vt:variant>
    </vt:vector>
  </HeadingPairs>
  <TitlesOfParts>
    <vt:vector size="113" baseType="lpstr">
      <vt:lpstr>方正大黑简体</vt:lpstr>
      <vt:lpstr>Wingdings</vt:lpstr>
      <vt:lpstr>-apple-system</vt:lpstr>
      <vt:lpstr>Arial</vt:lpstr>
      <vt:lpstr>微软雅黑</vt:lpstr>
      <vt:lpstr>Times New Roman</vt:lpstr>
      <vt:lpstr>Cambria Math</vt:lpstr>
      <vt:lpstr>Helvetica</vt:lpstr>
      <vt:lpstr>宋体</vt:lpstr>
      <vt:lpstr>Office 主题​​</vt:lpstr>
      <vt:lpstr>SmartDraw.2</vt:lpstr>
      <vt:lpstr>Equation.DSMT4</vt:lpstr>
      <vt:lpstr>Equation.3</vt:lpstr>
      <vt:lpstr>PowerPoint 演示文稿</vt:lpstr>
      <vt:lpstr>需掌握的核心内容</vt:lpstr>
      <vt:lpstr>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智能AGENT（智能体）</vt:lpstr>
      <vt:lpstr>智能体（Agent）基本定义</vt:lpstr>
      <vt:lpstr>PowerPoint 演示文稿</vt:lpstr>
      <vt:lpstr>PowerPoint 演示文稿</vt:lpstr>
      <vt:lpstr>PowerPoint 演示文稿</vt:lpstr>
      <vt:lpstr>PowerPoint 演示文稿</vt:lpstr>
      <vt:lpstr>任务环境的性质</vt:lpstr>
      <vt:lpstr>PowerPoint 演示文稿</vt:lpstr>
      <vt:lpstr>PowerPoint 演示文稿</vt:lpstr>
      <vt:lpstr>第三章 通过搜索进行问题求解 Solving Problems By Searching</vt:lpstr>
      <vt:lpstr>基于目标的智能体Goal-Based Agent</vt:lpstr>
      <vt:lpstr>问题求解的步骤 （问题求解智能体设计的基本步骤）</vt:lpstr>
      <vt:lpstr>PowerPoint 演示文稿</vt:lpstr>
      <vt:lpstr>搜索技术：显式搜索树</vt:lpstr>
      <vt:lpstr>问题求解的性能度量</vt:lpstr>
      <vt:lpstr>无信息搜索策略/盲目搜索策略 UNINFORMED SEARCH STRATEGIES</vt:lpstr>
      <vt:lpstr>第三章 问题求解 有信息（启发式）的搜索策略 Informed Search</vt:lpstr>
      <vt:lpstr>PowerPoint 演示文稿</vt:lpstr>
      <vt:lpstr>A*搜索：最小化总的估计解耗散</vt:lpstr>
      <vt:lpstr>迭代深入A*（IDA*）</vt:lpstr>
      <vt:lpstr>PowerPoint 演示文稿</vt:lpstr>
      <vt:lpstr>PowerPoint 演示文稿</vt:lpstr>
      <vt:lpstr>超越经典搜索  Beyond Classical Search</vt:lpstr>
      <vt:lpstr>PowerPoint 演示文稿</vt:lpstr>
      <vt:lpstr>人工智能中的博弈</vt:lpstr>
      <vt:lpstr>形式化</vt:lpstr>
      <vt:lpstr> 博弈中的优化策略 Optimal Decisions in Games</vt:lpstr>
      <vt:lpstr>最优策略的确定</vt:lpstr>
      <vt:lpstr>PowerPoint 演示文稿</vt:lpstr>
      <vt:lpstr>PowerPoint 演示文稿</vt:lpstr>
      <vt:lpstr>基本概念</vt:lpstr>
      <vt:lpstr>PowerPoint 演示文稿</vt:lpstr>
      <vt:lpstr>PowerPoint 演示文稿</vt:lpstr>
      <vt:lpstr>如何设计评估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阶逻辑</vt:lpstr>
      <vt:lpstr>语义</vt:lpstr>
      <vt:lpstr>全称量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结推理证明</vt:lpstr>
      <vt:lpstr>机器学习</vt:lpstr>
      <vt:lpstr>PowerPoint 演示文稿</vt:lpstr>
      <vt:lpstr>需掌握的核心内容</vt:lpstr>
      <vt:lpstr>概述</vt:lpstr>
      <vt:lpstr>PowerPoint 演示文稿</vt:lpstr>
      <vt:lpstr>概念学习</vt:lpstr>
      <vt:lpstr>PowerPoint 演示文稿</vt:lpstr>
      <vt:lpstr>概念学习</vt:lpstr>
      <vt:lpstr>PowerPoint 演示文稿</vt:lpstr>
      <vt:lpstr>概念学习</vt:lpstr>
      <vt:lpstr>PowerPoint 演示文稿</vt:lpstr>
      <vt:lpstr>概念学习</vt:lpstr>
      <vt:lpstr>概念学习</vt:lpstr>
      <vt:lpstr>决策树</vt:lpstr>
      <vt:lpstr>决策树</vt:lpstr>
      <vt:lpstr>决策树</vt:lpstr>
      <vt:lpstr>神经网络</vt:lpstr>
      <vt:lpstr>神经网络</vt:lpstr>
      <vt:lpstr>PowerPoint 演示文稿</vt:lpstr>
      <vt:lpstr>PowerPoint 演示文稿</vt:lpstr>
      <vt:lpstr>PowerPoint 演示文稿</vt:lpstr>
      <vt:lpstr>神经网络</vt:lpstr>
      <vt:lpstr>神经网络</vt:lpstr>
      <vt:lpstr>贝叶斯学习</vt:lpstr>
      <vt:lpstr>贝叶斯学习</vt:lpstr>
      <vt:lpstr>贝叶斯学习</vt:lpstr>
      <vt:lpstr>强化学习</vt:lpstr>
      <vt:lpstr>PowerPoint 演示文稿</vt:lpstr>
      <vt:lpstr>算法评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anming zhang</dc:creator>
  <cp:lastModifiedBy>晨阳</cp:lastModifiedBy>
  <cp:revision>512</cp:revision>
  <cp:lastPrinted>2021-12-26T12:40:00Z</cp:lastPrinted>
  <dcterms:created xsi:type="dcterms:W3CDTF">2021-04-27T00:02:00Z</dcterms:created>
  <dcterms:modified xsi:type="dcterms:W3CDTF">2024-01-08T16:26: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665EBE2700D4FD4A911079BBD4115D8</vt:lpwstr>
  </property>
  <property fmtid="{D5CDD505-2E9C-101B-9397-08002B2CF9AE}" pid="3" name="KSOProductBuildVer">
    <vt:lpwstr>2052-11.1.0.12763</vt:lpwstr>
  </property>
  <property fmtid="{D5CDD505-2E9C-101B-9397-08002B2CF9AE}" pid="4" name="KSOSaveFontToCloudKey">
    <vt:lpwstr>23923465_embed</vt:lpwstr>
  </property>
</Properties>
</file>